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421BB2" w14:textId="77777777" w:rsidR="0061678E" w:rsidRDefault="0061678E" w:rsidP="0061678E">
      <w:pPr>
        <w:spacing w:after="0" w:line="360" w:lineRule="auto"/>
        <w:jc w:val="center"/>
        <w:rPr>
          <w:rFonts w:ascii="Times New Roman" w:eastAsia="Times New Roman" w:hAnsi="Times New Roman" w:cs="Times New Roman"/>
          <w:b/>
          <w:sz w:val="32"/>
          <w:szCs w:val="32"/>
        </w:rPr>
      </w:pPr>
    </w:p>
    <w:p w14:paraId="142D604C" w14:textId="77777777" w:rsidR="0061678E" w:rsidRDefault="0061678E" w:rsidP="0061678E">
      <w:pPr>
        <w:spacing w:after="0" w:line="360" w:lineRule="auto"/>
        <w:jc w:val="center"/>
        <w:rPr>
          <w:rFonts w:ascii="Times New Roman" w:eastAsia="Times New Roman" w:hAnsi="Times New Roman" w:cs="Times New Roman"/>
          <w:b/>
          <w:sz w:val="32"/>
          <w:szCs w:val="32"/>
        </w:rPr>
      </w:pPr>
    </w:p>
    <w:p w14:paraId="2BD40BEB" w14:textId="77777777" w:rsidR="0061678E" w:rsidRDefault="0061678E" w:rsidP="0061678E">
      <w:pPr>
        <w:spacing w:after="0" w:line="360" w:lineRule="auto"/>
        <w:jc w:val="center"/>
        <w:rPr>
          <w:rFonts w:ascii="Times New Roman" w:eastAsia="Times New Roman" w:hAnsi="Times New Roman" w:cs="Times New Roman"/>
          <w:b/>
          <w:sz w:val="32"/>
          <w:szCs w:val="32"/>
        </w:rPr>
      </w:pPr>
    </w:p>
    <w:p w14:paraId="00D9F4B7" w14:textId="77777777" w:rsidR="0061678E" w:rsidRDefault="0061678E" w:rsidP="0061678E">
      <w:pPr>
        <w:spacing w:after="0" w:line="360" w:lineRule="auto"/>
        <w:jc w:val="center"/>
        <w:rPr>
          <w:rFonts w:ascii="Times New Roman" w:eastAsia="Times New Roman" w:hAnsi="Times New Roman" w:cs="Times New Roman"/>
          <w:szCs w:val="20"/>
        </w:rPr>
      </w:pPr>
      <w:r w:rsidRPr="0061678E">
        <w:rPr>
          <w:rFonts w:ascii="Times New Roman" w:eastAsia="Times New Roman" w:hAnsi="Times New Roman" w:cs="Times New Roman"/>
          <w:b/>
          <w:sz w:val="32"/>
          <w:szCs w:val="32"/>
        </w:rPr>
        <w:t>Mandatory Experiments</w:t>
      </w:r>
    </w:p>
    <w:p w14:paraId="448DC8C0" w14:textId="77777777" w:rsidR="0061678E" w:rsidRDefault="0061678E" w:rsidP="0061678E">
      <w:pPr>
        <w:spacing w:after="0" w:line="360" w:lineRule="auto"/>
        <w:jc w:val="center"/>
        <w:rPr>
          <w:rFonts w:ascii="Times New Roman" w:eastAsia="Times New Roman" w:hAnsi="Times New Roman" w:cs="Times New Roman"/>
          <w:szCs w:val="20"/>
        </w:rPr>
      </w:pPr>
    </w:p>
    <w:p w14:paraId="0E5B5767" w14:textId="77777777" w:rsidR="0061678E" w:rsidRDefault="0061678E" w:rsidP="0061678E">
      <w:pPr>
        <w:spacing w:after="0" w:line="360" w:lineRule="auto"/>
        <w:jc w:val="center"/>
        <w:rPr>
          <w:rFonts w:ascii="Times New Roman" w:eastAsia="Times New Roman" w:hAnsi="Times New Roman" w:cs="Times New Roman"/>
          <w:szCs w:val="20"/>
        </w:rPr>
      </w:pPr>
    </w:p>
    <w:p w14:paraId="6134CDB4" w14:textId="77777777" w:rsidR="0061678E" w:rsidRPr="0061678E" w:rsidRDefault="0061678E" w:rsidP="0061678E">
      <w:pPr>
        <w:spacing w:after="0" w:line="360" w:lineRule="auto"/>
        <w:jc w:val="center"/>
        <w:rPr>
          <w:rFonts w:ascii="Times New Roman" w:eastAsia="Times New Roman" w:hAnsi="Times New Roman" w:cs="Times New Roman"/>
          <w:b/>
          <w:bCs/>
        </w:rPr>
      </w:pPr>
      <w:r w:rsidRPr="0061678E">
        <w:rPr>
          <w:rFonts w:ascii="Times New Roman" w:eastAsia="Times New Roman" w:hAnsi="Times New Roman" w:cs="Times New Roman"/>
          <w:szCs w:val="20"/>
        </w:rPr>
        <w:br w:type="page"/>
      </w:r>
      <w:r w:rsidRPr="0061678E">
        <w:rPr>
          <w:rFonts w:ascii="Times New Roman" w:eastAsia="Times New Roman" w:hAnsi="Times New Roman" w:cs="Times New Roman"/>
          <w:szCs w:val="20"/>
          <w:lang w:val="en-GB"/>
        </w:rPr>
        <w:lastRenderedPageBreak/>
        <w:t xml:space="preserve"> </w:t>
      </w:r>
      <w:r w:rsidRPr="0061678E">
        <w:rPr>
          <w:rFonts w:ascii="Times New Roman" w:eastAsia="Times New Roman" w:hAnsi="Times New Roman" w:cs="Times New Roman"/>
          <w:sz w:val="36"/>
          <w:szCs w:val="20"/>
          <w:lang w:val="en-GB"/>
        </w:rPr>
        <w:t>Mechanics</w:t>
      </w:r>
    </w:p>
    <w:p w14:paraId="41C45093" w14:textId="77777777" w:rsidR="0061678E" w:rsidRPr="0061678E" w:rsidRDefault="0061678E" w:rsidP="0061678E">
      <w:pPr>
        <w:keepNext/>
        <w:spacing w:after="0" w:line="240" w:lineRule="auto"/>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noProof/>
          <w:sz w:val="20"/>
          <w:szCs w:val="20"/>
          <w:lang w:val="en-US"/>
        </w:rPr>
        <mc:AlternateContent>
          <mc:Choice Requires="wps">
            <w:drawing>
              <wp:anchor distT="0" distB="0" distL="114300" distR="114300" simplePos="0" relativeHeight="251692032" behindDoc="0" locked="0" layoutInCell="1" allowOverlap="1" wp14:anchorId="6F0837F0" wp14:editId="2956ED85">
                <wp:simplePos x="0" y="0"/>
                <wp:positionH relativeFrom="column">
                  <wp:posOffset>394335</wp:posOffset>
                </wp:positionH>
                <wp:positionV relativeFrom="paragraph">
                  <wp:posOffset>82550</wp:posOffset>
                </wp:positionV>
                <wp:extent cx="4457700" cy="0"/>
                <wp:effectExtent l="13335" t="10160" r="5715" b="8890"/>
                <wp:wrapTopAndBottom/>
                <wp:docPr id="733" name="Straight Connector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BCBA6E" id="Straight Connector 73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6.5pt" to="382.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">
                <w10:wrap type="topAndBottom"/>
              </v:line>
            </w:pict>
          </mc:Fallback>
        </mc:AlternateContent>
      </w:r>
      <w:r w:rsidRPr="0061678E">
        <w:rPr>
          <w:rFonts w:ascii="Times New Roman" w:eastAsia="Times New Roman" w:hAnsi="Times New Roman" w:cs="Times New Roman"/>
          <w:b/>
          <w:caps/>
          <w:noProof/>
          <w:sz w:val="20"/>
          <w:szCs w:val="20"/>
          <w:lang w:val="en-US"/>
        </w:rPr>
        <mc:AlternateContent>
          <mc:Choice Requires="wps">
            <w:drawing>
              <wp:anchor distT="0" distB="0" distL="114300" distR="114300" simplePos="0" relativeHeight="251691008" behindDoc="0" locked="0" layoutInCell="1" allowOverlap="1" wp14:anchorId="06E2E08F" wp14:editId="48CD8E3D">
                <wp:simplePos x="0" y="0"/>
                <wp:positionH relativeFrom="column">
                  <wp:posOffset>394335</wp:posOffset>
                </wp:positionH>
                <wp:positionV relativeFrom="paragraph">
                  <wp:posOffset>82550</wp:posOffset>
                </wp:positionV>
                <wp:extent cx="4686300" cy="0"/>
                <wp:effectExtent l="3810" t="635" r="0" b="0"/>
                <wp:wrapTopAndBottom/>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BCF227" id="Straight Connector 7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6.5pt" to="400.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" stroked="f">
                <w10:wrap type="topAndBottom"/>
              </v:line>
            </w:pict>
          </mc:Fallback>
        </mc:AlternateContent>
      </w:r>
    </w:p>
    <w:p w14:paraId="2353FD9B" w14:textId="77777777" w:rsidR="0061678E" w:rsidRPr="0061678E" w:rsidRDefault="0061678E" w:rsidP="0061678E">
      <w:pPr>
        <w:spacing w:after="0" w:line="240" w:lineRule="auto"/>
        <w:jc w:val="center"/>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t>TO MEASURE VELOCITY AND ACELERATION</w:t>
      </w:r>
    </w:p>
    <w:p w14:paraId="6834F3DB"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4864" behindDoc="0" locked="0" layoutInCell="1" allowOverlap="1" wp14:anchorId="10D68E28" wp14:editId="12185FC3">
                <wp:simplePos x="0" y="0"/>
                <wp:positionH relativeFrom="column">
                  <wp:posOffset>3823335</wp:posOffset>
                </wp:positionH>
                <wp:positionV relativeFrom="paragraph">
                  <wp:posOffset>113665</wp:posOffset>
                </wp:positionV>
                <wp:extent cx="1371600" cy="457200"/>
                <wp:effectExtent l="3810" t="2540" r="0" b="0"/>
                <wp:wrapNone/>
                <wp:docPr id="73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3125AE" w14:textId="77777777" w:rsidR="0061678E" w:rsidRDefault="0061678E" w:rsidP="0061678E">
                            <w:r>
                              <w:t>light-ga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D68E28" id="_x0000_t202" coordsize="21600,21600" o:spt="202" path="m,l,21600r21600,l21600,xe">
                <v:stroke joinstyle="miter"/>
                <v:path gradientshapeok="t" o:connecttype="rect"/>
              </v:shapetype>
              <v:shape id="Text Box 731" o:spid="_x0000_s1026" type="#_x0000_t202" style="position:absolute;left:0;text-align:left;margin-left:301.05pt;margin-top:8.95pt;width:108pt;height:36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" filled="f" stroked="f">
                <v:textbox>
                  <w:txbxContent>
                    <w:p w14:paraId="163125AE" w14:textId="77777777" w:rsidR="0061678E" w:rsidRDefault="0061678E" w:rsidP="0061678E">
                      <w:r>
                        <w:t>light-gates</w:t>
                      </w:r>
                    </w:p>
                  </w:txbxContent>
                </v:textbox>
              </v:shape>
            </w:pict>
          </mc:Fallback>
        </mc:AlternateContent>
      </w:r>
    </w:p>
    <w:p w14:paraId="527BFC83"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33056" behindDoc="0" locked="0" layoutInCell="1" allowOverlap="1" wp14:anchorId="4C1E7D67" wp14:editId="48BDAFC9">
                <wp:simplePos x="0" y="0"/>
                <wp:positionH relativeFrom="column">
                  <wp:posOffset>1485900</wp:posOffset>
                </wp:positionH>
                <wp:positionV relativeFrom="paragraph">
                  <wp:posOffset>-114300</wp:posOffset>
                </wp:positionV>
                <wp:extent cx="342900" cy="228600"/>
                <wp:effectExtent l="0" t="1905" r="0"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E9E837" w14:textId="77777777" w:rsidR="0061678E" w:rsidRPr="00C21BA3" w:rsidRDefault="0061678E" w:rsidP="0061678E">
                            <w:pPr>
                              <w:rPr>
                                <w:i/>
                              </w:rPr>
                            </w:pPr>
                            <w:r>
                              <w:rPr>
                                <w:i/>
                              </w:rPr>
                              <w:t xml:space="preserve">  </w:t>
                            </w:r>
                            <w:r w:rsidRPr="00C21BA3">
                              <w:rPr>
                                <w:i/>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1E7D67" id="Text Box 730" o:spid="_x0000_s1027" type="#_x0000_t202" style="position:absolute;left:0;text-align:left;margin-left:117pt;margin-top:-9pt;width:27pt;height:18pt;z-index:25233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itMgw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" stroked="f">
                <v:textbox>
                  <w:txbxContent>
                    <w:p w14:paraId="09E9E837" w14:textId="77777777" w:rsidR="0061678E" w:rsidRPr="00C21BA3" w:rsidRDefault="0061678E" w:rsidP="0061678E">
                      <w:pPr>
                        <w:rPr>
                          <w:i/>
                        </w:rPr>
                      </w:pPr>
                      <w:r>
                        <w:rPr>
                          <w:i/>
                        </w:rPr>
                        <w:t xml:space="preserve">  </w:t>
                      </w:r>
                      <w:r w:rsidRPr="00C21BA3">
                        <w:rPr>
                          <w:i/>
                        </w:rPr>
                        <w:t>l</w:t>
                      </w:r>
                    </w:p>
                  </w:txbxContent>
                </v:textbox>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32032" behindDoc="0" locked="0" layoutInCell="1" allowOverlap="1" wp14:anchorId="300D83EB" wp14:editId="118A964E">
                <wp:simplePos x="0" y="0"/>
                <wp:positionH relativeFrom="column">
                  <wp:posOffset>1371600</wp:posOffset>
                </wp:positionH>
                <wp:positionV relativeFrom="paragraph">
                  <wp:posOffset>123825</wp:posOffset>
                </wp:positionV>
                <wp:extent cx="571500" cy="0"/>
                <wp:effectExtent l="19050" t="59055" r="19050" b="55245"/>
                <wp:wrapNone/>
                <wp:docPr id="729" name="Straight Connector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CCAE77" id="Straight Connector 729" o:spid="_x0000_s1026" style="position:absolute;z-index:25233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75pt" to="153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MYSNgIAAH0EAAAOAAAAZHJzL2Uyb0RvYy54bWysVE2P2yAQvVfqf0DcE9upk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">
                <v:stroke startarrow="block" endarrow="block"/>
              </v:line>
            </w:pict>
          </mc:Fallback>
        </mc:AlternateContent>
      </w:r>
    </w:p>
    <w:p w14:paraId="79931344"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43296" behindDoc="0" locked="0" layoutInCell="1" allowOverlap="1" wp14:anchorId="0CB4F034" wp14:editId="146FA168">
                <wp:simplePos x="0" y="0"/>
                <wp:positionH relativeFrom="column">
                  <wp:posOffset>2908935</wp:posOffset>
                </wp:positionH>
                <wp:positionV relativeFrom="paragraph">
                  <wp:posOffset>20955</wp:posOffset>
                </wp:positionV>
                <wp:extent cx="685800" cy="228600"/>
                <wp:effectExtent l="3810" t="2540" r="0" b="0"/>
                <wp:wrapNone/>
                <wp:docPr id="728"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D78EF" w14:textId="77777777" w:rsidR="0061678E" w:rsidRDefault="0061678E" w:rsidP="0061678E">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4F034" id="Text Box 728" o:spid="_x0000_s1028" type="#_x0000_t202" style="position:absolute;left:0;text-align:left;margin-left:229.05pt;margin-top:1.65pt;width:54pt;height:18pt;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dKWuQIAAMM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" filled="f" stroked="f">
                <v:textbox>
                  <w:txbxContent>
                    <w:p w14:paraId="205D78EF" w14:textId="77777777" w:rsidR="0061678E" w:rsidRDefault="0061678E" w:rsidP="0061678E">
                      <w:r>
                        <w:t>s</w:t>
                      </w:r>
                    </w:p>
                  </w:txbxContent>
                </v:textbox>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9984" behindDoc="0" locked="0" layoutInCell="1" allowOverlap="1" wp14:anchorId="198FD432" wp14:editId="3DCC4B98">
                <wp:simplePos x="0" y="0"/>
                <wp:positionH relativeFrom="column">
                  <wp:posOffset>165735</wp:posOffset>
                </wp:positionH>
                <wp:positionV relativeFrom="paragraph">
                  <wp:posOffset>461010</wp:posOffset>
                </wp:positionV>
                <wp:extent cx="1371600" cy="457200"/>
                <wp:effectExtent l="3810" t="4445" r="0" b="0"/>
                <wp:wrapNone/>
                <wp:docPr id="727"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426581" w14:textId="77777777" w:rsidR="0061678E" w:rsidRDefault="0061678E" w:rsidP="0061678E">
                            <w:r>
                              <w:t>Air tra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FD432" id="Text Box 727" o:spid="_x0000_s1029" type="#_x0000_t202" style="position:absolute;left:0;text-align:left;margin-left:13.05pt;margin-top:36.3pt;width:108pt;height:36pt;z-index:25232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" filled="f" stroked="f">
                <v:textbox>
                  <w:txbxContent>
                    <w:p w14:paraId="25426581" w14:textId="77777777" w:rsidR="0061678E" w:rsidRDefault="0061678E" w:rsidP="0061678E">
                      <w:r>
                        <w:t>Air track</w:t>
                      </w:r>
                    </w:p>
                  </w:txbxContent>
                </v:textbox>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8960" behindDoc="0" locked="0" layoutInCell="1" allowOverlap="1" wp14:anchorId="617CE05B" wp14:editId="0EB7F09B">
                <wp:simplePos x="0" y="0"/>
                <wp:positionH relativeFrom="column">
                  <wp:posOffset>4623435</wp:posOffset>
                </wp:positionH>
                <wp:positionV relativeFrom="paragraph">
                  <wp:posOffset>716280</wp:posOffset>
                </wp:positionV>
                <wp:extent cx="228600" cy="342900"/>
                <wp:effectExtent l="22860" t="31115" r="15240" b="26035"/>
                <wp:wrapNone/>
                <wp:docPr id="726" name="Freeform: Shape 7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custGeom>
                          <a:avLst/>
                          <a:gdLst>
                            <a:gd name="T0" fmla="*/ 180 w 360"/>
                            <a:gd name="T1" fmla="*/ 0 h 540"/>
                            <a:gd name="T2" fmla="*/ 360 w 360"/>
                            <a:gd name="T3" fmla="*/ 360 h 540"/>
                            <a:gd name="T4" fmla="*/ 0 w 360"/>
                            <a:gd name="T5" fmla="*/ 540 h 540"/>
                            <a:gd name="T6" fmla="*/ 180 w 360"/>
                            <a:gd name="T7" fmla="*/ 0 h 540"/>
                          </a:gdLst>
                          <a:ahLst/>
                          <a:cxnLst>
                            <a:cxn ang="0">
                              <a:pos x="T0" y="T1"/>
                            </a:cxn>
                            <a:cxn ang="0">
                              <a:pos x="T2" y="T3"/>
                            </a:cxn>
                            <a:cxn ang="0">
                              <a:pos x="T4" y="T5"/>
                            </a:cxn>
                            <a:cxn ang="0">
                              <a:pos x="T6" y="T7"/>
                            </a:cxn>
                          </a:cxnLst>
                          <a:rect l="0" t="0" r="r" b="b"/>
                          <a:pathLst>
                            <a:path w="360" h="540">
                              <a:moveTo>
                                <a:pt x="180" y="0"/>
                              </a:moveTo>
                              <a:lnTo>
                                <a:pt x="360" y="360"/>
                              </a:lnTo>
                              <a:lnTo>
                                <a:pt x="0" y="540"/>
                              </a:lnTo>
                              <a:lnTo>
                                <a:pt x="18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407C45" id="Freeform: Shape 726" o:spid="_x0000_s1026" style="position:absolute;margin-left:364.05pt;margin-top:56.4pt;width:18pt;height:27pt;z-index:25232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" path="m180,l360,360,,540,180,xe" filled="f" strokeweight="1pt">
                <v:path arrowok="t" o:connecttype="custom" o:connectlocs="114300,0;228600,228600;0,342900;114300,0" o:connectangles="0,0,0,0"/>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6912" behindDoc="0" locked="0" layoutInCell="1" allowOverlap="1" wp14:anchorId="41963337" wp14:editId="3A3794B4">
                <wp:simplePos x="0" y="0"/>
                <wp:positionH relativeFrom="column">
                  <wp:posOffset>2223135</wp:posOffset>
                </wp:positionH>
                <wp:positionV relativeFrom="paragraph">
                  <wp:posOffset>1720850</wp:posOffset>
                </wp:positionV>
                <wp:extent cx="622935" cy="255905"/>
                <wp:effectExtent l="13335" t="6985" r="11430" b="13335"/>
                <wp:wrapSquare wrapText="bothSides"/>
                <wp:docPr id="7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55905"/>
                        </a:xfrm>
                        <a:prstGeom prst="rect">
                          <a:avLst/>
                        </a:prstGeom>
                        <a:solidFill>
                          <a:srgbClr val="FFFFFF"/>
                        </a:solidFill>
                        <a:ln w="9525">
                          <a:solidFill>
                            <a:srgbClr val="000000"/>
                          </a:solidFill>
                          <a:miter lim="800000"/>
                          <a:headEnd/>
                          <a:tailEnd/>
                        </a:ln>
                      </wps:spPr>
                      <wps:txbx>
                        <w:txbxContent>
                          <w:p w14:paraId="5B3CA6A2"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963337" id="Text Box 725" o:spid="_x0000_s1030" type="#_x0000_t202" style="position:absolute;left:0;text-align:left;margin-left:175.05pt;margin-top:135.5pt;width:49.05pt;height:20.15pt;z-index:25232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">
                <v:textbox>
                  <w:txbxContent>
                    <w:p w14:paraId="5B3CA6A2"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v:textbox>
                <w10:wrap type="square"/>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5888" behindDoc="0" locked="0" layoutInCell="1" allowOverlap="1" wp14:anchorId="0150A16D" wp14:editId="0D4D7285">
                <wp:simplePos x="0" y="0"/>
                <wp:positionH relativeFrom="column">
                  <wp:posOffset>965835</wp:posOffset>
                </wp:positionH>
                <wp:positionV relativeFrom="paragraph">
                  <wp:posOffset>135255</wp:posOffset>
                </wp:positionV>
                <wp:extent cx="1371600" cy="457200"/>
                <wp:effectExtent l="3810" t="2540" r="0" b="0"/>
                <wp:wrapNone/>
                <wp:docPr id="724"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DAB397" w14:textId="77777777" w:rsidR="0061678E" w:rsidRDefault="0061678E" w:rsidP="0061678E">
                            <w:r>
                              <w:t xml:space="preserve"> Car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0A16D" id="Text Box 724" o:spid="_x0000_s1031" type="#_x0000_t202" style="position:absolute;left:0;text-align:left;margin-left:76.05pt;margin-top:10.65pt;width:108pt;height:36pt;z-index:25232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" filled="f" stroked="f">
                <v:textbox>
                  <w:txbxContent>
                    <w:p w14:paraId="3FDAB397" w14:textId="77777777" w:rsidR="0061678E" w:rsidRDefault="0061678E" w:rsidP="0061678E">
                      <w:r>
                        <w:t xml:space="preserve"> Card </w:t>
                      </w:r>
                    </w:p>
                  </w:txbxContent>
                </v:textbox>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3840" behindDoc="0" locked="0" layoutInCell="1" allowOverlap="1" wp14:anchorId="6F2F1A54" wp14:editId="7D11EED4">
                <wp:simplePos x="0" y="0"/>
                <wp:positionH relativeFrom="column">
                  <wp:posOffset>2680335</wp:posOffset>
                </wp:positionH>
                <wp:positionV relativeFrom="paragraph">
                  <wp:posOffset>487680</wp:posOffset>
                </wp:positionV>
                <wp:extent cx="784860" cy="1600200"/>
                <wp:effectExtent l="51435" t="12065" r="11430" b="54610"/>
                <wp:wrapNone/>
                <wp:docPr id="723" name="Freeform: Shape 7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4860" cy="1600200"/>
                        </a:xfrm>
                        <a:custGeom>
                          <a:avLst/>
                          <a:gdLst>
                            <a:gd name="T0" fmla="*/ 1327 w 1327"/>
                            <a:gd name="T1" fmla="*/ 0 h 1960"/>
                            <a:gd name="T2" fmla="*/ 1052 w 1327"/>
                            <a:gd name="T3" fmla="*/ 367 h 1960"/>
                            <a:gd name="T4" fmla="*/ 868 w 1327"/>
                            <a:gd name="T5" fmla="*/ 429 h 1960"/>
                            <a:gd name="T6" fmla="*/ 807 w 1327"/>
                            <a:gd name="T7" fmla="*/ 796 h 1960"/>
                            <a:gd name="T8" fmla="*/ 745 w 1327"/>
                            <a:gd name="T9" fmla="*/ 980 h 1960"/>
                            <a:gd name="T10" fmla="*/ 500 w 1327"/>
                            <a:gd name="T11" fmla="*/ 1715 h 1960"/>
                            <a:gd name="T12" fmla="*/ 255 w 1327"/>
                            <a:gd name="T13" fmla="*/ 1899 h 1960"/>
                            <a:gd name="T14" fmla="*/ 10 w 1327"/>
                            <a:gd name="T15" fmla="*/ 1960 h 19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27" h="1960">
                              <a:moveTo>
                                <a:pt x="1327" y="0"/>
                              </a:moveTo>
                              <a:cubicBezTo>
                                <a:pt x="1235" y="122"/>
                                <a:pt x="1164" y="263"/>
                                <a:pt x="1052" y="367"/>
                              </a:cubicBezTo>
                              <a:cubicBezTo>
                                <a:pt x="1005" y="411"/>
                                <a:pt x="900" y="373"/>
                                <a:pt x="868" y="429"/>
                              </a:cubicBezTo>
                              <a:cubicBezTo>
                                <a:pt x="807" y="537"/>
                                <a:pt x="834" y="675"/>
                                <a:pt x="807" y="796"/>
                              </a:cubicBezTo>
                              <a:cubicBezTo>
                                <a:pt x="793" y="859"/>
                                <a:pt x="763" y="918"/>
                                <a:pt x="745" y="980"/>
                              </a:cubicBezTo>
                              <a:cubicBezTo>
                                <a:pt x="672" y="1234"/>
                                <a:pt x="617" y="1481"/>
                                <a:pt x="500" y="1715"/>
                              </a:cubicBezTo>
                              <a:cubicBezTo>
                                <a:pt x="450" y="1815"/>
                                <a:pt x="366" y="1879"/>
                                <a:pt x="255" y="1899"/>
                              </a:cubicBezTo>
                              <a:cubicBezTo>
                                <a:pt x="0" y="1945"/>
                                <a:pt x="10" y="1846"/>
                                <a:pt x="10" y="1960"/>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677B9E" id="Freeform: Shape 723" o:spid="_x0000_s1026" style="position:absolute;margin-left:211.05pt;margin-top:38.4pt;width:61.8pt;height:126pt;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7,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" path="m1327,v-92,122,-163,263,-275,367c1005,411,900,373,868,429,807,537,834,675,807,796v-14,63,-44,122,-62,184c672,1234,617,1481,500,1715v-50,100,-134,164,-245,184c,1945,10,1846,10,1960e" filled="f">
                <v:stroke endarrow="diamond"/>
                <v:path arrowok="t" o:connecttype="custom" o:connectlocs="784860,0;622210,299629;513382,350248;477304,649877;440634,800100;295727,1400175;150821,1550398;5915,1600200" o:connectangles="0,0,0,0,0,0,0,0"/>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2816" behindDoc="0" locked="0" layoutInCell="1" allowOverlap="1" wp14:anchorId="3404293C" wp14:editId="1EAEC422">
                <wp:simplePos x="0" y="0"/>
                <wp:positionH relativeFrom="column">
                  <wp:posOffset>1877060</wp:posOffset>
                </wp:positionH>
                <wp:positionV relativeFrom="paragraph">
                  <wp:posOffset>518160</wp:posOffset>
                </wp:positionV>
                <wp:extent cx="460375" cy="1569720"/>
                <wp:effectExtent l="10160" t="13970" r="53340" b="45085"/>
                <wp:wrapNone/>
                <wp:docPr id="722" name="Freeform: Shape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0375" cy="1569720"/>
                        </a:xfrm>
                        <a:custGeom>
                          <a:avLst/>
                          <a:gdLst>
                            <a:gd name="T0" fmla="*/ 112 w 755"/>
                            <a:gd name="T1" fmla="*/ 2 h 1882"/>
                            <a:gd name="T2" fmla="*/ 20 w 755"/>
                            <a:gd name="T3" fmla="*/ 32 h 1882"/>
                            <a:gd name="T4" fmla="*/ 50 w 755"/>
                            <a:gd name="T5" fmla="*/ 951 h 1882"/>
                            <a:gd name="T6" fmla="*/ 142 w 755"/>
                            <a:gd name="T7" fmla="*/ 1350 h 1882"/>
                            <a:gd name="T8" fmla="*/ 265 w 755"/>
                            <a:gd name="T9" fmla="*/ 1503 h 1882"/>
                            <a:gd name="T10" fmla="*/ 326 w 755"/>
                            <a:gd name="T11" fmla="*/ 1595 h 1882"/>
                            <a:gd name="T12" fmla="*/ 602 w 755"/>
                            <a:gd name="T13" fmla="*/ 1809 h 1882"/>
                            <a:gd name="T14" fmla="*/ 755 w 755"/>
                            <a:gd name="T15" fmla="*/ 1871 h 18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5" h="1882">
                              <a:moveTo>
                                <a:pt x="112" y="2"/>
                              </a:moveTo>
                              <a:cubicBezTo>
                                <a:pt x="81" y="12"/>
                                <a:pt x="22" y="0"/>
                                <a:pt x="20" y="32"/>
                              </a:cubicBezTo>
                              <a:cubicBezTo>
                                <a:pt x="0" y="338"/>
                                <a:pt x="35" y="645"/>
                                <a:pt x="50" y="951"/>
                              </a:cubicBezTo>
                              <a:cubicBezTo>
                                <a:pt x="67" y="1300"/>
                                <a:pt x="6" y="1212"/>
                                <a:pt x="142" y="1350"/>
                              </a:cubicBezTo>
                              <a:cubicBezTo>
                                <a:pt x="203" y="1530"/>
                                <a:pt x="126" y="1364"/>
                                <a:pt x="265" y="1503"/>
                              </a:cubicBezTo>
                              <a:cubicBezTo>
                                <a:pt x="291" y="1529"/>
                                <a:pt x="302" y="1567"/>
                                <a:pt x="326" y="1595"/>
                              </a:cubicBezTo>
                              <a:cubicBezTo>
                                <a:pt x="416" y="1704"/>
                                <a:pt x="473" y="1723"/>
                                <a:pt x="602" y="1809"/>
                              </a:cubicBezTo>
                              <a:cubicBezTo>
                                <a:pt x="712" y="1882"/>
                                <a:pt x="656" y="1871"/>
                                <a:pt x="755" y="1871"/>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2E4F9" id="Freeform: Shape 722" o:spid="_x0000_s1026" style="position:absolute;margin-left:147.8pt;margin-top:40.8pt;width:36.25pt;height:123.6pt;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5,1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" path="m112,2c81,12,22,,20,32,,338,35,645,50,951v17,349,-44,261,92,399c203,1530,126,1364,265,1503v26,26,37,64,61,92c416,1704,473,1723,602,1809v110,73,54,62,153,62e" filled="f">
                <v:stroke endarrow="diamond"/>
                <v:path arrowok="t" o:connecttype="custom" o:connectlocs="68294,1668;12195,26690;30488,793201;86587,1125995;161589,1253607;198784,1330342;367080,1508833;460375,1560545" o:connectangles="0,0,0,0,0,0,0,0"/>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1792" behindDoc="0" locked="0" layoutInCell="1" allowOverlap="1" wp14:anchorId="31A6FDF5" wp14:editId="6E695CEB">
                <wp:simplePos x="0" y="0"/>
                <wp:positionH relativeFrom="column">
                  <wp:posOffset>3251835</wp:posOffset>
                </wp:positionH>
                <wp:positionV relativeFrom="paragraph">
                  <wp:posOffset>487680</wp:posOffset>
                </wp:positionV>
                <wp:extent cx="228600" cy="228600"/>
                <wp:effectExtent l="13335" t="12065" r="5715" b="6985"/>
                <wp:wrapNone/>
                <wp:docPr id="721" name="Cube 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D1C0C3"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721" o:spid="_x0000_s1026" type="#_x0000_t16" style="position:absolute;margin-left:256.05pt;margin-top:38.4pt;width:18pt;height:18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" filled="f"/>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0768" behindDoc="0" locked="0" layoutInCell="1" allowOverlap="1" wp14:anchorId="5B1E970F" wp14:editId="3F9605AC">
                <wp:simplePos x="0" y="0"/>
                <wp:positionH relativeFrom="column">
                  <wp:posOffset>3594735</wp:posOffset>
                </wp:positionH>
                <wp:positionV relativeFrom="paragraph">
                  <wp:posOffset>144780</wp:posOffset>
                </wp:positionV>
                <wp:extent cx="228600" cy="228600"/>
                <wp:effectExtent l="13335" t="12065" r="5715" b="6985"/>
                <wp:wrapNone/>
                <wp:docPr id="720" name="Cube 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7718C" id="Cube 720" o:spid="_x0000_s1026" type="#_x0000_t16" style="position:absolute;margin-left:283.05pt;margin-top:11.4pt;width:18pt;height:18pt;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" filled="f"/>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9744" behindDoc="0" locked="0" layoutInCell="1" allowOverlap="1" wp14:anchorId="79646E8C" wp14:editId="1CF1F39D">
                <wp:simplePos x="0" y="0"/>
                <wp:positionH relativeFrom="column">
                  <wp:posOffset>3480435</wp:posOffset>
                </wp:positionH>
                <wp:positionV relativeFrom="paragraph">
                  <wp:posOffset>259080</wp:posOffset>
                </wp:positionV>
                <wp:extent cx="228600" cy="228600"/>
                <wp:effectExtent l="13335" t="12065" r="15240" b="16510"/>
                <wp:wrapNone/>
                <wp:docPr id="719" name="Straight Connector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C1F7CE" id="Straight Connector 719" o:spid="_x0000_s1026" style="position:absolute;flip:y;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20.4pt" to="292.05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" strokeweight="1.5pt">
                <v:stroke dashstyle="1 1"/>
              </v:lin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8720" behindDoc="0" locked="0" layoutInCell="1" allowOverlap="1" wp14:anchorId="091B802A" wp14:editId="7F109296">
                <wp:simplePos x="0" y="0"/>
                <wp:positionH relativeFrom="column">
                  <wp:posOffset>2108835</wp:posOffset>
                </wp:positionH>
                <wp:positionV relativeFrom="paragraph">
                  <wp:posOffset>259080</wp:posOffset>
                </wp:positionV>
                <wp:extent cx="228600" cy="228600"/>
                <wp:effectExtent l="13335" t="12065" r="15240" b="16510"/>
                <wp:wrapNone/>
                <wp:docPr id="718" name="Straight Connector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094E8A" id="Straight Connector 718" o:spid="_x0000_s1026" style="position:absolute;flip:y;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05pt,20.4pt" to="184.05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" strokeweight="1.5pt">
                <v:stroke dashstyle="1 1"/>
              </v:lin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7696" behindDoc="0" locked="0" layoutInCell="1" allowOverlap="1" wp14:anchorId="39D481B3" wp14:editId="28807796">
                <wp:simplePos x="0" y="0"/>
                <wp:positionH relativeFrom="column">
                  <wp:posOffset>1878330</wp:posOffset>
                </wp:positionH>
                <wp:positionV relativeFrom="paragraph">
                  <wp:posOffset>373380</wp:posOffset>
                </wp:positionV>
                <wp:extent cx="228600" cy="228600"/>
                <wp:effectExtent l="11430" t="12065" r="7620" b="6985"/>
                <wp:wrapNone/>
                <wp:docPr id="717" name="Cube 7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2F53A" id="Cube 717" o:spid="_x0000_s1026" type="#_x0000_t16" style="position:absolute;margin-left:147.9pt;margin-top:29.4pt;width:18pt;height:18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"/>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6672" behindDoc="0" locked="0" layoutInCell="1" allowOverlap="1" wp14:anchorId="63787AE0" wp14:editId="200EC4DC">
                <wp:simplePos x="0" y="0"/>
                <wp:positionH relativeFrom="column">
                  <wp:posOffset>2223135</wp:posOffset>
                </wp:positionH>
                <wp:positionV relativeFrom="paragraph">
                  <wp:posOffset>144780</wp:posOffset>
                </wp:positionV>
                <wp:extent cx="228600" cy="228600"/>
                <wp:effectExtent l="13335" t="12065" r="5715" b="6985"/>
                <wp:wrapNone/>
                <wp:docPr id="716" name="Cub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C0558" id="Cube 716" o:spid="_x0000_s1026" type="#_x0000_t16" style="position:absolute;margin-left:175.05pt;margin-top:11.4pt;width:18pt;height:18pt;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" filled="f"/>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5648" behindDoc="0" locked="0" layoutInCell="1" allowOverlap="1" wp14:anchorId="71A2EB75" wp14:editId="122FE8E8">
                <wp:simplePos x="0" y="0"/>
                <wp:positionH relativeFrom="column">
                  <wp:posOffset>1994535</wp:posOffset>
                </wp:positionH>
                <wp:positionV relativeFrom="paragraph">
                  <wp:posOffset>601980</wp:posOffset>
                </wp:positionV>
                <wp:extent cx="114300" cy="0"/>
                <wp:effectExtent l="13335" t="12065" r="5715" b="6985"/>
                <wp:wrapNone/>
                <wp:docPr id="715" name="Straight Connector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D9C5D3" id="Straight Connector 715" o:spid="_x0000_s1026" style="position:absolute;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47.4pt" to="166.05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"/>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4624" behindDoc="0" locked="0" layoutInCell="1" allowOverlap="1" wp14:anchorId="5306DA6E" wp14:editId="48F6991C">
                <wp:simplePos x="0" y="0"/>
                <wp:positionH relativeFrom="column">
                  <wp:posOffset>1421130</wp:posOffset>
                </wp:positionH>
                <wp:positionV relativeFrom="paragraph">
                  <wp:posOffset>144780</wp:posOffset>
                </wp:positionV>
                <wp:extent cx="571500" cy="457200"/>
                <wp:effectExtent l="11430" t="12065" r="7620" b="6985"/>
                <wp:wrapNone/>
                <wp:docPr id="714" name="Rectangle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C11802" id="Rectangle 714" o:spid="_x0000_s1026" style="position:absolute;margin-left:111.9pt;margin-top:11.4pt;width:45pt;height:36pt;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" fillcolor="#b2b2b2"/>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3600" behindDoc="0" locked="0" layoutInCell="1" allowOverlap="1" wp14:anchorId="375C9745" wp14:editId="76241292">
                <wp:simplePos x="0" y="0"/>
                <wp:positionH relativeFrom="column">
                  <wp:posOffset>1994535</wp:posOffset>
                </wp:positionH>
                <wp:positionV relativeFrom="paragraph">
                  <wp:posOffset>601980</wp:posOffset>
                </wp:positionV>
                <wp:extent cx="114300" cy="114300"/>
                <wp:effectExtent l="13335" t="21590" r="24765" b="6985"/>
                <wp:wrapNone/>
                <wp:docPr id="713" name="Freeform: Shape 7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180 h 180"/>
                            <a:gd name="T4" fmla="*/ 0 w 180"/>
                            <a:gd name="T5" fmla="*/ 180 h 180"/>
                            <a:gd name="T6" fmla="*/ 0 w 180"/>
                            <a:gd name="T7" fmla="*/ 0 h 180"/>
                          </a:gdLst>
                          <a:ahLst/>
                          <a:cxnLst>
                            <a:cxn ang="0">
                              <a:pos x="T0" y="T1"/>
                            </a:cxn>
                            <a:cxn ang="0">
                              <a:pos x="T2" y="T3"/>
                            </a:cxn>
                            <a:cxn ang="0">
                              <a:pos x="T4" y="T5"/>
                            </a:cxn>
                            <a:cxn ang="0">
                              <a:pos x="T6" y="T7"/>
                            </a:cxn>
                          </a:cxnLst>
                          <a:rect l="0" t="0" r="r" b="b"/>
                          <a:pathLst>
                            <a:path w="180" h="180">
                              <a:moveTo>
                                <a:pt x="0" y="0"/>
                              </a:moveTo>
                              <a:lnTo>
                                <a:pt x="180" y="180"/>
                              </a:lnTo>
                              <a:lnTo>
                                <a:pt x="0" y="180"/>
                              </a:lnTo>
                              <a:lnTo>
                                <a:pt x="0" y="0"/>
                              </a:lnTo>
                              <a:close/>
                            </a:path>
                          </a:pathLst>
                        </a:custGeom>
                        <a:solidFill>
                          <a:srgbClr val="C0C0C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FB4AF8" id="Freeform: Shape 713" o:spid="_x0000_s1026" style="position:absolute;margin-left:157.05pt;margin-top:47.4pt;width:9pt;height:9pt;z-index:25231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" path="m,l180,180,,180,,xe" fillcolor="silver">
                <v:path arrowok="t" o:connecttype="custom" o:connectlocs="0,0;114300,114300;0,114300;0,0" o:connectangles="0,0,0,0"/>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2576" behindDoc="0" locked="0" layoutInCell="1" allowOverlap="1" wp14:anchorId="60E96971" wp14:editId="757EFE5F">
                <wp:simplePos x="0" y="0"/>
                <wp:positionH relativeFrom="column">
                  <wp:posOffset>2025650</wp:posOffset>
                </wp:positionH>
                <wp:positionV relativeFrom="paragraph">
                  <wp:posOffset>596900</wp:posOffset>
                </wp:positionV>
                <wp:extent cx="58420" cy="19685"/>
                <wp:effectExtent l="0" t="0" r="1905" b="1905"/>
                <wp:wrapNone/>
                <wp:docPr id="712" name="Freeform: Shape 7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420" cy="19685"/>
                        </a:xfrm>
                        <a:custGeom>
                          <a:avLst/>
                          <a:gdLst>
                            <a:gd name="T0" fmla="*/ 0 w 92"/>
                            <a:gd name="T1" fmla="*/ 0 h 31"/>
                            <a:gd name="T2" fmla="*/ 92 w 92"/>
                            <a:gd name="T3" fmla="*/ 31 h 31"/>
                            <a:gd name="T4" fmla="*/ 0 w 92"/>
                            <a:gd name="T5" fmla="*/ 0 h 31"/>
                          </a:gdLst>
                          <a:ahLst/>
                          <a:cxnLst>
                            <a:cxn ang="0">
                              <a:pos x="T0" y="T1"/>
                            </a:cxn>
                            <a:cxn ang="0">
                              <a:pos x="T2" y="T3"/>
                            </a:cxn>
                            <a:cxn ang="0">
                              <a:pos x="T4" y="T5"/>
                            </a:cxn>
                          </a:cxnLst>
                          <a:rect l="0" t="0" r="r" b="b"/>
                          <a:pathLst>
                            <a:path w="92" h="31">
                              <a:moveTo>
                                <a:pt x="0" y="0"/>
                              </a:moveTo>
                              <a:cubicBezTo>
                                <a:pt x="31" y="10"/>
                                <a:pt x="92" y="31"/>
                                <a:pt x="92" y="31"/>
                              </a:cubicBezTo>
                              <a:cubicBezTo>
                                <a:pt x="92" y="31"/>
                                <a:pt x="31" y="10"/>
                                <a:pt x="0" y="0"/>
                              </a:cubicBez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EA87C" id="Freeform: Shape 712" o:spid="_x0000_s1026" style="position:absolute;margin-left:159.5pt;margin-top:47pt;width:4.6pt;height:1.55pt;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" path="m,c31,10,92,31,92,31,92,31,31,10,,xe" filled="f" stroked="f">
                <v:path arrowok="t" o:connecttype="custom" o:connectlocs="0,0;58420,19685;0,0" o:connectangles="0,0,0"/>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1552" behindDoc="0" locked="0" layoutInCell="1" allowOverlap="1" wp14:anchorId="23F1790D" wp14:editId="01BDA8FD">
                <wp:simplePos x="0" y="0"/>
                <wp:positionH relativeFrom="column">
                  <wp:posOffset>1194435</wp:posOffset>
                </wp:positionH>
                <wp:positionV relativeFrom="paragraph">
                  <wp:posOffset>601980</wp:posOffset>
                </wp:positionV>
                <wp:extent cx="800100" cy="457200"/>
                <wp:effectExtent l="22860" t="12065" r="24765" b="6985"/>
                <wp:wrapNone/>
                <wp:docPr id="711" name="Parallelogram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parallelogram">
                          <a:avLst>
                            <a:gd name="adj" fmla="val 43750"/>
                          </a:avLst>
                        </a:prstGeom>
                        <a:solidFill>
                          <a:srgbClr val="333333"/>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6D8820"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11" o:spid="_x0000_s1026" type="#_x0000_t7" style="position:absolute;margin-left:94.05pt;margin-top:47.4pt;width:63pt;height:36pt;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" fillcolor="#333" strokeweight="1pt"/>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10528" behindDoc="0" locked="0" layoutInCell="1" allowOverlap="1" wp14:anchorId="6408AD67" wp14:editId="3BF12ACD">
                <wp:simplePos x="0" y="0"/>
                <wp:positionH relativeFrom="column">
                  <wp:posOffset>737235</wp:posOffset>
                </wp:positionH>
                <wp:positionV relativeFrom="paragraph">
                  <wp:posOffset>714375</wp:posOffset>
                </wp:positionV>
                <wp:extent cx="4000500" cy="342900"/>
                <wp:effectExtent l="22860" t="10160" r="24765" b="8890"/>
                <wp:wrapNone/>
                <wp:docPr id="710" name="Parallelogram 7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342900"/>
                        </a:xfrm>
                        <a:prstGeom prst="parallelogram">
                          <a:avLst>
                            <a:gd name="adj" fmla="val 36458"/>
                          </a:avLst>
                        </a:prstGeom>
                        <a:gradFill rotWithShape="0">
                          <a:gsLst>
                            <a:gs pos="0">
                              <a:srgbClr val="FFFFFF"/>
                            </a:gs>
                            <a:gs pos="100000">
                              <a:srgbClr val="FFFFFF">
                                <a:gamma/>
                                <a:shade val="46275"/>
                                <a:invGamma/>
                              </a:srgbClr>
                            </a:gs>
                          </a:gsLst>
                          <a:lin ang="270000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3ED41E" id="Parallelogram 710" o:spid="_x0000_s1026" type="#_x0000_t7" style="position:absolute;margin-left:58.05pt;margin-top:56.25pt;width:315pt;height:27pt;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" adj="675" strokeweight="1pt">
                <v:fill color2="#767676" angle="45" focus="100%" type="gradient"/>
              </v:shape>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09504" behindDoc="0" locked="0" layoutInCell="1" allowOverlap="1" wp14:anchorId="2E03D7E9" wp14:editId="647ECC86">
                <wp:simplePos x="0" y="0"/>
                <wp:positionH relativeFrom="column">
                  <wp:posOffset>1994535</wp:posOffset>
                </wp:positionH>
                <wp:positionV relativeFrom="paragraph">
                  <wp:posOffset>1630680</wp:posOffset>
                </wp:positionV>
                <wp:extent cx="1028700" cy="571500"/>
                <wp:effectExtent l="13335" t="12065" r="5715" b="6985"/>
                <wp:wrapNone/>
                <wp:docPr id="709" name="Rectangle 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1500"/>
                        </a:xfrm>
                        <a:prstGeom prst="rect">
                          <a:avLst/>
                        </a:prstGeom>
                        <a:gradFill rotWithShape="0">
                          <a:gsLst>
                            <a:gs pos="0">
                              <a:srgbClr val="FFFFFF">
                                <a:gamma/>
                                <a:shade val="66275"/>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66B18" id="Rectangle 709" o:spid="_x0000_s1026" style="position:absolute;margin-left:157.05pt;margin-top:128.4pt;width:81pt;height:45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" fillcolor="#a9a9a9">
                <v:fill angle="135" focus="100%" type="gradient"/>
              </v:rect>
            </w:pict>
          </mc:Fallback>
        </mc:AlternateContent>
      </w: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31008" behindDoc="0" locked="0" layoutInCell="1" allowOverlap="1" wp14:anchorId="6F792A70" wp14:editId="165DEAE6">
                <wp:simplePos x="0" y="0"/>
                <wp:positionH relativeFrom="column">
                  <wp:posOffset>1143000</wp:posOffset>
                </wp:positionH>
                <wp:positionV relativeFrom="paragraph">
                  <wp:posOffset>1229995</wp:posOffset>
                </wp:positionV>
                <wp:extent cx="571500" cy="0"/>
                <wp:effectExtent l="9525" t="59055" r="19050" b="55245"/>
                <wp:wrapNone/>
                <wp:docPr id="708" name="Straight Connector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62D4DA" id="Straight Connector 708" o:spid="_x0000_s1026" style="position:absolute;z-index:25233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6.85pt" to="135pt,9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73e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">
                <v:stroke endarrow="block"/>
              </v:line>
            </w:pict>
          </mc:Fallback>
        </mc:AlternateContent>
      </w:r>
    </w:p>
    <w:p w14:paraId="1A570434"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42272" behindDoc="0" locked="0" layoutInCell="1" allowOverlap="1" wp14:anchorId="2C0935B9" wp14:editId="785ECE93">
                <wp:simplePos x="0" y="0"/>
                <wp:positionH relativeFrom="column">
                  <wp:posOffset>2337435</wp:posOffset>
                </wp:positionH>
                <wp:positionV relativeFrom="paragraph">
                  <wp:posOffset>88900</wp:posOffset>
                </wp:positionV>
                <wp:extent cx="1371600" cy="0"/>
                <wp:effectExtent l="22860" t="59690" r="15240" b="54610"/>
                <wp:wrapNone/>
                <wp:docPr id="707" name="Straight Connector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06EBF" id="Straight Connector 707" o:spid="_x0000_s1026" style="position:absolute;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7pt" to="292.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">
                <v:stroke startarrow="block" endarrow="block"/>
              </v:line>
            </w:pict>
          </mc:Fallback>
        </mc:AlternateContent>
      </w:r>
    </w:p>
    <w:p w14:paraId="1748F2F8"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649DD0C9"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155F8DCF"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0DCFE910"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7C2CBA63"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5AF77547"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625B14CF"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5B3A383E"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638C83B4"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20A580C9"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084A642F"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noProof/>
          <w:lang w:val="en-GB" w:eastAsia="en-GB"/>
        </w:rPr>
        <mc:AlternateContent>
          <mc:Choice Requires="wps">
            <w:drawing>
              <wp:anchor distT="0" distB="0" distL="114300" distR="114300" simplePos="0" relativeHeight="252327936" behindDoc="0" locked="0" layoutInCell="1" allowOverlap="1" wp14:anchorId="6827CB78" wp14:editId="59B5B45A">
                <wp:simplePos x="0" y="0"/>
                <wp:positionH relativeFrom="column">
                  <wp:posOffset>3137535</wp:posOffset>
                </wp:positionH>
                <wp:positionV relativeFrom="paragraph">
                  <wp:posOffset>36195</wp:posOffset>
                </wp:positionV>
                <wp:extent cx="1371600" cy="457200"/>
                <wp:effectExtent l="3810" t="2540" r="0" b="0"/>
                <wp:wrapNone/>
                <wp:docPr id="706"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71966B" w14:textId="77777777" w:rsidR="0061678E" w:rsidRDefault="0061678E" w:rsidP="0061678E">
                            <w:r>
                              <w:t xml:space="preserve">Tim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7CB78" id="Text Box 706" o:spid="_x0000_s1032" type="#_x0000_t202" style="position:absolute;left:0;text-align:left;margin-left:247.05pt;margin-top:2.85pt;width:108pt;height:36pt;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" filled="f" stroked="f">
                <v:textbox>
                  <w:txbxContent>
                    <w:p w14:paraId="6171966B" w14:textId="77777777" w:rsidR="0061678E" w:rsidRDefault="0061678E" w:rsidP="0061678E">
                      <w:r>
                        <w:t xml:space="preserve">Timer </w:t>
                      </w:r>
                    </w:p>
                  </w:txbxContent>
                </v:textbox>
              </v:shape>
            </w:pict>
          </mc:Fallback>
        </mc:AlternateContent>
      </w:r>
    </w:p>
    <w:p w14:paraId="28F2054A"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67C1B3C8"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0D1AFFF0" w14:textId="77777777" w:rsidR="0061678E" w:rsidRPr="0061678E" w:rsidRDefault="0061678E" w:rsidP="0061678E">
      <w:pPr>
        <w:spacing w:after="0" w:line="240" w:lineRule="auto"/>
        <w:jc w:val="both"/>
        <w:rPr>
          <w:rFonts w:ascii="Times New Roman" w:eastAsia="Times New Roman" w:hAnsi="Times New Roman" w:cs="Times New Roman"/>
          <w:b/>
          <w:bCs/>
          <w:lang w:val="en-GB"/>
        </w:rPr>
      </w:pPr>
      <w:r w:rsidRPr="0061678E">
        <w:rPr>
          <w:rFonts w:ascii="Times New Roman" w:eastAsia="Times New Roman" w:hAnsi="Times New Roman" w:cs="Times New Roman"/>
          <w:b/>
          <w:bCs/>
          <w:lang w:val="en-GB"/>
        </w:rPr>
        <w:t>Method:</w:t>
      </w:r>
    </w:p>
    <w:p w14:paraId="5FD94C76" w14:textId="77777777" w:rsidR="0061678E" w:rsidRPr="0061678E" w:rsidRDefault="0061678E" w:rsidP="0061678E">
      <w:pPr>
        <w:spacing w:after="0" w:line="240" w:lineRule="auto"/>
        <w:jc w:val="both"/>
        <w:rPr>
          <w:rFonts w:ascii="Times New Roman" w:eastAsia="Times New Roman" w:hAnsi="Times New Roman" w:cs="Times New Roman"/>
          <w:bCs/>
          <w:lang w:val="en-GB"/>
        </w:rPr>
      </w:pPr>
    </w:p>
    <w:p w14:paraId="2E574680" w14:textId="77777777" w:rsidR="0061678E" w:rsidRPr="0061678E" w:rsidRDefault="0061678E" w:rsidP="0061678E">
      <w:pPr>
        <w:numPr>
          <w:ilvl w:val="0"/>
          <w:numId w:val="47"/>
        </w:numPr>
        <w:spacing w:after="0" w:line="36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The rider can be pushed along, so that it passes through each of the light gates.</w:t>
      </w:r>
    </w:p>
    <w:p w14:paraId="65386B19" w14:textId="77777777" w:rsidR="0061678E" w:rsidRPr="0061678E" w:rsidRDefault="0061678E" w:rsidP="0061678E">
      <w:pPr>
        <w:numPr>
          <w:ilvl w:val="0"/>
          <w:numId w:val="47"/>
        </w:numPr>
        <w:spacing w:after="0" w:line="36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As it passes through one, the light is blocked by the card. The time that it takes to pass is recorded electronically by the timer.</w:t>
      </w:r>
    </w:p>
    <w:p w14:paraId="40718CAD" w14:textId="77777777" w:rsidR="0061678E" w:rsidRPr="0061678E" w:rsidRDefault="0061678E" w:rsidP="0061678E">
      <w:pPr>
        <w:numPr>
          <w:ilvl w:val="0"/>
          <w:numId w:val="47"/>
        </w:numPr>
        <w:spacing w:after="0" w:line="36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 xml:space="preserve">As we know the length of the card, and the time it takes to pass the light gate, we can calculate the velocity, u, using the formula </w:t>
      </w:r>
      <w:r w:rsidRPr="0061678E">
        <w:rPr>
          <w:rFonts w:ascii="Times New Roman" w:eastAsia="Times New Roman" w:hAnsi="Times New Roman" w:cs="Times New Roman"/>
          <w:bCs/>
          <w:position w:val="-30"/>
          <w:lang w:val="en-GB"/>
        </w:rPr>
        <w:object w:dxaOrig="639" w:dyaOrig="680" w14:anchorId="2AD4C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34pt" o:ole="">
            <v:imagedata r:id="rId10" o:title=""/>
          </v:shape>
          <o:OLEObject Type="Embed" ProgID="Equation.3" ShapeID="_x0000_i1025" DrawAspect="Content" ObjectID="_1632054380" r:id="rId11"/>
        </w:object>
      </w:r>
    </w:p>
    <w:p w14:paraId="5F2EA695" w14:textId="77777777" w:rsidR="0061678E" w:rsidRPr="0061678E" w:rsidRDefault="0061678E" w:rsidP="0061678E">
      <w:pPr>
        <w:numPr>
          <w:ilvl w:val="0"/>
          <w:numId w:val="47"/>
        </w:numPr>
        <w:spacing w:after="0" w:line="36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This procedure can be repeated to measure the velocity at the second gate, v.</w:t>
      </w:r>
    </w:p>
    <w:p w14:paraId="1BB984E3" w14:textId="77777777" w:rsidR="0061678E" w:rsidRPr="0061678E" w:rsidRDefault="0061678E" w:rsidP="0061678E">
      <w:pPr>
        <w:numPr>
          <w:ilvl w:val="0"/>
          <w:numId w:val="47"/>
        </w:numPr>
        <w:spacing w:after="0" w:line="36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 xml:space="preserve">The acceleration can be calculated using the formula, </w:t>
      </w:r>
      <w:r w:rsidRPr="0061678E">
        <w:rPr>
          <w:rFonts w:ascii="Times New Roman" w:eastAsia="Times New Roman" w:hAnsi="Times New Roman" w:cs="Times New Roman"/>
          <w:bCs/>
          <w:position w:val="-24"/>
          <w:lang w:val="en-GB"/>
        </w:rPr>
        <w:object w:dxaOrig="1160" w:dyaOrig="660" w14:anchorId="3EF94073">
          <v:shape id="_x0000_i1026" type="#_x0000_t75" style="width:58pt;height:33pt" o:ole="">
            <v:imagedata r:id="rId12" o:title=""/>
          </v:shape>
          <o:OLEObject Type="Embed" ProgID="Equation.3" ShapeID="_x0000_i1026" DrawAspect="Content" ObjectID="_1632054381" r:id="rId13"/>
        </w:object>
      </w:r>
    </w:p>
    <w:p w14:paraId="372BBB60" w14:textId="77777777" w:rsidR="0061678E" w:rsidRPr="0061678E" w:rsidRDefault="0061678E" w:rsidP="0061678E">
      <w:pPr>
        <w:spacing w:after="0" w:line="240" w:lineRule="auto"/>
        <w:jc w:val="both"/>
        <w:rPr>
          <w:rFonts w:ascii="Times New Roman" w:eastAsia="Times New Roman" w:hAnsi="Times New Roman" w:cs="Times New Roman"/>
          <w:bCs/>
          <w:lang w:val="en-GB"/>
        </w:rPr>
      </w:pPr>
      <w:r w:rsidRPr="0061678E">
        <w:rPr>
          <w:rFonts w:ascii="Times New Roman" w:eastAsia="Times New Roman" w:hAnsi="Times New Roman" w:cs="Times New Roman"/>
          <w:bCs/>
          <w:lang w:val="en-GB"/>
        </w:rPr>
        <w:t xml:space="preserve"> </w:t>
      </w:r>
    </w:p>
    <w:p w14:paraId="23C03395" w14:textId="77777777" w:rsidR="0061678E" w:rsidRPr="0061678E" w:rsidRDefault="0061678E" w:rsidP="0061678E">
      <w:pPr>
        <w:spacing w:after="0" w:line="360" w:lineRule="auto"/>
        <w:jc w:val="both"/>
        <w:rPr>
          <w:rFonts w:ascii="Times New Roman" w:eastAsia="Times New Roman" w:hAnsi="Times New Roman" w:cs="Times New Roman"/>
          <w:b/>
          <w:bCs/>
          <w:lang w:val="en-GB"/>
        </w:rPr>
      </w:pPr>
      <w:r w:rsidRPr="0061678E">
        <w:rPr>
          <w:rFonts w:ascii="Times New Roman" w:eastAsia="Times New Roman" w:hAnsi="Times New Roman" w:cs="Times New Roman"/>
          <w:b/>
          <w:bCs/>
          <w:lang w:val="en-GB"/>
        </w:rPr>
        <w:t>Conclusions</w:t>
      </w:r>
    </w:p>
    <w:p w14:paraId="1F87AF93" w14:textId="77777777" w:rsidR="0061678E" w:rsidRPr="0061678E" w:rsidRDefault="0061678E" w:rsidP="0061678E">
      <w:pPr>
        <w:spacing w:after="0" w:line="360" w:lineRule="auto"/>
        <w:rPr>
          <w:rFonts w:ascii="Times New Roman" w:eastAsia="Times New Roman" w:hAnsi="Times New Roman" w:cs="Times New Roman"/>
          <w:b/>
          <w:bCs/>
          <w:i/>
          <w:sz w:val="28"/>
          <w:szCs w:val="20"/>
          <w:lang w:val="en-US"/>
        </w:rPr>
      </w:pPr>
      <w:r w:rsidRPr="0061678E">
        <w:rPr>
          <w:rFonts w:ascii="Times New Roman" w:eastAsia="Times New Roman" w:hAnsi="Times New Roman" w:cs="Times New Roman"/>
          <w:noProof/>
          <w:sz w:val="36"/>
          <w:szCs w:val="20"/>
          <w:lang w:val="en-GB" w:eastAsia="en-GB"/>
        </w:rPr>
        <mc:AlternateContent>
          <mc:Choice Requires="wps">
            <w:drawing>
              <wp:anchor distT="0" distB="0" distL="114300" distR="114300" simplePos="0" relativeHeight="252308480" behindDoc="0" locked="0" layoutInCell="1" allowOverlap="1" wp14:anchorId="7B2A5025" wp14:editId="21518983">
                <wp:simplePos x="0" y="0"/>
                <wp:positionH relativeFrom="column">
                  <wp:posOffset>-62865</wp:posOffset>
                </wp:positionH>
                <wp:positionV relativeFrom="paragraph">
                  <wp:posOffset>1058545</wp:posOffset>
                </wp:positionV>
                <wp:extent cx="6057900" cy="800100"/>
                <wp:effectExtent l="13335" t="8890" r="5715" b="10160"/>
                <wp:wrapNone/>
                <wp:docPr id="705"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800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54BBC9" w14:textId="77777777" w:rsidR="0061678E" w:rsidRDefault="0061678E" w:rsidP="0061678E">
                            <w:pPr>
                              <w:spacing w:line="360" w:lineRule="auto"/>
                              <w:jc w:val="both"/>
                            </w:pPr>
                            <w:r>
                              <w:t>The method shown here depends on the use of light gates. You may have used a ticker tape timer, which is equally good and described in the chapter on mechanics. It is best that you describe any of the experiments as you yourself did it, as you will have a clearer understanding of that metho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A5025" id="Text Box 705" o:spid="_x0000_s1033" type="#_x0000_t202" style="position:absolute;margin-left:-4.95pt;margin-top:83.35pt;width:477pt;height:63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" filled="f">
                <v:textbox>
                  <w:txbxContent>
                    <w:p w14:paraId="0B54BBC9" w14:textId="77777777" w:rsidR="0061678E" w:rsidRDefault="0061678E" w:rsidP="0061678E">
                      <w:pPr>
                        <w:spacing w:line="360" w:lineRule="auto"/>
                        <w:jc w:val="both"/>
                      </w:pPr>
                      <w:r>
                        <w:t>The method shown here depends on the use of light gates. You may have used a ticker tape timer, which is equally good and described in the chapter on mechanics. It is best that you describe any of the experiments as you yourself did it, as you will have a clearer understanding of that method</w:t>
                      </w:r>
                    </w:p>
                  </w:txbxContent>
                </v:textbox>
              </v:shape>
            </w:pict>
          </mc:Fallback>
        </mc:AlternateContent>
      </w:r>
      <w:r w:rsidRPr="0061678E">
        <w:rPr>
          <w:rFonts w:ascii="Times New Roman" w:eastAsia="Times New Roman" w:hAnsi="Times New Roman" w:cs="Times New Roman"/>
          <w:bCs/>
          <w:lang w:val="en-GB"/>
        </w:rPr>
        <w:t>The velocity and acceleration has been measured.</w:t>
      </w:r>
      <w:r w:rsidRPr="0061678E">
        <w:rPr>
          <w:rFonts w:ascii="Times New Roman" w:eastAsia="Times New Roman" w:hAnsi="Times New Roman" w:cs="Times New Roman"/>
          <w:bCs/>
          <w:lang w:val="en-GB"/>
        </w:rPr>
        <w:br w:type="page"/>
      </w:r>
      <w:r w:rsidRPr="0061678E">
        <w:rPr>
          <w:rFonts w:ascii="Times New Roman" w:eastAsia="Times New Roman" w:hAnsi="Times New Roman" w:cs="Times New Roman"/>
          <w:b/>
          <w:bCs/>
          <w:sz w:val="28"/>
          <w:szCs w:val="20"/>
          <w:lang w:val="en-GB"/>
        </w:rPr>
        <w:lastRenderedPageBreak/>
        <w:t xml:space="preserve">TO SHOW THAT </w:t>
      </w:r>
      <w:r w:rsidRPr="0061678E">
        <w:rPr>
          <w:rFonts w:ascii="Times New Roman" w:eastAsia="Times New Roman" w:hAnsi="Times New Roman" w:cs="Times New Roman"/>
          <w:b/>
          <w:bCs/>
          <w:i/>
          <w:sz w:val="28"/>
          <w:szCs w:val="20"/>
          <w:lang w:val="en-GB"/>
        </w:rPr>
        <w:t>a</w:t>
      </w:r>
      <w:r w:rsidRPr="0061678E">
        <w:rPr>
          <w:rFonts w:ascii="Times New Roman" w:eastAsia="Times New Roman" w:hAnsi="Times New Roman" w:cs="Times New Roman"/>
          <w:b/>
          <w:bCs/>
          <w:i/>
          <w:sz w:val="28"/>
          <w:szCs w:val="20"/>
          <w:lang w:val="en-GB"/>
        </w:rPr>
        <w:sym w:font="Symbol" w:char="F0B5"/>
      </w:r>
      <w:r w:rsidRPr="0061678E">
        <w:rPr>
          <w:rFonts w:ascii="Times New Roman" w:eastAsia="Times New Roman" w:hAnsi="Times New Roman" w:cs="Times New Roman"/>
          <w:b/>
          <w:bCs/>
          <w:i/>
          <w:sz w:val="28"/>
          <w:szCs w:val="20"/>
          <w:lang w:val="en-GB"/>
        </w:rPr>
        <w:t>F</w:t>
      </w:r>
    </w:p>
    <w:p w14:paraId="33676914" w14:textId="77777777" w:rsidR="0061678E" w:rsidRPr="0061678E" w:rsidRDefault="0061678E" w:rsidP="0061678E">
      <w:pPr>
        <w:spacing w:after="0" w:line="240" w:lineRule="auto"/>
        <w:rPr>
          <w:rFonts w:ascii="Times New Roman" w:eastAsia="Times New Roman" w:hAnsi="Times New Roman" w:cs="Times New Roman"/>
          <w:b/>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6608" behindDoc="0" locked="0" layoutInCell="1" allowOverlap="1" wp14:anchorId="501539FC" wp14:editId="595E58C1">
                <wp:simplePos x="0" y="0"/>
                <wp:positionH relativeFrom="column">
                  <wp:posOffset>3709035</wp:posOffset>
                </wp:positionH>
                <wp:positionV relativeFrom="paragraph">
                  <wp:posOffset>132715</wp:posOffset>
                </wp:positionV>
                <wp:extent cx="1371600" cy="457200"/>
                <wp:effectExtent l="3810" t="2540" r="0" b="0"/>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44AD3D" w14:textId="77777777" w:rsidR="0061678E" w:rsidRDefault="0061678E" w:rsidP="0061678E">
                            <w:r>
                              <w:t>Light-ga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539FC" id="Text Box 704" o:spid="_x0000_s1034" type="#_x0000_t202" style="position:absolute;margin-left:292.05pt;margin-top:10.45pt;width:108pt;height:3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" filled="f" stroked="f">
                <v:textbox>
                  <w:txbxContent>
                    <w:p w14:paraId="4E44AD3D" w14:textId="77777777" w:rsidR="0061678E" w:rsidRDefault="0061678E" w:rsidP="0061678E">
                      <w:r>
                        <w:t>Light-gates</w:t>
                      </w:r>
                    </w:p>
                  </w:txbxContent>
                </v:textbox>
              </v:shape>
            </w:pict>
          </mc:Fallback>
        </mc:AlternateContent>
      </w:r>
      <w:r w:rsidRPr="0061678E">
        <w:rPr>
          <w:rFonts w:ascii="Times New Roman" w:eastAsia="Times New Roman" w:hAnsi="Times New Roman" w:cs="Times New Roman"/>
          <w:b/>
          <w:noProof/>
          <w:szCs w:val="20"/>
          <w:lang w:val="en-US"/>
        </w:rPr>
        <mc:AlternateContent>
          <mc:Choice Requires="wps">
            <w:drawing>
              <wp:anchor distT="0" distB="0" distL="114300" distR="114300" simplePos="0" relativeHeight="251717632" behindDoc="0" locked="0" layoutInCell="1" allowOverlap="1" wp14:anchorId="137FC6A6" wp14:editId="27F47C50">
                <wp:simplePos x="0" y="0"/>
                <wp:positionH relativeFrom="column">
                  <wp:posOffset>851535</wp:posOffset>
                </wp:positionH>
                <wp:positionV relativeFrom="paragraph">
                  <wp:posOffset>346075</wp:posOffset>
                </wp:positionV>
                <wp:extent cx="1371600" cy="457200"/>
                <wp:effectExtent l="3810" t="0" r="0" b="3175"/>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9C6A15" w14:textId="77777777" w:rsidR="0061678E" w:rsidRDefault="0061678E" w:rsidP="0061678E">
                            <w:r>
                              <w:t xml:space="preserve"> Car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FC6A6" id="Text Box 703" o:spid="_x0000_s1035" type="#_x0000_t202" style="position:absolute;margin-left:67.05pt;margin-top:27.25pt;width:108pt;height:3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" filled="f" stroked="f">
                <v:textbox>
                  <w:txbxContent>
                    <w:p w14:paraId="709C6A15" w14:textId="77777777" w:rsidR="0061678E" w:rsidRDefault="0061678E" w:rsidP="0061678E">
                      <w:r>
                        <w:t xml:space="preserve"> Card </w:t>
                      </w:r>
                    </w:p>
                  </w:txbxContent>
                </v:textbox>
              </v:shape>
            </w:pict>
          </mc:Fallback>
        </mc:AlternateContent>
      </w:r>
    </w:p>
    <w:p w14:paraId="2136F378"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41248" behindDoc="0" locked="0" layoutInCell="1" allowOverlap="1" wp14:anchorId="6951D0C4" wp14:editId="02C2E8E4">
                <wp:simplePos x="0" y="0"/>
                <wp:positionH relativeFrom="column">
                  <wp:posOffset>2680335</wp:posOffset>
                </wp:positionH>
                <wp:positionV relativeFrom="paragraph">
                  <wp:posOffset>86995</wp:posOffset>
                </wp:positionV>
                <wp:extent cx="571500" cy="342900"/>
                <wp:effectExtent l="3810" t="2540" r="0" b="0"/>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DB2BB" w14:textId="77777777" w:rsidR="0061678E" w:rsidRDefault="0061678E" w:rsidP="0061678E">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51D0C4" id="Text Box 702" o:spid="_x0000_s1036" type="#_x0000_t202" style="position:absolute;margin-left:211.05pt;margin-top:6.85pt;width:45pt;height:27pt;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79zuA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" filled="f" stroked="f">
                <v:textbox>
                  <w:txbxContent>
                    <w:p w14:paraId="4FADB2BB" w14:textId="77777777" w:rsidR="0061678E" w:rsidRDefault="0061678E" w:rsidP="0061678E">
                      <w:r>
                        <w:t>s</w:t>
                      </w:r>
                    </w:p>
                  </w:txbxContent>
                </v:textbox>
              </v:shape>
            </w:pict>
          </mc:Fallback>
        </mc:AlternateContent>
      </w:r>
    </w:p>
    <w:p w14:paraId="5426F5D8"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bCs/>
          <w:noProof/>
          <w:sz w:val="28"/>
          <w:szCs w:val="20"/>
          <w:lang w:val="en-GB" w:eastAsia="en-GB"/>
        </w:rPr>
        <mc:AlternateContent>
          <mc:Choice Requires="wps">
            <w:drawing>
              <wp:anchor distT="0" distB="0" distL="114300" distR="114300" simplePos="0" relativeHeight="252340224" behindDoc="0" locked="0" layoutInCell="1" allowOverlap="1" wp14:anchorId="0A6D25B5" wp14:editId="184C510C">
                <wp:simplePos x="0" y="0"/>
                <wp:positionH relativeFrom="column">
                  <wp:posOffset>2223135</wp:posOffset>
                </wp:positionH>
                <wp:positionV relativeFrom="paragraph">
                  <wp:posOffset>111125</wp:posOffset>
                </wp:positionV>
                <wp:extent cx="1371600" cy="0"/>
                <wp:effectExtent l="22860" t="59690" r="15240" b="54610"/>
                <wp:wrapNone/>
                <wp:docPr id="701" name="Straight Connector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D6D9F" id="Straight Connector 701" o:spid="_x0000_s1026" style="position:absolute;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8.75pt" to="283.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">
                <v:stroke startarrow="block" endarrow="block"/>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2512" behindDoc="0" locked="0" layoutInCell="1" allowOverlap="1" wp14:anchorId="42CDFDFC" wp14:editId="739585D2">
                <wp:simplePos x="0" y="0"/>
                <wp:positionH relativeFrom="column">
                  <wp:posOffset>3480435</wp:posOffset>
                </wp:positionH>
                <wp:positionV relativeFrom="paragraph">
                  <wp:posOffset>-9525</wp:posOffset>
                </wp:positionV>
                <wp:extent cx="228600" cy="228600"/>
                <wp:effectExtent l="13335" t="5715" r="5715" b="13335"/>
                <wp:wrapNone/>
                <wp:docPr id="700" name="Cube 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28ACAE" id="Cube 700" o:spid="_x0000_s1026" type="#_x0000_t16" style="position:absolute;margin-left:274.05pt;margin-top:-.75pt;width:18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&#1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1488" behindDoc="0" locked="0" layoutInCell="1" allowOverlap="1" wp14:anchorId="4A3BC692" wp14:editId="723D9D7C">
                <wp:simplePos x="0" y="0"/>
                <wp:positionH relativeFrom="column">
                  <wp:posOffset>3366135</wp:posOffset>
                </wp:positionH>
                <wp:positionV relativeFrom="paragraph">
                  <wp:posOffset>104775</wp:posOffset>
                </wp:positionV>
                <wp:extent cx="228600" cy="228600"/>
                <wp:effectExtent l="13335" t="15240" r="15240" b="13335"/>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F8733A" id="Straight Connector 699"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8.25pt" to="283.05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" strokeweight="1.5pt">
                <v:stroke dashstyle="1 1"/>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0464" behindDoc="0" locked="0" layoutInCell="1" allowOverlap="1" wp14:anchorId="40CFA511" wp14:editId="78FC634D">
                <wp:simplePos x="0" y="0"/>
                <wp:positionH relativeFrom="column">
                  <wp:posOffset>1994535</wp:posOffset>
                </wp:positionH>
                <wp:positionV relativeFrom="paragraph">
                  <wp:posOffset>104775</wp:posOffset>
                </wp:positionV>
                <wp:extent cx="228600" cy="228600"/>
                <wp:effectExtent l="13335" t="15240" r="15240" b="13335"/>
                <wp:wrapNone/>
                <wp:docPr id="698" name="Straight Connector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9795F1" id="Straight Connector 698"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8.25pt" to="175.05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" strokeweight="1.5pt">
                <v:stroke dashstyle="1 1"/>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8416" behindDoc="0" locked="0" layoutInCell="1" allowOverlap="1" wp14:anchorId="057A70EB" wp14:editId="454AA93C">
                <wp:simplePos x="0" y="0"/>
                <wp:positionH relativeFrom="column">
                  <wp:posOffset>2108835</wp:posOffset>
                </wp:positionH>
                <wp:positionV relativeFrom="paragraph">
                  <wp:posOffset>-9525</wp:posOffset>
                </wp:positionV>
                <wp:extent cx="228600" cy="228600"/>
                <wp:effectExtent l="13335" t="5715" r="5715" b="13335"/>
                <wp:wrapNone/>
                <wp:docPr id="697" name="Cube 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2E046" id="Cube 697" o:spid="_x0000_s1026" type="#_x0000_t16" style="position:absolute;margin-left:166.05pt;margin-top:-.75pt;width:18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&#1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8176" behindDoc="0" locked="0" layoutInCell="1" allowOverlap="1" wp14:anchorId="5C4B2FAC" wp14:editId="4B70C142">
                <wp:simplePos x="0" y="0"/>
                <wp:positionH relativeFrom="column">
                  <wp:posOffset>1306830</wp:posOffset>
                </wp:positionH>
                <wp:positionV relativeFrom="paragraph">
                  <wp:posOffset>-9525</wp:posOffset>
                </wp:positionV>
                <wp:extent cx="571500" cy="457200"/>
                <wp:effectExtent l="11430" t="5715" r="7620" b="13335"/>
                <wp:wrapNone/>
                <wp:docPr id="696" name="Rectangle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DAEF2" id="Rectangle 696" o:spid="_x0000_s1026" style="position:absolute;margin-left:102.9pt;margin-top:-.75pt;width:45pt;height:3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" fillcolor="#b2b2b2"/>
            </w:pict>
          </mc:Fallback>
        </mc:AlternateContent>
      </w:r>
    </w:p>
    <w:p w14:paraId="75B24299"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36064" behindDoc="0" locked="0" layoutInCell="1" allowOverlap="1" wp14:anchorId="3FB2F0C5" wp14:editId="4ECB8FB4">
                <wp:simplePos x="0" y="0"/>
                <wp:positionH relativeFrom="column">
                  <wp:posOffset>51435</wp:posOffset>
                </wp:positionH>
                <wp:positionV relativeFrom="paragraph">
                  <wp:posOffset>102235</wp:posOffset>
                </wp:positionV>
                <wp:extent cx="1371600" cy="457200"/>
                <wp:effectExtent l="3810" t="0" r="0" b="1905"/>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C8A407" w14:textId="77777777" w:rsidR="0061678E" w:rsidRDefault="0061678E" w:rsidP="0061678E">
                            <w:r>
                              <w:t>Air tra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2F0C5" id="Text Box 695" o:spid="_x0000_s1037" type="#_x0000_t202" style="position:absolute;margin-left:4.05pt;margin-top:8.05pt;width:108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" filled="f" stroked="f">
                <v:textbox>
                  <w:txbxContent>
                    <w:p w14:paraId="23C8A407" w14:textId="77777777" w:rsidR="0061678E" w:rsidRDefault="0061678E" w:rsidP="0061678E">
                      <w:r>
                        <w:t>Air track</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4560" behindDoc="0" locked="0" layoutInCell="1" allowOverlap="1" wp14:anchorId="7254D9EF" wp14:editId="3C399518">
                <wp:simplePos x="0" y="0"/>
                <wp:positionH relativeFrom="column">
                  <wp:posOffset>1762760</wp:posOffset>
                </wp:positionH>
                <wp:positionV relativeFrom="paragraph">
                  <wp:posOffset>159385</wp:posOffset>
                </wp:positionV>
                <wp:extent cx="460375" cy="1569720"/>
                <wp:effectExtent l="10160" t="7620" r="53340" b="51435"/>
                <wp:wrapNone/>
                <wp:docPr id="694" name="Freeform: Shape 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0375" cy="1569720"/>
                        </a:xfrm>
                        <a:custGeom>
                          <a:avLst/>
                          <a:gdLst>
                            <a:gd name="T0" fmla="*/ 112 w 755"/>
                            <a:gd name="T1" fmla="*/ 2 h 1882"/>
                            <a:gd name="T2" fmla="*/ 20 w 755"/>
                            <a:gd name="T3" fmla="*/ 32 h 1882"/>
                            <a:gd name="T4" fmla="*/ 50 w 755"/>
                            <a:gd name="T5" fmla="*/ 951 h 1882"/>
                            <a:gd name="T6" fmla="*/ 142 w 755"/>
                            <a:gd name="T7" fmla="*/ 1350 h 1882"/>
                            <a:gd name="T8" fmla="*/ 265 w 755"/>
                            <a:gd name="T9" fmla="*/ 1503 h 1882"/>
                            <a:gd name="T10" fmla="*/ 326 w 755"/>
                            <a:gd name="T11" fmla="*/ 1595 h 1882"/>
                            <a:gd name="T12" fmla="*/ 602 w 755"/>
                            <a:gd name="T13" fmla="*/ 1809 h 1882"/>
                            <a:gd name="T14" fmla="*/ 755 w 755"/>
                            <a:gd name="T15" fmla="*/ 1871 h 18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5" h="1882">
                              <a:moveTo>
                                <a:pt x="112" y="2"/>
                              </a:moveTo>
                              <a:cubicBezTo>
                                <a:pt x="81" y="12"/>
                                <a:pt x="22" y="0"/>
                                <a:pt x="20" y="32"/>
                              </a:cubicBezTo>
                              <a:cubicBezTo>
                                <a:pt x="0" y="338"/>
                                <a:pt x="35" y="645"/>
                                <a:pt x="50" y="951"/>
                              </a:cubicBezTo>
                              <a:cubicBezTo>
                                <a:pt x="67" y="1300"/>
                                <a:pt x="6" y="1212"/>
                                <a:pt x="142" y="1350"/>
                              </a:cubicBezTo>
                              <a:cubicBezTo>
                                <a:pt x="203" y="1530"/>
                                <a:pt x="126" y="1364"/>
                                <a:pt x="265" y="1503"/>
                              </a:cubicBezTo>
                              <a:cubicBezTo>
                                <a:pt x="291" y="1529"/>
                                <a:pt x="302" y="1567"/>
                                <a:pt x="326" y="1595"/>
                              </a:cubicBezTo>
                              <a:cubicBezTo>
                                <a:pt x="416" y="1704"/>
                                <a:pt x="473" y="1723"/>
                                <a:pt x="602" y="1809"/>
                              </a:cubicBezTo>
                              <a:cubicBezTo>
                                <a:pt x="712" y="1882"/>
                                <a:pt x="656" y="1871"/>
                                <a:pt x="755" y="1871"/>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13C353" id="Freeform: Shape 694" o:spid="_x0000_s1026" style="position:absolute;margin-left:138.8pt;margin-top:12.55pt;width:36.25pt;height:12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5,1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" path="m112,2c81,12,22,,20,32,,338,35,645,50,951v17,349,-44,261,92,399c203,1530,126,1364,265,1503v26,26,37,64,61,92c416,1704,473,1723,602,1809v110,73,54,62,153,62e" filled="f">
                <v:stroke endarrow="diamond"/>
                <v:path arrowok="t" o:connecttype="custom" o:connectlocs="68294,1668;12195,26690;30488,793201;86587,1125995;161589,1253607;198784,1330342;367080,1508833;460375,1560545" o:connectangles="0,0,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5584" behindDoc="0" locked="0" layoutInCell="1" allowOverlap="1" wp14:anchorId="08198985" wp14:editId="56BD77F3">
                <wp:simplePos x="0" y="0"/>
                <wp:positionH relativeFrom="column">
                  <wp:posOffset>2566035</wp:posOffset>
                </wp:positionH>
                <wp:positionV relativeFrom="paragraph">
                  <wp:posOffset>128905</wp:posOffset>
                </wp:positionV>
                <wp:extent cx="784860" cy="1600200"/>
                <wp:effectExtent l="51435" t="5715" r="11430" b="60960"/>
                <wp:wrapNone/>
                <wp:docPr id="693" name="Freeform: Shape 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4860" cy="1600200"/>
                        </a:xfrm>
                        <a:custGeom>
                          <a:avLst/>
                          <a:gdLst>
                            <a:gd name="T0" fmla="*/ 1327 w 1327"/>
                            <a:gd name="T1" fmla="*/ 0 h 1960"/>
                            <a:gd name="T2" fmla="*/ 1052 w 1327"/>
                            <a:gd name="T3" fmla="*/ 367 h 1960"/>
                            <a:gd name="T4" fmla="*/ 868 w 1327"/>
                            <a:gd name="T5" fmla="*/ 429 h 1960"/>
                            <a:gd name="T6" fmla="*/ 807 w 1327"/>
                            <a:gd name="T7" fmla="*/ 796 h 1960"/>
                            <a:gd name="T8" fmla="*/ 745 w 1327"/>
                            <a:gd name="T9" fmla="*/ 980 h 1960"/>
                            <a:gd name="T10" fmla="*/ 500 w 1327"/>
                            <a:gd name="T11" fmla="*/ 1715 h 1960"/>
                            <a:gd name="T12" fmla="*/ 255 w 1327"/>
                            <a:gd name="T13" fmla="*/ 1899 h 1960"/>
                            <a:gd name="T14" fmla="*/ 10 w 1327"/>
                            <a:gd name="T15" fmla="*/ 1960 h 19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27" h="1960">
                              <a:moveTo>
                                <a:pt x="1327" y="0"/>
                              </a:moveTo>
                              <a:cubicBezTo>
                                <a:pt x="1235" y="122"/>
                                <a:pt x="1164" y="263"/>
                                <a:pt x="1052" y="367"/>
                              </a:cubicBezTo>
                              <a:cubicBezTo>
                                <a:pt x="1005" y="411"/>
                                <a:pt x="900" y="373"/>
                                <a:pt x="868" y="429"/>
                              </a:cubicBezTo>
                              <a:cubicBezTo>
                                <a:pt x="807" y="537"/>
                                <a:pt x="834" y="675"/>
                                <a:pt x="807" y="796"/>
                              </a:cubicBezTo>
                              <a:cubicBezTo>
                                <a:pt x="793" y="859"/>
                                <a:pt x="763" y="918"/>
                                <a:pt x="745" y="980"/>
                              </a:cubicBezTo>
                              <a:cubicBezTo>
                                <a:pt x="672" y="1234"/>
                                <a:pt x="617" y="1481"/>
                                <a:pt x="500" y="1715"/>
                              </a:cubicBezTo>
                              <a:cubicBezTo>
                                <a:pt x="450" y="1815"/>
                                <a:pt x="366" y="1879"/>
                                <a:pt x="255" y="1899"/>
                              </a:cubicBezTo>
                              <a:cubicBezTo>
                                <a:pt x="0" y="1945"/>
                                <a:pt x="10" y="1846"/>
                                <a:pt x="10" y="1960"/>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DA062F" id="Freeform: Shape 693" o:spid="_x0000_s1026" style="position:absolute;margin-left:202.05pt;margin-top:10.15pt;width:61.8pt;height:12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7,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" path="m1327,v-92,122,-163,263,-275,367c1005,411,900,373,868,429,807,537,834,675,807,796v-14,63,-44,122,-62,184c672,1234,617,1481,500,1715v-50,100,-134,164,-245,184c,1945,10,1846,10,1960e" filled="f">
                <v:stroke endarrow="diamond"/>
                <v:path arrowok="t" o:connecttype="custom" o:connectlocs="784860,0;622210,299629;513382,350248;477304,649877;440634,800100;295727,1400175;150821,1550398;5915,1600200" o:connectangles="0,0,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3536" behindDoc="0" locked="0" layoutInCell="1" allowOverlap="1" wp14:anchorId="3DAF8DCE" wp14:editId="12DFDA3A">
                <wp:simplePos x="0" y="0"/>
                <wp:positionH relativeFrom="column">
                  <wp:posOffset>3137535</wp:posOffset>
                </wp:positionH>
                <wp:positionV relativeFrom="paragraph">
                  <wp:posOffset>128905</wp:posOffset>
                </wp:positionV>
                <wp:extent cx="228600" cy="228600"/>
                <wp:effectExtent l="13335" t="5715" r="5715" b="13335"/>
                <wp:wrapNone/>
                <wp:docPr id="692" name="Cube 6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E2B44" id="Cube 692" o:spid="_x0000_s1026" type="#_x0000_t16" style="position:absolute;margin-left:247.05pt;margin-top:10.15pt;width:18pt;height: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&#1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9440" behindDoc="0" locked="0" layoutInCell="1" allowOverlap="1" wp14:anchorId="30C39400" wp14:editId="5A118EED">
                <wp:simplePos x="0" y="0"/>
                <wp:positionH relativeFrom="column">
                  <wp:posOffset>1764030</wp:posOffset>
                </wp:positionH>
                <wp:positionV relativeFrom="paragraph">
                  <wp:posOffset>14605</wp:posOffset>
                </wp:positionV>
                <wp:extent cx="228600" cy="228600"/>
                <wp:effectExtent l="11430" t="5715" r="7620" b="13335"/>
                <wp:wrapNone/>
                <wp:docPr id="691" name="Cube 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9E8DF" id="Cube 691" o:spid="_x0000_s1026" type="#_x0000_t16" style="position:absolute;margin-left:138.9pt;margin-top:1.15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"/>
            </w:pict>
          </mc:Fallback>
        </mc:AlternateContent>
      </w:r>
    </w:p>
    <w:p w14:paraId="52B1CD55"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5040" behindDoc="0" locked="0" layoutInCell="1" allowOverlap="1" wp14:anchorId="6EA50C83" wp14:editId="4CDDE571">
                <wp:simplePos x="0" y="0"/>
                <wp:positionH relativeFrom="column">
                  <wp:posOffset>4509135</wp:posOffset>
                </wp:positionH>
                <wp:positionV relativeFrom="paragraph">
                  <wp:posOffset>153035</wp:posOffset>
                </wp:positionV>
                <wp:extent cx="228600" cy="342900"/>
                <wp:effectExtent l="22860" t="24765" r="15240" b="22860"/>
                <wp:wrapNone/>
                <wp:docPr id="690" name="Freeform: Shape 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custGeom>
                          <a:avLst/>
                          <a:gdLst>
                            <a:gd name="T0" fmla="*/ 180 w 360"/>
                            <a:gd name="T1" fmla="*/ 0 h 540"/>
                            <a:gd name="T2" fmla="*/ 360 w 360"/>
                            <a:gd name="T3" fmla="*/ 360 h 540"/>
                            <a:gd name="T4" fmla="*/ 0 w 360"/>
                            <a:gd name="T5" fmla="*/ 540 h 540"/>
                            <a:gd name="T6" fmla="*/ 180 w 360"/>
                            <a:gd name="T7" fmla="*/ 0 h 540"/>
                          </a:gdLst>
                          <a:ahLst/>
                          <a:cxnLst>
                            <a:cxn ang="0">
                              <a:pos x="T0" y="T1"/>
                            </a:cxn>
                            <a:cxn ang="0">
                              <a:pos x="T2" y="T3"/>
                            </a:cxn>
                            <a:cxn ang="0">
                              <a:pos x="T4" y="T5"/>
                            </a:cxn>
                            <a:cxn ang="0">
                              <a:pos x="T6" y="T7"/>
                            </a:cxn>
                          </a:cxnLst>
                          <a:rect l="0" t="0" r="r" b="b"/>
                          <a:pathLst>
                            <a:path w="360" h="540">
                              <a:moveTo>
                                <a:pt x="180" y="0"/>
                              </a:moveTo>
                              <a:lnTo>
                                <a:pt x="360" y="360"/>
                              </a:lnTo>
                              <a:lnTo>
                                <a:pt x="0" y="540"/>
                              </a:lnTo>
                              <a:lnTo>
                                <a:pt x="18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6A52F9" id="Freeform: Shape 690" o:spid="_x0000_s1026" style="position:absolute;margin-left:355.05pt;margin-top:12.05pt;width:18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" path="m180,l360,360,,540,180,xe" filled="f" strokeweight="1pt">
                <v:path arrowok="t" o:connecttype="custom" o:connectlocs="114300,0;228600,228600;0,342900;114300,0" o:connectangles="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2272" behindDoc="0" locked="0" layoutInCell="1" allowOverlap="1" wp14:anchorId="77B7F098" wp14:editId="66960189">
                <wp:simplePos x="0" y="0"/>
                <wp:positionH relativeFrom="column">
                  <wp:posOffset>4852035</wp:posOffset>
                </wp:positionH>
                <wp:positionV relativeFrom="paragraph">
                  <wp:posOffset>38735</wp:posOffset>
                </wp:positionV>
                <wp:extent cx="0" cy="1485900"/>
                <wp:effectExtent l="13335" t="5715" r="5715" b="13335"/>
                <wp:wrapNone/>
                <wp:docPr id="689" name="Straight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6A450E" id="Straight Connector 68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3.05pt" to="382.05pt,1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1248" behindDoc="0" locked="0" layoutInCell="1" allowOverlap="1" wp14:anchorId="23C5CA99" wp14:editId="75FA23A6">
                <wp:simplePos x="0" y="0"/>
                <wp:positionH relativeFrom="column">
                  <wp:posOffset>4623435</wp:posOffset>
                </wp:positionH>
                <wp:positionV relativeFrom="paragraph">
                  <wp:posOffset>38735</wp:posOffset>
                </wp:positionV>
                <wp:extent cx="228600" cy="114300"/>
                <wp:effectExtent l="13335" t="5715" r="5715" b="13335"/>
                <wp:wrapNone/>
                <wp:docPr id="688" name="Oval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AC5309" id="Oval 688" o:spid="_x0000_s1026" style="position:absolute;margin-left:364.05pt;margin-top:3.05pt;width:18pt;height: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" fillcolor="black"/>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0224" behindDoc="0" locked="0" layoutInCell="1" allowOverlap="1" wp14:anchorId="18368FDE" wp14:editId="0039F52B">
                <wp:simplePos x="0" y="0"/>
                <wp:positionH relativeFrom="column">
                  <wp:posOffset>1880235</wp:posOffset>
                </wp:positionH>
                <wp:positionV relativeFrom="paragraph">
                  <wp:posOffset>38735</wp:posOffset>
                </wp:positionV>
                <wp:extent cx="2971800" cy="0"/>
                <wp:effectExtent l="13335" t="5715" r="5715" b="13335"/>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F54ACD7" id="Straight Connector 68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3.05pt" to="382.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9200" behindDoc="0" locked="0" layoutInCell="1" allowOverlap="1" wp14:anchorId="4A7F2AF8" wp14:editId="0BA0365A">
                <wp:simplePos x="0" y="0"/>
                <wp:positionH relativeFrom="column">
                  <wp:posOffset>1880235</wp:posOffset>
                </wp:positionH>
                <wp:positionV relativeFrom="paragraph">
                  <wp:posOffset>38735</wp:posOffset>
                </wp:positionV>
                <wp:extent cx="114300" cy="0"/>
                <wp:effectExtent l="13335" t="5715" r="5715" b="13335"/>
                <wp:wrapNone/>
                <wp:docPr id="686"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BDD28B" id="Straight Connector 686"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3.05pt" to="157.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7152" behindDoc="0" locked="0" layoutInCell="1" allowOverlap="1" wp14:anchorId="1C51DCC9" wp14:editId="0B8FC671">
                <wp:simplePos x="0" y="0"/>
                <wp:positionH relativeFrom="column">
                  <wp:posOffset>1880235</wp:posOffset>
                </wp:positionH>
                <wp:positionV relativeFrom="paragraph">
                  <wp:posOffset>38735</wp:posOffset>
                </wp:positionV>
                <wp:extent cx="114300" cy="114300"/>
                <wp:effectExtent l="13335" t="24765" r="24765" b="13335"/>
                <wp:wrapNone/>
                <wp:docPr id="685" name="Freeform: Shape 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180 h 180"/>
                            <a:gd name="T4" fmla="*/ 0 w 180"/>
                            <a:gd name="T5" fmla="*/ 180 h 180"/>
                            <a:gd name="T6" fmla="*/ 0 w 180"/>
                            <a:gd name="T7" fmla="*/ 0 h 180"/>
                          </a:gdLst>
                          <a:ahLst/>
                          <a:cxnLst>
                            <a:cxn ang="0">
                              <a:pos x="T0" y="T1"/>
                            </a:cxn>
                            <a:cxn ang="0">
                              <a:pos x="T2" y="T3"/>
                            </a:cxn>
                            <a:cxn ang="0">
                              <a:pos x="T4" y="T5"/>
                            </a:cxn>
                            <a:cxn ang="0">
                              <a:pos x="T6" y="T7"/>
                            </a:cxn>
                          </a:cxnLst>
                          <a:rect l="0" t="0" r="r" b="b"/>
                          <a:pathLst>
                            <a:path w="180" h="180">
                              <a:moveTo>
                                <a:pt x="0" y="0"/>
                              </a:moveTo>
                              <a:lnTo>
                                <a:pt x="180" y="180"/>
                              </a:lnTo>
                              <a:lnTo>
                                <a:pt x="0" y="180"/>
                              </a:lnTo>
                              <a:lnTo>
                                <a:pt x="0" y="0"/>
                              </a:lnTo>
                              <a:close/>
                            </a:path>
                          </a:pathLst>
                        </a:custGeom>
                        <a:solidFill>
                          <a:srgbClr val="C0C0C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399E09" id="Freeform: Shape 685" o:spid="_x0000_s1026" style="position:absolute;margin-left:148.05pt;margin-top:3.05pt;width:9pt;height: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" path="m,l180,180,,180,,xe" fillcolor="silver">
                <v:path arrowok="t" o:connecttype="custom" o:connectlocs="0,0;114300,114300;0,114300;0,0" o:connectangles="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6128" behindDoc="0" locked="0" layoutInCell="1" allowOverlap="1" wp14:anchorId="25BC921A" wp14:editId="4E3DBA00">
                <wp:simplePos x="0" y="0"/>
                <wp:positionH relativeFrom="column">
                  <wp:posOffset>1911350</wp:posOffset>
                </wp:positionH>
                <wp:positionV relativeFrom="paragraph">
                  <wp:posOffset>33655</wp:posOffset>
                </wp:positionV>
                <wp:extent cx="58420" cy="19685"/>
                <wp:effectExtent l="0" t="635" r="1905" b="0"/>
                <wp:wrapNone/>
                <wp:docPr id="684" name="Freeform: Shape 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420" cy="19685"/>
                        </a:xfrm>
                        <a:custGeom>
                          <a:avLst/>
                          <a:gdLst>
                            <a:gd name="T0" fmla="*/ 0 w 92"/>
                            <a:gd name="T1" fmla="*/ 0 h 31"/>
                            <a:gd name="T2" fmla="*/ 92 w 92"/>
                            <a:gd name="T3" fmla="*/ 31 h 31"/>
                            <a:gd name="T4" fmla="*/ 0 w 92"/>
                            <a:gd name="T5" fmla="*/ 0 h 31"/>
                          </a:gdLst>
                          <a:ahLst/>
                          <a:cxnLst>
                            <a:cxn ang="0">
                              <a:pos x="T0" y="T1"/>
                            </a:cxn>
                            <a:cxn ang="0">
                              <a:pos x="T2" y="T3"/>
                            </a:cxn>
                            <a:cxn ang="0">
                              <a:pos x="T4" y="T5"/>
                            </a:cxn>
                          </a:cxnLst>
                          <a:rect l="0" t="0" r="r" b="b"/>
                          <a:pathLst>
                            <a:path w="92" h="31">
                              <a:moveTo>
                                <a:pt x="0" y="0"/>
                              </a:moveTo>
                              <a:cubicBezTo>
                                <a:pt x="31" y="10"/>
                                <a:pt x="92" y="31"/>
                                <a:pt x="92" y="31"/>
                              </a:cubicBezTo>
                              <a:cubicBezTo>
                                <a:pt x="92" y="31"/>
                                <a:pt x="31" y="10"/>
                                <a:pt x="0" y="0"/>
                              </a:cubicBez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5EE2F" id="Freeform: Shape 684" o:spid="_x0000_s1026" style="position:absolute;margin-left:150.5pt;margin-top:2.65pt;width:4.6pt;height:1.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" path="m,c31,10,92,31,92,31,92,31,31,10,,xe" filled="f" stroked="f">
                <v:path arrowok="t" o:connecttype="custom" o:connectlocs="0,0;58420,19685;0,0" o:connectangles="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5104" behindDoc="0" locked="0" layoutInCell="1" allowOverlap="1" wp14:anchorId="31156193" wp14:editId="1C4D1A7F">
                <wp:simplePos x="0" y="0"/>
                <wp:positionH relativeFrom="column">
                  <wp:posOffset>1080135</wp:posOffset>
                </wp:positionH>
                <wp:positionV relativeFrom="paragraph">
                  <wp:posOffset>38735</wp:posOffset>
                </wp:positionV>
                <wp:extent cx="800100" cy="457200"/>
                <wp:effectExtent l="22860" t="15240" r="24765" b="13335"/>
                <wp:wrapNone/>
                <wp:docPr id="683" name="Parallelogram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parallelogram">
                          <a:avLst>
                            <a:gd name="adj" fmla="val 43750"/>
                          </a:avLst>
                        </a:prstGeom>
                        <a:solidFill>
                          <a:srgbClr val="333333"/>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883DF7" id="Parallelogram 683" o:spid="_x0000_s1026" type="#_x0000_t7" style="position:absolute;margin-left:85.05pt;margin-top:3.05pt;width:63pt;height: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" fillcolor="#333" strokeweight="1p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3056" behindDoc="0" locked="0" layoutInCell="1" allowOverlap="1" wp14:anchorId="54FE48A9" wp14:editId="3A366305">
                <wp:simplePos x="0" y="0"/>
                <wp:positionH relativeFrom="column">
                  <wp:posOffset>622935</wp:posOffset>
                </wp:positionH>
                <wp:positionV relativeFrom="paragraph">
                  <wp:posOffset>151130</wp:posOffset>
                </wp:positionV>
                <wp:extent cx="4000500" cy="342900"/>
                <wp:effectExtent l="22860" t="13335" r="24765" b="15240"/>
                <wp:wrapNone/>
                <wp:docPr id="682" name="Parallelogram 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342900"/>
                        </a:xfrm>
                        <a:prstGeom prst="parallelogram">
                          <a:avLst>
                            <a:gd name="adj" fmla="val 36458"/>
                          </a:avLst>
                        </a:prstGeom>
                        <a:gradFill rotWithShape="0">
                          <a:gsLst>
                            <a:gs pos="0">
                              <a:srgbClr val="FFFFFF"/>
                            </a:gs>
                            <a:gs pos="100000">
                              <a:srgbClr val="FFFFFF">
                                <a:gamma/>
                                <a:shade val="46275"/>
                                <a:invGamma/>
                              </a:srgbClr>
                            </a:gs>
                          </a:gsLst>
                          <a:lin ang="270000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08E50" id="Parallelogram 682" o:spid="_x0000_s1026" type="#_x0000_t7" style="position:absolute;margin-left:49.05pt;margin-top:11.9pt;width:31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" adj="675" strokeweight="1pt">
                <v:fill color2="#767676" angle="45" focus="100%" type="gradient"/>
              </v:shape>
            </w:pict>
          </mc:Fallback>
        </mc:AlternateContent>
      </w:r>
    </w:p>
    <w:p w14:paraId="0A1F297F"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6887AB06"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37B906BB"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3296" behindDoc="0" locked="0" layoutInCell="1" allowOverlap="1" wp14:anchorId="538198AC" wp14:editId="2DCAE0DE">
                <wp:simplePos x="0" y="0"/>
                <wp:positionH relativeFrom="column">
                  <wp:posOffset>4737735</wp:posOffset>
                </wp:positionH>
                <wp:positionV relativeFrom="paragraph">
                  <wp:posOffset>111125</wp:posOffset>
                </wp:positionV>
                <wp:extent cx="228600" cy="800100"/>
                <wp:effectExtent l="13335" t="5715" r="5715" b="13335"/>
                <wp:wrapNone/>
                <wp:docPr id="681" name="Cylinder 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800100"/>
                        </a:xfrm>
                        <a:prstGeom prst="can">
                          <a:avLst>
                            <a:gd name="adj" fmla="val 875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F58C8F"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ylinder 681" o:spid="_x0000_s1026" type="#_x0000_t22" style="position:absolute;margin-left:373.05pt;margin-top:8.75pt;width:18pt;height:6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" filled="f"/>
            </w:pict>
          </mc:Fallback>
        </mc:AlternateContent>
      </w:r>
    </w:p>
    <w:p w14:paraId="50440FF2"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6368" behindDoc="0" locked="0" layoutInCell="1" allowOverlap="1" wp14:anchorId="5B216B14" wp14:editId="2C15D494">
                <wp:simplePos x="0" y="0"/>
                <wp:positionH relativeFrom="column">
                  <wp:posOffset>4737735</wp:posOffset>
                </wp:positionH>
                <wp:positionV relativeFrom="paragraph">
                  <wp:posOffset>135255</wp:posOffset>
                </wp:positionV>
                <wp:extent cx="228600" cy="114300"/>
                <wp:effectExtent l="13335" t="5715" r="5715" b="13335"/>
                <wp:wrapNone/>
                <wp:docPr id="680" name="Freeform: Shape 6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0 w 360"/>
                            <a:gd name="T1" fmla="*/ 0 h 180"/>
                            <a:gd name="T2" fmla="*/ 180 w 360"/>
                            <a:gd name="T3" fmla="*/ 180 h 180"/>
                            <a:gd name="T4" fmla="*/ 360 w 360"/>
                            <a:gd name="T5" fmla="*/ 0 h 180"/>
                          </a:gdLst>
                          <a:ahLst/>
                          <a:cxnLst>
                            <a:cxn ang="0">
                              <a:pos x="T0" y="T1"/>
                            </a:cxn>
                            <a:cxn ang="0">
                              <a:pos x="T2" y="T3"/>
                            </a:cxn>
                            <a:cxn ang="0">
                              <a:pos x="T4" y="T5"/>
                            </a:cxn>
                          </a:cxnLst>
                          <a:rect l="0" t="0" r="r" b="b"/>
                          <a:pathLst>
                            <a:path w="360" h="180">
                              <a:moveTo>
                                <a:pt x="0" y="0"/>
                              </a:moveTo>
                              <a:cubicBezTo>
                                <a:pt x="60" y="90"/>
                                <a:pt x="120" y="180"/>
                                <a:pt x="180" y="180"/>
                              </a:cubicBezTo>
                              <a:cubicBezTo>
                                <a:pt x="240" y="180"/>
                                <a:pt x="300" y="90"/>
                                <a:pt x="36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17B186" id="Freeform: Shape 680" o:spid="_x0000_s1026" style="position:absolute;margin-left:373.05pt;margin-top:10.65pt;width:18pt;height: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" path="m,c60,90,120,180,180,180,240,180,300,90,360,e" filled="f">
                <v:path arrowok="t" o:connecttype="custom" o:connectlocs="0,0;114300,114300;228600,0" o:connectangles="0,0,0"/>
              </v:shape>
            </w:pict>
          </mc:Fallback>
        </mc:AlternateContent>
      </w:r>
    </w:p>
    <w:p w14:paraId="5E2492D9"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61312" behindDoc="0" locked="0" layoutInCell="1" allowOverlap="1" wp14:anchorId="5C890456" wp14:editId="0F783787">
                <wp:simplePos x="0" y="0"/>
                <wp:positionH relativeFrom="column">
                  <wp:posOffset>1880235</wp:posOffset>
                </wp:positionH>
                <wp:positionV relativeFrom="paragraph">
                  <wp:posOffset>45085</wp:posOffset>
                </wp:positionV>
                <wp:extent cx="1028700" cy="571500"/>
                <wp:effectExtent l="13335" t="5715" r="5715" b="13335"/>
                <wp:wrapNone/>
                <wp:docPr id="679" name="Rectangle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1500"/>
                        </a:xfrm>
                        <a:prstGeom prst="rect">
                          <a:avLst/>
                        </a:prstGeom>
                        <a:gradFill rotWithShape="0">
                          <a:gsLst>
                            <a:gs pos="0">
                              <a:srgbClr val="FFFFFF">
                                <a:gamma/>
                                <a:shade val="66275"/>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57EB0" id="Rectangle 679" o:spid="_x0000_s1026" style="position:absolute;margin-left:148.05pt;margin-top:3.55pt;width:81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" fillcolor="#a9a9a9">
                <v:fill angle="135" focus="100%" type="gradient"/>
              </v:rec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7392" behindDoc="0" locked="0" layoutInCell="1" allowOverlap="1" wp14:anchorId="11F6F92F" wp14:editId="4AC229F5">
                <wp:simplePos x="0" y="0"/>
                <wp:positionH relativeFrom="column">
                  <wp:posOffset>4737735</wp:posOffset>
                </wp:positionH>
                <wp:positionV relativeFrom="paragraph">
                  <wp:posOffset>45085</wp:posOffset>
                </wp:positionV>
                <wp:extent cx="228600" cy="114300"/>
                <wp:effectExtent l="13335" t="5715" r="5715" b="13335"/>
                <wp:wrapNone/>
                <wp:docPr id="678" name="Freeform: Shape 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0 w 360"/>
                            <a:gd name="T1" fmla="*/ 0 h 180"/>
                            <a:gd name="T2" fmla="*/ 180 w 360"/>
                            <a:gd name="T3" fmla="*/ 180 h 180"/>
                            <a:gd name="T4" fmla="*/ 360 w 360"/>
                            <a:gd name="T5" fmla="*/ 0 h 180"/>
                          </a:gdLst>
                          <a:ahLst/>
                          <a:cxnLst>
                            <a:cxn ang="0">
                              <a:pos x="T0" y="T1"/>
                            </a:cxn>
                            <a:cxn ang="0">
                              <a:pos x="T2" y="T3"/>
                            </a:cxn>
                            <a:cxn ang="0">
                              <a:pos x="T4" y="T5"/>
                            </a:cxn>
                          </a:cxnLst>
                          <a:rect l="0" t="0" r="r" b="b"/>
                          <a:pathLst>
                            <a:path w="360" h="180">
                              <a:moveTo>
                                <a:pt x="0" y="0"/>
                              </a:moveTo>
                              <a:cubicBezTo>
                                <a:pt x="60" y="90"/>
                                <a:pt x="120" y="180"/>
                                <a:pt x="180" y="180"/>
                              </a:cubicBezTo>
                              <a:cubicBezTo>
                                <a:pt x="240" y="180"/>
                                <a:pt x="300" y="90"/>
                                <a:pt x="36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411BB" id="Freeform: Shape 678" o:spid="_x0000_s1026" style="position:absolute;margin-left:373.05pt;margin-top:3.55pt;width:18pt;height:9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" path="m,c60,90,120,180,180,180,240,180,300,90,360,e" filled="f">
                <v:path arrowok="t" o:connecttype="custom" o:connectlocs="0,0;114300,114300;22860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19680" behindDoc="0" locked="0" layoutInCell="1" allowOverlap="1" wp14:anchorId="15D08A73" wp14:editId="7C5C2D93">
                <wp:simplePos x="0" y="0"/>
                <wp:positionH relativeFrom="column">
                  <wp:posOffset>2108835</wp:posOffset>
                </wp:positionH>
                <wp:positionV relativeFrom="paragraph">
                  <wp:posOffset>135255</wp:posOffset>
                </wp:positionV>
                <wp:extent cx="622935" cy="255905"/>
                <wp:effectExtent l="13335" t="10160" r="11430" b="10160"/>
                <wp:wrapSquare wrapText="bothSides"/>
                <wp:docPr id="67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55905"/>
                        </a:xfrm>
                        <a:prstGeom prst="rect">
                          <a:avLst/>
                        </a:prstGeom>
                        <a:solidFill>
                          <a:srgbClr val="FFFFFF"/>
                        </a:solidFill>
                        <a:ln w="9525">
                          <a:solidFill>
                            <a:srgbClr val="000000"/>
                          </a:solidFill>
                          <a:miter lim="800000"/>
                          <a:headEnd/>
                          <a:tailEnd/>
                        </a:ln>
                      </wps:spPr>
                      <wps:txbx>
                        <w:txbxContent>
                          <w:p w14:paraId="10232A3D"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08A73" id="Text Box 677" o:spid="_x0000_s1038" type="#_x0000_t202" style="position:absolute;margin-left:166.05pt;margin-top:10.65pt;width:49.05pt;height:20.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">
                <v:textbox>
                  <w:txbxContent>
                    <w:p w14:paraId="10232A3D"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v:textbox>
                <w10:wrap type="square"/>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18656" behindDoc="0" locked="0" layoutInCell="1" allowOverlap="1" wp14:anchorId="774D4B66" wp14:editId="6B527094">
                <wp:simplePos x="0" y="0"/>
                <wp:positionH relativeFrom="column">
                  <wp:posOffset>5080635</wp:posOffset>
                </wp:positionH>
                <wp:positionV relativeFrom="paragraph">
                  <wp:posOffset>20955</wp:posOffset>
                </wp:positionV>
                <wp:extent cx="1371600" cy="457200"/>
                <wp:effectExtent l="3810" t="635" r="0" b="0"/>
                <wp:wrapNone/>
                <wp:docPr id="676"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4E0957" w14:textId="77777777" w:rsidR="0061678E" w:rsidRDefault="0061678E" w:rsidP="0061678E">
                            <w:r>
                              <w:t xml:space="preserve">Weights (force, </w:t>
                            </w:r>
                            <w:r>
                              <w:rPr>
                                <w:i/>
                                <w:iCs/>
                              </w:rPr>
                              <w:t>F</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D4B66" id="Text Box 676" o:spid="_x0000_s1039" type="#_x0000_t202" style="position:absolute;margin-left:400.05pt;margin-top:1.65pt;width:108pt;height:3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" filled="f" stroked="f">
                <v:textbox>
                  <w:txbxContent>
                    <w:p w14:paraId="2B4E0957" w14:textId="77777777" w:rsidR="0061678E" w:rsidRDefault="0061678E" w:rsidP="0061678E">
                      <w:r>
                        <w:t xml:space="preserve">Weights (force, </w:t>
                      </w:r>
                      <w:r>
                        <w:rPr>
                          <w:i/>
                          <w:iCs/>
                        </w:rPr>
                        <w:t>F</w:t>
                      </w:r>
                      <w:r>
                        <w:t>)</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5344" behindDoc="0" locked="0" layoutInCell="1" allowOverlap="1" wp14:anchorId="54B5C697" wp14:editId="5C906D30">
                <wp:simplePos x="0" y="0"/>
                <wp:positionH relativeFrom="column">
                  <wp:posOffset>4737735</wp:posOffset>
                </wp:positionH>
                <wp:positionV relativeFrom="paragraph">
                  <wp:posOffset>159385</wp:posOffset>
                </wp:positionV>
                <wp:extent cx="228600" cy="114300"/>
                <wp:effectExtent l="13335" t="5715" r="5715" b="13335"/>
                <wp:wrapNone/>
                <wp:docPr id="675" name="Freeform: Shape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0 w 360"/>
                            <a:gd name="T1" fmla="*/ 0 h 180"/>
                            <a:gd name="T2" fmla="*/ 180 w 360"/>
                            <a:gd name="T3" fmla="*/ 180 h 180"/>
                            <a:gd name="T4" fmla="*/ 360 w 360"/>
                            <a:gd name="T5" fmla="*/ 0 h 180"/>
                          </a:gdLst>
                          <a:ahLst/>
                          <a:cxnLst>
                            <a:cxn ang="0">
                              <a:pos x="T0" y="T1"/>
                            </a:cxn>
                            <a:cxn ang="0">
                              <a:pos x="T2" y="T3"/>
                            </a:cxn>
                            <a:cxn ang="0">
                              <a:pos x="T4" y="T5"/>
                            </a:cxn>
                          </a:cxnLst>
                          <a:rect l="0" t="0" r="r" b="b"/>
                          <a:pathLst>
                            <a:path w="360" h="180">
                              <a:moveTo>
                                <a:pt x="0" y="0"/>
                              </a:moveTo>
                              <a:cubicBezTo>
                                <a:pt x="60" y="90"/>
                                <a:pt x="120" y="180"/>
                                <a:pt x="180" y="180"/>
                              </a:cubicBezTo>
                              <a:cubicBezTo>
                                <a:pt x="240" y="180"/>
                                <a:pt x="300" y="90"/>
                                <a:pt x="36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752DF" id="Freeform: Shape 675" o:spid="_x0000_s1026" style="position:absolute;margin-left:373.05pt;margin-top:12.55pt;width:18pt;height: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" path="m,c60,90,120,180,180,180,240,180,300,90,360,e" filled="f">
                <v:path arrowok="t" o:connecttype="custom" o:connectlocs="0,0;114300,114300;228600,0" o:connectangles="0,0,0"/>
              </v:shape>
            </w:pict>
          </mc:Fallback>
        </mc:AlternateContent>
      </w:r>
    </w:p>
    <w:p w14:paraId="3C228A2A"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04320" behindDoc="0" locked="0" layoutInCell="1" allowOverlap="1" wp14:anchorId="2BB9BE94" wp14:editId="0FD0FC13">
                <wp:simplePos x="0" y="0"/>
                <wp:positionH relativeFrom="column">
                  <wp:posOffset>4737735</wp:posOffset>
                </wp:positionH>
                <wp:positionV relativeFrom="paragraph">
                  <wp:posOffset>69215</wp:posOffset>
                </wp:positionV>
                <wp:extent cx="228600" cy="114300"/>
                <wp:effectExtent l="13335" t="5715" r="5715" b="13335"/>
                <wp:wrapNone/>
                <wp:docPr id="674" name="Freeform: Shape 6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0 w 360"/>
                            <a:gd name="T1" fmla="*/ 0 h 180"/>
                            <a:gd name="T2" fmla="*/ 180 w 360"/>
                            <a:gd name="T3" fmla="*/ 180 h 180"/>
                            <a:gd name="T4" fmla="*/ 360 w 360"/>
                            <a:gd name="T5" fmla="*/ 0 h 180"/>
                          </a:gdLst>
                          <a:ahLst/>
                          <a:cxnLst>
                            <a:cxn ang="0">
                              <a:pos x="T0" y="T1"/>
                            </a:cxn>
                            <a:cxn ang="0">
                              <a:pos x="T2" y="T3"/>
                            </a:cxn>
                            <a:cxn ang="0">
                              <a:pos x="T4" y="T5"/>
                            </a:cxn>
                          </a:cxnLst>
                          <a:rect l="0" t="0" r="r" b="b"/>
                          <a:pathLst>
                            <a:path w="360" h="180">
                              <a:moveTo>
                                <a:pt x="0" y="0"/>
                              </a:moveTo>
                              <a:cubicBezTo>
                                <a:pt x="60" y="90"/>
                                <a:pt x="120" y="180"/>
                                <a:pt x="180" y="180"/>
                              </a:cubicBezTo>
                              <a:cubicBezTo>
                                <a:pt x="240" y="180"/>
                                <a:pt x="300" y="90"/>
                                <a:pt x="36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45DA0F" id="Freeform: Shape 674" o:spid="_x0000_s1026" style="position:absolute;margin-left:373.05pt;margin-top:5.45pt;width:18pt;height: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" path="m,c60,90,120,180,180,180,240,180,300,90,360,e" filled="f">
                <v:path arrowok="t" o:connecttype="custom" o:connectlocs="0,0;114300,114300;228600,0" o:connectangles="0,0,0"/>
              </v:shape>
            </w:pict>
          </mc:Fallback>
        </mc:AlternateContent>
      </w:r>
    </w:p>
    <w:p w14:paraId="141B465A"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75669D0B"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7872" behindDoc="0" locked="0" layoutInCell="1" allowOverlap="1" wp14:anchorId="5F63233E" wp14:editId="794BE028">
                <wp:simplePos x="0" y="0"/>
                <wp:positionH relativeFrom="column">
                  <wp:posOffset>2223135</wp:posOffset>
                </wp:positionH>
                <wp:positionV relativeFrom="paragraph">
                  <wp:posOffset>3175</wp:posOffset>
                </wp:positionV>
                <wp:extent cx="1371600" cy="457200"/>
                <wp:effectExtent l="3810" t="0" r="0" b="3810"/>
                <wp:wrapNone/>
                <wp:docPr id="673"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19267F" w14:textId="77777777" w:rsidR="0061678E" w:rsidRDefault="0061678E" w:rsidP="0061678E">
                            <w:r>
                              <w:t xml:space="preserve">Tim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3233E" id="Text Box 673" o:spid="_x0000_s1040" type="#_x0000_t202" style="position:absolute;margin-left:175.05pt;margin-top:.25pt;width:108pt;height:3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" filled="f" stroked="f">
                <v:textbox>
                  <w:txbxContent>
                    <w:p w14:paraId="1D19267F" w14:textId="77777777" w:rsidR="0061678E" w:rsidRDefault="0061678E" w:rsidP="0061678E">
                      <w:r>
                        <w:t xml:space="preserve">Timer </w:t>
                      </w:r>
                    </w:p>
                  </w:txbxContent>
                </v:textbox>
              </v:shape>
            </w:pict>
          </mc:Fallback>
        </mc:AlternateContent>
      </w:r>
    </w:p>
    <w:p w14:paraId="7CA3B19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EE10523" w14:textId="77777777" w:rsidR="0061678E" w:rsidRPr="0061678E" w:rsidRDefault="0061678E" w:rsidP="0061678E">
      <w:pPr>
        <w:keepNext/>
        <w:spacing w:after="0" w:line="240" w:lineRule="auto"/>
        <w:outlineLvl w:val="0"/>
        <w:rPr>
          <w:rFonts w:ascii="Times New Roman" w:eastAsia="Times New Roman" w:hAnsi="Times New Roman" w:cs="Times New Roman"/>
          <w:b/>
          <w:sz w:val="24"/>
          <w:szCs w:val="20"/>
          <w:lang w:val="en-GB"/>
        </w:rPr>
      </w:pPr>
    </w:p>
    <w:p w14:paraId="098EDF5E" w14:textId="77777777" w:rsidR="0061678E" w:rsidRPr="0061678E" w:rsidRDefault="0061678E" w:rsidP="0061678E">
      <w:pPr>
        <w:keepNext/>
        <w:spacing w:after="0" w:line="240" w:lineRule="auto"/>
        <w:outlineLvl w:val="0"/>
        <w:rPr>
          <w:rFonts w:ascii="Times New Roman" w:eastAsia="Times New Roman" w:hAnsi="Times New Roman" w:cs="Times New Roman"/>
          <w:b/>
          <w:sz w:val="24"/>
          <w:szCs w:val="20"/>
          <w:lang w:val="en-GB"/>
        </w:rPr>
      </w:pPr>
      <w:r w:rsidRPr="0061678E">
        <w:rPr>
          <w:rFonts w:ascii="Times New Roman" w:eastAsia="Times New Roman" w:hAnsi="Times New Roman" w:cs="Times New Roman"/>
          <w:b/>
          <w:noProof/>
          <w:sz w:val="24"/>
          <w:szCs w:val="20"/>
          <w:lang w:val="en-GB"/>
        </w:rPr>
        <mc:AlternateContent>
          <mc:Choice Requires="wps">
            <w:drawing>
              <wp:anchor distT="0" distB="0" distL="114300" distR="114300" simplePos="0" relativeHeight="251664384" behindDoc="0" locked="0" layoutInCell="0" allowOverlap="1" wp14:anchorId="6EE3482D" wp14:editId="2054EB0C">
                <wp:simplePos x="0" y="0"/>
                <wp:positionH relativeFrom="column">
                  <wp:posOffset>6172200</wp:posOffset>
                </wp:positionH>
                <wp:positionV relativeFrom="paragraph">
                  <wp:posOffset>2057400</wp:posOffset>
                </wp:positionV>
                <wp:extent cx="0" cy="0"/>
                <wp:effectExtent l="9525" t="13970" r="9525" b="5080"/>
                <wp:wrapNone/>
                <wp:docPr id="672" name="Straight Connector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D60DBA" id="Straight Connector 67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62pt" to="486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I4hGAIAADQ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" o:allowincell="f"/>
            </w:pict>
          </mc:Fallback>
        </mc:AlternateContent>
      </w:r>
      <w:r w:rsidRPr="0061678E">
        <w:rPr>
          <w:rFonts w:ascii="Times New Roman" w:eastAsia="Times New Roman" w:hAnsi="Times New Roman" w:cs="Times New Roman"/>
          <w:b/>
          <w:sz w:val="24"/>
          <w:szCs w:val="20"/>
          <w:lang w:val="en-GB"/>
        </w:rPr>
        <w:t>Method</w:t>
      </w:r>
    </w:p>
    <w:p w14:paraId="491BCFD9" w14:textId="77777777" w:rsidR="0061678E" w:rsidRPr="0061678E" w:rsidRDefault="0061678E" w:rsidP="0061678E">
      <w:pPr>
        <w:numPr>
          <w:ilvl w:val="0"/>
          <w:numId w:val="1"/>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et up the apparatus as in the diagram.  . </w:t>
      </w:r>
    </w:p>
    <w:p w14:paraId="4B01823C" w14:textId="77777777" w:rsidR="0061678E" w:rsidRPr="0061678E" w:rsidRDefault="0061678E" w:rsidP="0061678E">
      <w:pPr>
        <w:numPr>
          <w:ilvl w:val="0"/>
          <w:numId w:val="1"/>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the weights (</w:t>
      </w:r>
      <w:r w:rsidRPr="0061678E">
        <w:rPr>
          <w:rFonts w:ascii="Times New Roman" w:eastAsia="Times New Roman" w:hAnsi="Times New Roman" w:cs="Times New Roman"/>
          <w:i/>
          <w:szCs w:val="20"/>
          <w:lang w:val="en-GB"/>
        </w:rPr>
        <w:t>F</w:t>
      </w:r>
      <w:r w:rsidRPr="0061678E">
        <w:rPr>
          <w:rFonts w:ascii="Times New Roman" w:eastAsia="Times New Roman" w:hAnsi="Times New Roman" w:cs="Times New Roman"/>
          <w:szCs w:val="20"/>
          <w:lang w:val="en-GB"/>
        </w:rPr>
        <w:t xml:space="preserve"> ). Release  the card from rest. </w:t>
      </w:r>
    </w:p>
    <w:p w14:paraId="13EE1FCD" w14:textId="77777777" w:rsidR="0061678E" w:rsidRPr="0061678E" w:rsidRDefault="0061678E" w:rsidP="0061678E">
      <w:pPr>
        <w:numPr>
          <w:ilvl w:val="0"/>
          <w:numId w:val="1"/>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alculate  the initial velocity, u and the final velocity, v. </w:t>
      </w:r>
    </w:p>
    <w:p w14:paraId="3146B372" w14:textId="77777777" w:rsidR="0061678E" w:rsidRPr="0061678E" w:rsidRDefault="0061678E" w:rsidP="0061678E">
      <w:pPr>
        <w:numPr>
          <w:ilvl w:val="0"/>
          <w:numId w:val="1"/>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bCs/>
          <w:lang w:val="en-GB"/>
        </w:rPr>
        <w:t>Find the acceleration,</w:t>
      </w:r>
      <w:r w:rsidRPr="0061678E">
        <w:rPr>
          <w:rFonts w:ascii="Times New Roman" w:eastAsia="Times New Roman" w:hAnsi="Times New Roman" w:cs="Times New Roman"/>
          <w:szCs w:val="20"/>
          <w:lang w:val="en-GB"/>
        </w:rPr>
        <w:t xml:space="preserve"> using </w:t>
      </w:r>
      <w:r w:rsidRPr="0061678E">
        <w:rPr>
          <w:rFonts w:ascii="Times New Roman" w:eastAsia="Times New Roman" w:hAnsi="Times New Roman" w:cs="Times New Roman"/>
          <w:bCs/>
          <w:position w:val="-24"/>
          <w:lang w:val="en-GB"/>
        </w:rPr>
        <w:object w:dxaOrig="1160" w:dyaOrig="660" w14:anchorId="74C9F935">
          <v:shape id="_x0000_i1027" type="#_x0000_t75" style="width:58pt;height:33pt" o:ole="">
            <v:imagedata r:id="rId12" o:title=""/>
          </v:shape>
          <o:OLEObject Type="Embed" ProgID="Equation.3" ShapeID="_x0000_i1027" DrawAspect="Content" ObjectID="_1632054382" r:id="rId14"/>
        </w:object>
      </w:r>
      <w:r w:rsidRPr="0061678E">
        <w:rPr>
          <w:rFonts w:ascii="Times New Roman" w:eastAsia="Times New Roman" w:hAnsi="Times New Roman" w:cs="Times New Roman"/>
          <w:bCs/>
          <w:lang w:val="en-GB"/>
        </w:rPr>
        <w:t>,</w:t>
      </w:r>
    </w:p>
    <w:p w14:paraId="005EEA32" w14:textId="77777777" w:rsidR="0061678E" w:rsidRPr="0061678E" w:rsidRDefault="0061678E" w:rsidP="0061678E">
      <w:pPr>
        <w:numPr>
          <w:ilvl w:val="0"/>
          <w:numId w:val="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move one 1 N disc from the slotted weight, store this on the vehicle, and repeat.</w:t>
      </w:r>
    </w:p>
    <w:p w14:paraId="544B221B" w14:textId="77777777" w:rsidR="0061678E" w:rsidRPr="0061678E" w:rsidRDefault="0061678E" w:rsidP="0061678E">
      <w:pPr>
        <w:numPr>
          <w:ilvl w:val="0"/>
          <w:numId w:val="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ontinue for a number values of </w:t>
      </w:r>
      <w:r w:rsidRPr="0061678E">
        <w:rPr>
          <w:rFonts w:ascii="Times New Roman" w:eastAsia="Times New Roman" w:hAnsi="Times New Roman" w:cs="Times New Roman"/>
          <w:i/>
          <w:szCs w:val="20"/>
          <w:lang w:val="en-GB"/>
        </w:rPr>
        <w:t>F</w:t>
      </w:r>
      <w:r w:rsidRPr="0061678E">
        <w:rPr>
          <w:rFonts w:ascii="Times New Roman" w:eastAsia="Times New Roman" w:hAnsi="Times New Roman" w:cs="Times New Roman"/>
          <w:szCs w:val="20"/>
          <w:lang w:val="en-GB"/>
        </w:rPr>
        <w:t>.  Record results.</w:t>
      </w:r>
    </w:p>
    <w:p w14:paraId="61684A83" w14:textId="77777777" w:rsidR="0061678E" w:rsidRPr="0061678E" w:rsidRDefault="0061678E" w:rsidP="0061678E">
      <w:pPr>
        <w:numPr>
          <w:ilvl w:val="0"/>
          <w:numId w:val="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Draw a graph of </w:t>
      </w:r>
      <w:r w:rsidRPr="0061678E">
        <w:rPr>
          <w:rFonts w:ascii="Times New Roman" w:eastAsia="Times New Roman" w:hAnsi="Times New Roman" w:cs="Times New Roman"/>
          <w:i/>
          <w:szCs w:val="20"/>
          <w:lang w:val="en-GB"/>
        </w:rPr>
        <w:t>a</w:t>
      </w:r>
      <w:r w:rsidRPr="0061678E">
        <w:rPr>
          <w:rFonts w:ascii="Times New Roman" w:eastAsia="Times New Roman" w:hAnsi="Times New Roman" w:cs="Times New Roman"/>
          <w:szCs w:val="20"/>
          <w:lang w:val="en-GB"/>
        </w:rPr>
        <w:t>/m s</w:t>
      </w:r>
      <w:r w:rsidRPr="0061678E">
        <w:rPr>
          <w:rFonts w:ascii="Times New Roman" w:eastAsia="Times New Roman" w:hAnsi="Times New Roman" w:cs="Times New Roman"/>
          <w:szCs w:val="20"/>
          <w:vertAlign w:val="superscript"/>
          <w:lang w:val="en-GB"/>
        </w:rPr>
        <w:t>-2</w:t>
      </w:r>
      <w:r w:rsidRPr="0061678E">
        <w:rPr>
          <w:rFonts w:ascii="Times New Roman" w:eastAsia="Times New Roman" w:hAnsi="Times New Roman" w:cs="Times New Roman"/>
          <w:szCs w:val="20"/>
          <w:lang w:val="en-GB"/>
        </w:rPr>
        <w:t xml:space="preserve"> against </w:t>
      </w:r>
      <w:r w:rsidRPr="0061678E">
        <w:rPr>
          <w:rFonts w:ascii="Times New Roman" w:eastAsia="Times New Roman" w:hAnsi="Times New Roman" w:cs="Times New Roman"/>
          <w:i/>
          <w:szCs w:val="20"/>
          <w:lang w:val="en-GB"/>
        </w:rPr>
        <w:t>F</w:t>
      </w:r>
      <w:r w:rsidRPr="0061678E">
        <w:rPr>
          <w:rFonts w:ascii="Times New Roman" w:eastAsia="Times New Roman" w:hAnsi="Times New Roman" w:cs="Times New Roman"/>
          <w:szCs w:val="20"/>
          <w:lang w:val="en-GB"/>
        </w:rPr>
        <w:t>/N.</w:t>
      </w:r>
    </w:p>
    <w:p w14:paraId="78FF709B" w14:textId="77777777" w:rsidR="0061678E" w:rsidRPr="0061678E" w:rsidRDefault="0061678E" w:rsidP="0061678E">
      <w:pPr>
        <w:spacing w:after="0" w:line="240" w:lineRule="auto"/>
        <w:ind w:left="360"/>
        <w:jc w:val="both"/>
        <w:rPr>
          <w:rFonts w:ascii="Times New Roman" w:eastAsia="Times New Roman" w:hAnsi="Times New Roman" w:cs="Times New Roman"/>
          <w:sz w:val="24"/>
          <w:szCs w:val="20"/>
          <w:lang w:val="en-GB"/>
        </w:rPr>
      </w:pPr>
    </w:p>
    <w:p w14:paraId="7A8FF586"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4"/>
          <w:szCs w:val="20"/>
          <w:lang w:val="en-GB"/>
        </w:rPr>
      </w:pP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1669504" behindDoc="0" locked="0" layoutInCell="1" allowOverlap="1" wp14:anchorId="036A5BE5" wp14:editId="22541A90">
                <wp:simplePos x="0" y="0"/>
                <wp:positionH relativeFrom="column">
                  <wp:posOffset>851535</wp:posOffset>
                </wp:positionH>
                <wp:positionV relativeFrom="paragraph">
                  <wp:posOffset>27940</wp:posOffset>
                </wp:positionV>
                <wp:extent cx="1600200" cy="1318895"/>
                <wp:effectExtent l="13335" t="13335" r="5715" b="1079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318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AD864" id="Straight Connector 67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2.2pt" to="193.05pt,1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"/>
            </w:pict>
          </mc:Fallback>
        </mc:AlternateContent>
      </w: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1665408" behindDoc="0" locked="0" layoutInCell="1" allowOverlap="1" wp14:anchorId="0F8BCCE6" wp14:editId="01404B15">
                <wp:simplePos x="0" y="0"/>
                <wp:positionH relativeFrom="column">
                  <wp:posOffset>965835</wp:posOffset>
                </wp:positionH>
                <wp:positionV relativeFrom="paragraph">
                  <wp:posOffset>27940</wp:posOffset>
                </wp:positionV>
                <wp:extent cx="0" cy="1257300"/>
                <wp:effectExtent l="60960" t="22860" r="53340" b="5715"/>
                <wp:wrapNone/>
                <wp:docPr id="670" name="Straight Connector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F4CF0" id="Straight Connector 67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2.2pt" to="76.05pt,10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">
                <v:stroke startarrow="block"/>
              </v:line>
            </w:pict>
          </mc:Fallback>
        </mc:AlternateContent>
      </w:r>
      <w:r w:rsidRPr="0061678E">
        <w:rPr>
          <w:rFonts w:ascii="Times New Roman" w:eastAsia="Times New Roman" w:hAnsi="Times New Roman" w:cs="Times New Roman"/>
          <w:b/>
          <w:sz w:val="24"/>
          <w:szCs w:val="20"/>
          <w:lang w:val="en-GB"/>
        </w:rPr>
        <w:t>Conclusion</w:t>
      </w:r>
    </w:p>
    <w:p w14:paraId="7FCB026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7456" behindDoc="0" locked="0" layoutInCell="1" allowOverlap="1" wp14:anchorId="1A8D0899" wp14:editId="2F8F9041">
                <wp:simplePos x="0" y="0"/>
                <wp:positionH relativeFrom="column">
                  <wp:posOffset>622935</wp:posOffset>
                </wp:positionH>
                <wp:positionV relativeFrom="paragraph">
                  <wp:posOffset>93345</wp:posOffset>
                </wp:positionV>
                <wp:extent cx="457200" cy="342900"/>
                <wp:effectExtent l="3810" t="0" r="0" b="3175"/>
                <wp:wrapNone/>
                <wp:docPr id="669"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840FE" w14:textId="77777777" w:rsidR="0061678E" w:rsidRPr="00171F8F" w:rsidRDefault="0061678E" w:rsidP="0061678E">
                            <w:pPr>
                              <w:rPr>
                                <w:i/>
                              </w:rPr>
                            </w:pPr>
                            <w:r w:rsidRPr="00171F8F">
                              <w:rPr>
                                <w:i/>
                              </w:rPr>
                              <w:t>F/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D0899" id="Text Box 669" o:spid="_x0000_s1041" type="#_x0000_t202" style="position:absolute;margin-left:49.05pt;margin-top:7.35pt;width:3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v8luA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" filled="f" stroked="f">
                <v:textbox>
                  <w:txbxContent>
                    <w:p w14:paraId="71B840FE" w14:textId="77777777" w:rsidR="0061678E" w:rsidRPr="00171F8F" w:rsidRDefault="0061678E" w:rsidP="0061678E">
                      <w:pPr>
                        <w:rPr>
                          <w:i/>
                        </w:rPr>
                      </w:pPr>
                      <w:r w:rsidRPr="00171F8F">
                        <w:rPr>
                          <w:i/>
                        </w:rPr>
                        <w:t>F/N</w:t>
                      </w:r>
                    </w:p>
                  </w:txbxContent>
                </v:textbox>
              </v:shape>
            </w:pict>
          </mc:Fallback>
        </mc:AlternateContent>
      </w:r>
    </w:p>
    <w:p w14:paraId="2A27F27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98DE9B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44B0E0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E67185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41E632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CCDBD6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BE91A0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8480" behindDoc="0" locked="0" layoutInCell="1" allowOverlap="1" wp14:anchorId="319DD535" wp14:editId="0F092E4E">
                <wp:simplePos x="0" y="0"/>
                <wp:positionH relativeFrom="column">
                  <wp:posOffset>1994535</wp:posOffset>
                </wp:positionH>
                <wp:positionV relativeFrom="paragraph">
                  <wp:posOffset>87630</wp:posOffset>
                </wp:positionV>
                <wp:extent cx="685800" cy="342900"/>
                <wp:effectExtent l="3810" t="3810" r="0"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520C2" w14:textId="77777777" w:rsidR="0061678E" w:rsidRPr="00171F8F" w:rsidRDefault="0061678E" w:rsidP="0061678E">
                            <w:pPr>
                              <w:rPr>
                                <w:i/>
                                <w:vertAlign w:val="superscript"/>
                              </w:rPr>
                            </w:pPr>
                            <w:r w:rsidRPr="00171F8F">
                              <w:rPr>
                                <w:i/>
                              </w:rPr>
                              <w:t>a/ms</w:t>
                            </w:r>
                            <w:r w:rsidRPr="00171F8F">
                              <w:rPr>
                                <w:i/>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DD535" id="Text Box 668" o:spid="_x0000_s1042" type="#_x0000_t202" style="position:absolute;margin-left:157.05pt;margin-top:6.9pt;width:54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vPluQIAAMQ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" filled="f" stroked="f">
                <v:textbox>
                  <w:txbxContent>
                    <w:p w14:paraId="22C520C2" w14:textId="77777777" w:rsidR="0061678E" w:rsidRPr="00171F8F" w:rsidRDefault="0061678E" w:rsidP="0061678E">
                      <w:pPr>
                        <w:rPr>
                          <w:i/>
                          <w:vertAlign w:val="superscript"/>
                        </w:rPr>
                      </w:pPr>
                      <w:r w:rsidRPr="00171F8F">
                        <w:rPr>
                          <w:i/>
                        </w:rPr>
                        <w:t>a/ms</w:t>
                      </w:r>
                      <w:r w:rsidRPr="00171F8F">
                        <w:rPr>
                          <w:i/>
                          <w:vertAlign w:val="superscript"/>
                        </w:rPr>
                        <w:t>-2</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6432" behindDoc="0" locked="0" layoutInCell="1" allowOverlap="1" wp14:anchorId="6E423293" wp14:editId="7C9B177D">
                <wp:simplePos x="0" y="0"/>
                <wp:positionH relativeFrom="column">
                  <wp:posOffset>965835</wp:posOffset>
                </wp:positionH>
                <wp:positionV relativeFrom="paragraph">
                  <wp:posOffset>87630</wp:posOffset>
                </wp:positionV>
                <wp:extent cx="1600200" cy="0"/>
                <wp:effectExtent l="13335" t="60960" r="15240" b="53340"/>
                <wp:wrapNone/>
                <wp:docPr id="667" name="Straight Connector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C947A" id="Straight Connector 66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6.9pt" to="202.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cnKNQIAAFw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">
                <v:stroke endarrow="block"/>
              </v:line>
            </w:pict>
          </mc:Fallback>
        </mc:AlternateContent>
      </w:r>
    </w:p>
    <w:p w14:paraId="2897415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DB2DAE2" w14:textId="77777777" w:rsidR="0061678E" w:rsidRPr="0061678E" w:rsidRDefault="0061678E" w:rsidP="0061678E">
      <w:p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A straight line through the origin shows that, for a constant mass, the acceleration is  proportional to the applied force.  (The  mass of the system is given by the slope of the line)</w:t>
      </w:r>
    </w:p>
    <w:p w14:paraId="6183EAF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CDAD26A"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11C6F292" w14:textId="77777777" w:rsidR="0061678E" w:rsidRPr="0061678E" w:rsidRDefault="0061678E" w:rsidP="0061678E">
      <w:pPr>
        <w:numPr>
          <w:ilvl w:val="0"/>
          <w:numId w:val="8"/>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he weights are transferred between the string and the trolley to keep the total mass constant</w:t>
      </w:r>
    </w:p>
    <w:p w14:paraId="18547826" w14:textId="77777777" w:rsidR="0061678E" w:rsidRPr="0061678E" w:rsidRDefault="0061678E" w:rsidP="0061678E">
      <w:pPr>
        <w:numPr>
          <w:ilvl w:val="0"/>
          <w:numId w:val="8"/>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he air track reduces friction, improving accuracy</w:t>
      </w:r>
    </w:p>
    <w:p w14:paraId="7B920A9D" w14:textId="77777777" w:rsidR="0061678E" w:rsidRDefault="0061678E">
      <w:pPr>
        <w:rPr>
          <w:rFonts w:ascii="Times New Roman" w:eastAsia="Times New Roman" w:hAnsi="Times New Roman" w:cs="Times New Roman"/>
          <w:b/>
          <w:bCs/>
          <w:sz w:val="28"/>
          <w:szCs w:val="20"/>
          <w:lang w:val="en-GB"/>
        </w:rPr>
      </w:pPr>
      <w:r>
        <w:rPr>
          <w:rFonts w:ascii="Times New Roman" w:eastAsia="Times New Roman" w:hAnsi="Times New Roman" w:cs="Times New Roman"/>
          <w:b/>
          <w:bCs/>
          <w:sz w:val="28"/>
          <w:szCs w:val="20"/>
          <w:lang w:val="en-GB"/>
        </w:rPr>
        <w:br w:type="page"/>
      </w:r>
    </w:p>
    <w:p w14:paraId="2CAE2DCF" w14:textId="77777777" w:rsidR="0061678E" w:rsidRPr="0061678E" w:rsidRDefault="0061678E" w:rsidP="0061678E">
      <w:pPr>
        <w:spacing w:after="0" w:line="360" w:lineRule="auto"/>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lastRenderedPageBreak/>
        <w:t>TO VERIFY THE PRINCIPLE OF CONSERVATION OF MOMENTUM</w:t>
      </w:r>
    </w:p>
    <w:p w14:paraId="312032F2"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3B4F3219"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6841CE28"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4016" behindDoc="0" locked="0" layoutInCell="1" allowOverlap="1" wp14:anchorId="64E11629" wp14:editId="2A1C178F">
                <wp:simplePos x="0" y="0"/>
                <wp:positionH relativeFrom="column">
                  <wp:posOffset>-291465</wp:posOffset>
                </wp:positionH>
                <wp:positionV relativeFrom="paragraph">
                  <wp:posOffset>152400</wp:posOffset>
                </wp:positionV>
                <wp:extent cx="1371600" cy="457200"/>
                <wp:effectExtent l="3810" t="635" r="0" b="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831679" w14:textId="77777777" w:rsidR="0061678E" w:rsidRDefault="0061678E" w:rsidP="0061678E">
                            <w:r>
                              <w:t xml:space="preserve"> Car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E11629" id="Text Box 666" o:spid="_x0000_s1043" type="#_x0000_t202" style="position:absolute;margin-left:-22.95pt;margin-top:12pt;width:108pt;height:3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" filled="f" stroked="f">
                <v:textbox>
                  <w:txbxContent>
                    <w:p w14:paraId="64831679" w14:textId="77777777" w:rsidR="0061678E" w:rsidRDefault="0061678E" w:rsidP="0061678E">
                      <w:r>
                        <w:t xml:space="preserve"> Card </w:t>
                      </w:r>
                    </w:p>
                  </w:txbxContent>
                </v:textbox>
              </v:shape>
            </w:pict>
          </mc:Fallback>
        </mc:AlternateContent>
      </w:r>
    </w:p>
    <w:p w14:paraId="3F8ED602"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GB" w:eastAsia="en-GB"/>
        </w:rPr>
        <mc:AlternateContent>
          <mc:Choice Requires="wps">
            <w:drawing>
              <wp:anchor distT="0" distB="0" distL="114300" distR="114300" simplePos="0" relativeHeight="252339200" behindDoc="0" locked="0" layoutInCell="1" allowOverlap="1" wp14:anchorId="12C09BAC" wp14:editId="0220DD58">
                <wp:simplePos x="0" y="0"/>
                <wp:positionH relativeFrom="column">
                  <wp:posOffset>2108835</wp:posOffset>
                </wp:positionH>
                <wp:positionV relativeFrom="paragraph">
                  <wp:posOffset>176530</wp:posOffset>
                </wp:positionV>
                <wp:extent cx="571500" cy="342900"/>
                <wp:effectExtent l="3810" t="635" r="0" b="0"/>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C9674" w14:textId="77777777" w:rsidR="0061678E" w:rsidRDefault="0061678E" w:rsidP="0061678E">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C09BAC" id="Text Box 665" o:spid="_x0000_s1044" type="#_x0000_t202" style="position:absolute;margin-left:166.05pt;margin-top:13.9pt;width:45pt;height:27pt;z-index:25233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z1i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" filled="f" stroked="f">
                <v:textbox>
                  <w:txbxContent>
                    <w:p w14:paraId="2B0C9674" w14:textId="77777777" w:rsidR="0061678E" w:rsidRDefault="0061678E" w:rsidP="0061678E">
                      <w:r>
                        <w:t>s</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6416" behindDoc="0" locked="0" layoutInCell="1" allowOverlap="1" wp14:anchorId="41D833DD" wp14:editId="1E4A764A">
                <wp:simplePos x="0" y="0"/>
                <wp:positionH relativeFrom="column">
                  <wp:posOffset>51435</wp:posOffset>
                </wp:positionH>
                <wp:positionV relativeFrom="paragraph">
                  <wp:posOffset>176530</wp:posOffset>
                </wp:positionV>
                <wp:extent cx="457200" cy="114300"/>
                <wp:effectExtent l="13335" t="10160" r="5715" b="8890"/>
                <wp:wrapNone/>
                <wp:docPr id="664" name="Straight Connector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82EDCC" id="Straight Connector 664"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3.9pt" to="40.0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2992" behindDoc="0" locked="0" layoutInCell="1" allowOverlap="1" wp14:anchorId="29A8A690" wp14:editId="460AA633">
                <wp:simplePos x="0" y="0"/>
                <wp:positionH relativeFrom="column">
                  <wp:posOffset>3480435</wp:posOffset>
                </wp:positionH>
                <wp:positionV relativeFrom="paragraph">
                  <wp:posOffset>62230</wp:posOffset>
                </wp:positionV>
                <wp:extent cx="1371600" cy="457200"/>
                <wp:effectExtent l="3810" t="635" r="0" b="0"/>
                <wp:wrapNone/>
                <wp:docPr id="663"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E0203B" w14:textId="77777777" w:rsidR="0061678E" w:rsidRDefault="0061678E" w:rsidP="0061678E">
                            <w:r>
                              <w:t>Light-ga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8A690" id="Text Box 663" o:spid="_x0000_s1045" type="#_x0000_t202" style="position:absolute;margin-left:274.05pt;margin-top:4.9pt;width:108pt;height: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" filled="f" stroked="f">
                <v:textbox>
                  <w:txbxContent>
                    <w:p w14:paraId="73E0203B" w14:textId="77777777" w:rsidR="0061678E" w:rsidRDefault="0061678E" w:rsidP="0061678E">
                      <w:r>
                        <w:t>Light-gates</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6848" behindDoc="0" locked="0" layoutInCell="1" allowOverlap="1" wp14:anchorId="2196BBBC" wp14:editId="2EACE088">
                <wp:simplePos x="0" y="0"/>
                <wp:positionH relativeFrom="column">
                  <wp:posOffset>394335</wp:posOffset>
                </wp:positionH>
                <wp:positionV relativeFrom="paragraph">
                  <wp:posOffset>62230</wp:posOffset>
                </wp:positionV>
                <wp:extent cx="571500" cy="457200"/>
                <wp:effectExtent l="13335" t="10160" r="5715" b="8890"/>
                <wp:wrapNone/>
                <wp:docPr id="662" name="Rectangle 6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7FB1D" id="Rectangle 662" o:spid="_x0000_s1026" style="position:absolute;margin-left:31.05pt;margin-top:4.9pt;width:45pt;height: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" fillcolor="#b2b2b2"/>
            </w:pict>
          </mc:Fallback>
        </mc:AlternateContent>
      </w:r>
    </w:p>
    <w:p w14:paraId="65B4DFC5"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5392" behindDoc="0" locked="0" layoutInCell="1" allowOverlap="1" wp14:anchorId="392E94F4" wp14:editId="4B151C6C">
                <wp:simplePos x="0" y="0"/>
                <wp:positionH relativeFrom="column">
                  <wp:posOffset>3366135</wp:posOffset>
                </wp:positionH>
                <wp:positionV relativeFrom="paragraph">
                  <wp:posOffset>86360</wp:posOffset>
                </wp:positionV>
                <wp:extent cx="457200" cy="114300"/>
                <wp:effectExtent l="13335" t="10160" r="5715" b="8890"/>
                <wp:wrapNone/>
                <wp:docPr id="661" name="Straight Connector 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9AEB6E" id="Straight Connector 661" o:spid="_x0000_s1026" style="position:absolute;flip: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6.8pt" to="301.0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4800" behindDoc="0" locked="0" layoutInCell="1" allowOverlap="1" wp14:anchorId="03F03587" wp14:editId="31422ACD">
                <wp:simplePos x="0" y="0"/>
                <wp:positionH relativeFrom="column">
                  <wp:posOffset>3023235</wp:posOffset>
                </wp:positionH>
                <wp:positionV relativeFrom="paragraph">
                  <wp:posOffset>86360</wp:posOffset>
                </wp:positionV>
                <wp:extent cx="228600" cy="228600"/>
                <wp:effectExtent l="13335" t="10160" r="5715" b="8890"/>
                <wp:wrapNone/>
                <wp:docPr id="660" name="Cub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0BBC17" id="Cube 660" o:spid="_x0000_s1026" type="#_x0000_t16" style="position:absolute;margin-left:238.05pt;margin-top:6.8pt;width:18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1728" behindDoc="0" locked="0" layoutInCell="1" allowOverlap="1" wp14:anchorId="5270BB23" wp14:editId="49C7FE30">
                <wp:simplePos x="0" y="0"/>
                <wp:positionH relativeFrom="column">
                  <wp:posOffset>1308735</wp:posOffset>
                </wp:positionH>
                <wp:positionV relativeFrom="paragraph">
                  <wp:posOffset>86360</wp:posOffset>
                </wp:positionV>
                <wp:extent cx="228600" cy="228600"/>
                <wp:effectExtent l="13335" t="10160" r="5715" b="8890"/>
                <wp:wrapNone/>
                <wp:docPr id="659" name="Cube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2FEA00" id="Cube 659" o:spid="_x0000_s1026" type="#_x0000_t16" style="position:absolute;margin-left:103.05pt;margin-top:6.8pt;width:18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" filled="f"/>
            </w:pict>
          </mc:Fallback>
        </mc:AlternateContent>
      </w:r>
    </w:p>
    <w:p w14:paraId="66F9689F"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38176" behindDoc="0" locked="0" layoutInCell="1" allowOverlap="1" wp14:anchorId="186F546D" wp14:editId="02069D0A">
                <wp:simplePos x="0" y="0"/>
                <wp:positionH relativeFrom="column">
                  <wp:posOffset>1537335</wp:posOffset>
                </wp:positionH>
                <wp:positionV relativeFrom="paragraph">
                  <wp:posOffset>-3810</wp:posOffset>
                </wp:positionV>
                <wp:extent cx="1485900" cy="0"/>
                <wp:effectExtent l="22860" t="57785" r="15240" b="56515"/>
                <wp:wrapNone/>
                <wp:docPr id="658" name="Straight Connector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18E56" id="Straight Connector 658" o:spid="_x0000_s1026" style="position:absolute;z-index:25233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3pt" to="238.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">
                <v:stroke startarrow="block" endarrow="block"/>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63360" behindDoc="0" locked="0" layoutInCell="1" allowOverlap="1" wp14:anchorId="52C32807" wp14:editId="23E37282">
                <wp:simplePos x="0" y="0"/>
                <wp:positionH relativeFrom="column">
                  <wp:posOffset>965835</wp:posOffset>
                </wp:positionH>
                <wp:positionV relativeFrom="paragraph">
                  <wp:posOffset>110490</wp:posOffset>
                </wp:positionV>
                <wp:extent cx="114300" cy="114300"/>
                <wp:effectExtent l="13335" t="10160" r="5715" b="8890"/>
                <wp:wrapNone/>
                <wp:docPr id="657" name="Rectangle 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04E4F5" id="Rectangle 657" o:spid="_x0000_s1026" style="position:absolute;margin-left:76.05pt;margin-top:8.7pt;width:9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59264" behindDoc="0" locked="0" layoutInCell="1" allowOverlap="1" wp14:anchorId="67ACA729" wp14:editId="6595CA1A">
                <wp:simplePos x="0" y="0"/>
                <wp:positionH relativeFrom="column">
                  <wp:posOffset>1765935</wp:posOffset>
                </wp:positionH>
                <wp:positionV relativeFrom="paragraph">
                  <wp:posOffset>110490</wp:posOffset>
                </wp:positionV>
                <wp:extent cx="114300" cy="114300"/>
                <wp:effectExtent l="13335" t="10160" r="5715" b="8890"/>
                <wp:wrapNone/>
                <wp:docPr id="656" name="Rectangle 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0266AB" id="Rectangle 656" o:spid="_x0000_s1026" style="position:absolute;margin-left:139.05pt;margin-top:8.7pt;width:9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29920" behindDoc="0" locked="0" layoutInCell="1" allowOverlap="1" wp14:anchorId="3E772B1A" wp14:editId="7CBD4E3F">
                <wp:simplePos x="0" y="0"/>
                <wp:positionH relativeFrom="column">
                  <wp:posOffset>2451735</wp:posOffset>
                </wp:positionH>
                <wp:positionV relativeFrom="paragraph">
                  <wp:posOffset>110490</wp:posOffset>
                </wp:positionV>
                <wp:extent cx="114300" cy="114300"/>
                <wp:effectExtent l="13335" t="19685" r="24765" b="8890"/>
                <wp:wrapNone/>
                <wp:docPr id="655" name="Freeform: Shape 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0 h 180"/>
                            <a:gd name="T2" fmla="*/ 180 w 180"/>
                            <a:gd name="T3" fmla="*/ 180 h 180"/>
                            <a:gd name="T4" fmla="*/ 0 w 180"/>
                            <a:gd name="T5" fmla="*/ 180 h 180"/>
                            <a:gd name="T6" fmla="*/ 0 w 180"/>
                            <a:gd name="T7" fmla="*/ 0 h 180"/>
                          </a:gdLst>
                          <a:ahLst/>
                          <a:cxnLst>
                            <a:cxn ang="0">
                              <a:pos x="T0" y="T1"/>
                            </a:cxn>
                            <a:cxn ang="0">
                              <a:pos x="T2" y="T3"/>
                            </a:cxn>
                            <a:cxn ang="0">
                              <a:pos x="T4" y="T5"/>
                            </a:cxn>
                            <a:cxn ang="0">
                              <a:pos x="T6" y="T7"/>
                            </a:cxn>
                          </a:cxnLst>
                          <a:rect l="0" t="0" r="r" b="b"/>
                          <a:pathLst>
                            <a:path w="180" h="180">
                              <a:moveTo>
                                <a:pt x="0" y="0"/>
                              </a:moveTo>
                              <a:lnTo>
                                <a:pt x="180" y="180"/>
                              </a:lnTo>
                              <a:lnTo>
                                <a:pt x="0" y="180"/>
                              </a:lnTo>
                              <a:lnTo>
                                <a:pt x="0" y="0"/>
                              </a:lnTo>
                              <a:close/>
                            </a:path>
                          </a:pathLst>
                        </a:custGeom>
                        <a:solidFill>
                          <a:srgbClr val="C0C0C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4D192" id="Freeform: Shape 655" o:spid="_x0000_s1026" style="position:absolute;margin-left:193.05pt;margin-top:8.7pt;width:9pt;height:9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" path="m,l180,180,,180,,xe" fillcolor="silver">
                <v:path arrowok="t" o:connecttype="custom" o:connectlocs="0,0;114300,114300;0,114300;0,0" o:connectangles="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8896" behindDoc="0" locked="0" layoutInCell="1" allowOverlap="1" wp14:anchorId="056FC3DF" wp14:editId="2BB9F497">
                <wp:simplePos x="0" y="0"/>
                <wp:positionH relativeFrom="column">
                  <wp:posOffset>1651635</wp:posOffset>
                </wp:positionH>
                <wp:positionV relativeFrom="paragraph">
                  <wp:posOffset>110490</wp:posOffset>
                </wp:positionV>
                <wp:extent cx="800100" cy="457200"/>
                <wp:effectExtent l="22860" t="10160" r="24765" b="8890"/>
                <wp:wrapNone/>
                <wp:docPr id="654" name="Parallelogram 6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parallelogram">
                          <a:avLst>
                            <a:gd name="adj" fmla="val 43750"/>
                          </a:avLst>
                        </a:prstGeom>
                        <a:solidFill>
                          <a:srgbClr val="333333"/>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D1A14" id="Parallelogram 654" o:spid="_x0000_s1026" type="#_x0000_t7" style="position:absolute;margin-left:130.05pt;margin-top:8.7pt;width:63pt;height:3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" fillcolor="#333" strokeweight="1p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5824" behindDoc="0" locked="0" layoutInCell="1" allowOverlap="1" wp14:anchorId="17E90FA3" wp14:editId="63099E54">
                <wp:simplePos x="0" y="0"/>
                <wp:positionH relativeFrom="column">
                  <wp:posOffset>165735</wp:posOffset>
                </wp:positionH>
                <wp:positionV relativeFrom="paragraph">
                  <wp:posOffset>110490</wp:posOffset>
                </wp:positionV>
                <wp:extent cx="800100" cy="457200"/>
                <wp:effectExtent l="22860" t="10160" r="24765" b="8890"/>
                <wp:wrapNone/>
                <wp:docPr id="653" name="Parallelogram 6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parallelogram">
                          <a:avLst>
                            <a:gd name="adj" fmla="val 43750"/>
                          </a:avLst>
                        </a:prstGeom>
                        <a:solidFill>
                          <a:srgbClr val="333333"/>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C2F06" id="Parallelogram 653" o:spid="_x0000_s1026" type="#_x0000_t7" style="position:absolute;margin-left:13.05pt;margin-top:8.7pt;width:63pt;height:3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" fillcolor="#333" strokeweight="1p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3776" behindDoc="0" locked="0" layoutInCell="1" allowOverlap="1" wp14:anchorId="030BEC9D" wp14:editId="7B80EC51">
                <wp:simplePos x="0" y="0"/>
                <wp:positionH relativeFrom="column">
                  <wp:posOffset>2680335</wp:posOffset>
                </wp:positionH>
                <wp:positionV relativeFrom="paragraph">
                  <wp:posOffset>110490</wp:posOffset>
                </wp:positionV>
                <wp:extent cx="228600" cy="228600"/>
                <wp:effectExtent l="13335" t="10160" r="5715" b="8890"/>
                <wp:wrapNone/>
                <wp:docPr id="652" name="Cube 6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BEE83" id="Cube 652" o:spid="_x0000_s1026" type="#_x0000_t16" style="position:absolute;margin-left:211.05pt;margin-top:8.7pt;width:18pt;height:1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2752" behindDoc="0" locked="0" layoutInCell="1" allowOverlap="1" wp14:anchorId="1BF6E2DB" wp14:editId="6969A6AD">
                <wp:simplePos x="0" y="0"/>
                <wp:positionH relativeFrom="column">
                  <wp:posOffset>965835</wp:posOffset>
                </wp:positionH>
                <wp:positionV relativeFrom="paragraph">
                  <wp:posOffset>110490</wp:posOffset>
                </wp:positionV>
                <wp:extent cx="228600" cy="228600"/>
                <wp:effectExtent l="13335" t="10160" r="5715" b="8890"/>
                <wp:wrapNone/>
                <wp:docPr id="651" name="Cub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52F1C" id="Cube 651" o:spid="_x0000_s1026" type="#_x0000_t16" style="position:absolute;margin-left:76.05pt;margin-top:8.7pt;width:18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"/>
            </w:pict>
          </mc:Fallback>
        </mc:AlternateContent>
      </w:r>
    </w:p>
    <w:p w14:paraId="092F96B9"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8464" behindDoc="0" locked="0" layoutInCell="1" allowOverlap="1" wp14:anchorId="152C20C1" wp14:editId="58F140C9">
                <wp:simplePos x="0" y="0"/>
                <wp:positionH relativeFrom="column">
                  <wp:posOffset>1423035</wp:posOffset>
                </wp:positionH>
                <wp:positionV relativeFrom="paragraph">
                  <wp:posOffset>20320</wp:posOffset>
                </wp:positionV>
                <wp:extent cx="342900" cy="457200"/>
                <wp:effectExtent l="13335" t="10160" r="5715" b="8890"/>
                <wp:wrapNone/>
                <wp:docPr id="650" name="Straight Connector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EB4E67" id="Straight Connector 650" o:spid="_x0000_s1026" style="position:absolute;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1.6pt" to="139.0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4368" behindDoc="0" locked="0" layoutInCell="1" allowOverlap="1" wp14:anchorId="3A4F5375" wp14:editId="104193B0">
                <wp:simplePos x="0" y="0"/>
                <wp:positionH relativeFrom="column">
                  <wp:posOffset>965835</wp:posOffset>
                </wp:positionH>
                <wp:positionV relativeFrom="paragraph">
                  <wp:posOffset>20320</wp:posOffset>
                </wp:positionV>
                <wp:extent cx="460375" cy="1341120"/>
                <wp:effectExtent l="13335" t="10160" r="59690" b="48895"/>
                <wp:wrapNone/>
                <wp:docPr id="649" name="Freeform: Shape 6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0375" cy="1341120"/>
                        </a:xfrm>
                        <a:custGeom>
                          <a:avLst/>
                          <a:gdLst>
                            <a:gd name="T0" fmla="*/ 112 w 755"/>
                            <a:gd name="T1" fmla="*/ 2 h 1882"/>
                            <a:gd name="T2" fmla="*/ 20 w 755"/>
                            <a:gd name="T3" fmla="*/ 32 h 1882"/>
                            <a:gd name="T4" fmla="*/ 50 w 755"/>
                            <a:gd name="T5" fmla="*/ 951 h 1882"/>
                            <a:gd name="T6" fmla="*/ 142 w 755"/>
                            <a:gd name="T7" fmla="*/ 1350 h 1882"/>
                            <a:gd name="T8" fmla="*/ 265 w 755"/>
                            <a:gd name="T9" fmla="*/ 1503 h 1882"/>
                            <a:gd name="T10" fmla="*/ 326 w 755"/>
                            <a:gd name="T11" fmla="*/ 1595 h 1882"/>
                            <a:gd name="T12" fmla="*/ 602 w 755"/>
                            <a:gd name="T13" fmla="*/ 1809 h 1882"/>
                            <a:gd name="T14" fmla="*/ 755 w 755"/>
                            <a:gd name="T15" fmla="*/ 1871 h 18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5" h="1882">
                              <a:moveTo>
                                <a:pt x="112" y="2"/>
                              </a:moveTo>
                              <a:cubicBezTo>
                                <a:pt x="81" y="12"/>
                                <a:pt x="22" y="0"/>
                                <a:pt x="20" y="32"/>
                              </a:cubicBezTo>
                              <a:cubicBezTo>
                                <a:pt x="0" y="338"/>
                                <a:pt x="35" y="645"/>
                                <a:pt x="50" y="951"/>
                              </a:cubicBezTo>
                              <a:cubicBezTo>
                                <a:pt x="67" y="1300"/>
                                <a:pt x="6" y="1212"/>
                                <a:pt x="142" y="1350"/>
                              </a:cubicBezTo>
                              <a:cubicBezTo>
                                <a:pt x="203" y="1530"/>
                                <a:pt x="126" y="1364"/>
                                <a:pt x="265" y="1503"/>
                              </a:cubicBezTo>
                              <a:cubicBezTo>
                                <a:pt x="291" y="1529"/>
                                <a:pt x="302" y="1567"/>
                                <a:pt x="326" y="1595"/>
                              </a:cubicBezTo>
                              <a:cubicBezTo>
                                <a:pt x="416" y="1704"/>
                                <a:pt x="473" y="1723"/>
                                <a:pt x="602" y="1809"/>
                              </a:cubicBezTo>
                              <a:cubicBezTo>
                                <a:pt x="712" y="1882"/>
                                <a:pt x="656" y="1871"/>
                                <a:pt x="755" y="1871"/>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431A5D" id="Freeform: Shape 649" o:spid="_x0000_s1026" style="position:absolute;margin-left:76.05pt;margin-top:1.6pt;width:36.25pt;height:105.6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5,1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" path="m112,2c81,12,22,,20,32,,338,35,645,50,951v17,349,-44,261,92,399c203,1530,126,1364,265,1503v26,26,37,64,61,92c416,1704,473,1723,602,1809v110,73,54,62,153,62e" filled="f">
                <v:stroke endarrow="diamond"/>
                <v:path arrowok="t" o:connecttype="custom" o:connectlocs="68294,1425;12195,22803;30488,677686;86587,962015;161589,1071043;198784,1136603;367080,1289100;460375,1333281" o:connectangles="0,0,0,0,0,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33344" behindDoc="0" locked="0" layoutInCell="1" allowOverlap="1" wp14:anchorId="3ECB74CB" wp14:editId="1E4C6FE2">
                <wp:simplePos x="0" y="0"/>
                <wp:positionH relativeFrom="column">
                  <wp:posOffset>1994535</wp:posOffset>
                </wp:positionH>
                <wp:positionV relativeFrom="paragraph">
                  <wp:posOffset>20320</wp:posOffset>
                </wp:positionV>
                <wp:extent cx="784860" cy="1339850"/>
                <wp:effectExtent l="51435" t="10160" r="11430" b="59690"/>
                <wp:wrapNone/>
                <wp:docPr id="648" name="Freeform: Shape 6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4860" cy="1339850"/>
                        </a:xfrm>
                        <a:custGeom>
                          <a:avLst/>
                          <a:gdLst>
                            <a:gd name="T0" fmla="*/ 1327 w 1327"/>
                            <a:gd name="T1" fmla="*/ 0 h 1960"/>
                            <a:gd name="T2" fmla="*/ 1052 w 1327"/>
                            <a:gd name="T3" fmla="*/ 367 h 1960"/>
                            <a:gd name="T4" fmla="*/ 868 w 1327"/>
                            <a:gd name="T5" fmla="*/ 429 h 1960"/>
                            <a:gd name="T6" fmla="*/ 807 w 1327"/>
                            <a:gd name="T7" fmla="*/ 796 h 1960"/>
                            <a:gd name="T8" fmla="*/ 745 w 1327"/>
                            <a:gd name="T9" fmla="*/ 980 h 1960"/>
                            <a:gd name="T10" fmla="*/ 500 w 1327"/>
                            <a:gd name="T11" fmla="*/ 1715 h 1960"/>
                            <a:gd name="T12" fmla="*/ 255 w 1327"/>
                            <a:gd name="T13" fmla="*/ 1899 h 1960"/>
                            <a:gd name="T14" fmla="*/ 10 w 1327"/>
                            <a:gd name="T15" fmla="*/ 1960 h 19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27" h="1960">
                              <a:moveTo>
                                <a:pt x="1327" y="0"/>
                              </a:moveTo>
                              <a:cubicBezTo>
                                <a:pt x="1235" y="122"/>
                                <a:pt x="1164" y="263"/>
                                <a:pt x="1052" y="367"/>
                              </a:cubicBezTo>
                              <a:cubicBezTo>
                                <a:pt x="1005" y="411"/>
                                <a:pt x="900" y="373"/>
                                <a:pt x="868" y="429"/>
                              </a:cubicBezTo>
                              <a:cubicBezTo>
                                <a:pt x="807" y="537"/>
                                <a:pt x="834" y="675"/>
                                <a:pt x="807" y="796"/>
                              </a:cubicBezTo>
                              <a:cubicBezTo>
                                <a:pt x="793" y="859"/>
                                <a:pt x="763" y="918"/>
                                <a:pt x="745" y="980"/>
                              </a:cubicBezTo>
                              <a:cubicBezTo>
                                <a:pt x="672" y="1234"/>
                                <a:pt x="617" y="1481"/>
                                <a:pt x="500" y="1715"/>
                              </a:cubicBezTo>
                              <a:cubicBezTo>
                                <a:pt x="450" y="1815"/>
                                <a:pt x="366" y="1879"/>
                                <a:pt x="255" y="1899"/>
                              </a:cubicBezTo>
                              <a:cubicBezTo>
                                <a:pt x="0" y="1945"/>
                                <a:pt x="10" y="1846"/>
                                <a:pt x="10" y="1960"/>
                              </a:cubicBezTo>
                            </a:path>
                          </a:pathLst>
                        </a:custGeom>
                        <a:noFill/>
                        <a:ln w="9525" cap="flat" cmpd="sng">
                          <a:solidFill>
                            <a:srgbClr val="000000"/>
                          </a:solidFill>
                          <a:prstDash val="solid"/>
                          <a:round/>
                          <a:headEnd/>
                          <a:tail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D2AEA" id="Freeform: Shape 648" o:spid="_x0000_s1026" style="position:absolute;margin-left:157.05pt;margin-top:1.6pt;width:61.8pt;height:105.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7,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" path="m1327,v-92,122,-163,263,-275,367c1005,411,900,373,868,429,807,537,834,675,807,796v-14,63,-44,122,-62,184c672,1234,617,1481,500,1715v-50,100,-134,164,-245,184c,1945,10,1846,10,1960e" filled="f">
                <v:stroke endarrow="diamond"/>
                <v:path arrowok="t" o:connecttype="custom" o:connectlocs="784860,0;622210,250880;513382,293263;477304,544143;440634,669925;295727,1172369;150821,1298151;5915,1339850" o:connectangles="0,0,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94080" behindDoc="0" locked="0" layoutInCell="1" allowOverlap="1" wp14:anchorId="756CE64C" wp14:editId="6DCBF076">
                <wp:simplePos x="0" y="0"/>
                <wp:positionH relativeFrom="column">
                  <wp:posOffset>3937635</wp:posOffset>
                </wp:positionH>
                <wp:positionV relativeFrom="paragraph">
                  <wp:posOffset>20320</wp:posOffset>
                </wp:positionV>
                <wp:extent cx="228600" cy="342900"/>
                <wp:effectExtent l="22860" t="29210" r="15240" b="27940"/>
                <wp:wrapNone/>
                <wp:docPr id="647" name="Freeform: Shape 6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custGeom>
                          <a:avLst/>
                          <a:gdLst>
                            <a:gd name="T0" fmla="*/ 180 w 360"/>
                            <a:gd name="T1" fmla="*/ 0 h 540"/>
                            <a:gd name="T2" fmla="*/ 360 w 360"/>
                            <a:gd name="T3" fmla="*/ 360 h 540"/>
                            <a:gd name="T4" fmla="*/ 0 w 360"/>
                            <a:gd name="T5" fmla="*/ 540 h 540"/>
                            <a:gd name="T6" fmla="*/ 180 w 360"/>
                            <a:gd name="T7" fmla="*/ 0 h 540"/>
                          </a:gdLst>
                          <a:ahLst/>
                          <a:cxnLst>
                            <a:cxn ang="0">
                              <a:pos x="T0" y="T1"/>
                            </a:cxn>
                            <a:cxn ang="0">
                              <a:pos x="T2" y="T3"/>
                            </a:cxn>
                            <a:cxn ang="0">
                              <a:pos x="T4" y="T5"/>
                            </a:cxn>
                            <a:cxn ang="0">
                              <a:pos x="T6" y="T7"/>
                            </a:cxn>
                          </a:cxnLst>
                          <a:rect l="0" t="0" r="r" b="b"/>
                          <a:pathLst>
                            <a:path w="360" h="540">
                              <a:moveTo>
                                <a:pt x="180" y="0"/>
                              </a:moveTo>
                              <a:lnTo>
                                <a:pt x="360" y="360"/>
                              </a:lnTo>
                              <a:lnTo>
                                <a:pt x="0" y="540"/>
                              </a:lnTo>
                              <a:lnTo>
                                <a:pt x="18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2BF62A" id="Freeform: Shape 647" o:spid="_x0000_s1026" style="position:absolute;margin-left:310.05pt;margin-top:1.6pt;width:18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" path="m180,l360,360,,540,180,xe" filled="f" strokeweight="1pt">
                <v:path arrowok="t" o:connecttype="custom" o:connectlocs="114300,0;228600,228600;0,342900;114300,0" o:connectangles="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20704" behindDoc="0" locked="0" layoutInCell="1" allowOverlap="1" wp14:anchorId="43D4CCA3" wp14:editId="55BB6719">
                <wp:simplePos x="0" y="0"/>
                <wp:positionH relativeFrom="column">
                  <wp:posOffset>51435</wp:posOffset>
                </wp:positionH>
                <wp:positionV relativeFrom="paragraph">
                  <wp:posOffset>20320</wp:posOffset>
                </wp:positionV>
                <wp:extent cx="4000500" cy="342900"/>
                <wp:effectExtent l="22860" t="10160" r="24765" b="8890"/>
                <wp:wrapNone/>
                <wp:docPr id="646" name="Parallelogram 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342900"/>
                        </a:xfrm>
                        <a:prstGeom prst="parallelogram">
                          <a:avLst>
                            <a:gd name="adj" fmla="val 36458"/>
                          </a:avLst>
                        </a:prstGeom>
                        <a:gradFill rotWithShape="0">
                          <a:gsLst>
                            <a:gs pos="0">
                              <a:srgbClr val="FFFFFF"/>
                            </a:gs>
                            <a:gs pos="100000">
                              <a:srgbClr val="FFFFFF">
                                <a:gamma/>
                                <a:shade val="46275"/>
                                <a:invGamma/>
                              </a:srgbClr>
                            </a:gs>
                          </a:gsLst>
                          <a:lin ang="270000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83CA4" id="Parallelogram 646" o:spid="_x0000_s1026" type="#_x0000_t7" style="position:absolute;margin-left:4.05pt;margin-top:1.6pt;width:315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" adj="675" strokeweight="1pt">
                <v:fill color2="#767676" angle="45" focus="100%" type="gradient"/>
              </v:shape>
            </w:pict>
          </mc:Fallback>
        </mc:AlternateContent>
      </w:r>
    </w:p>
    <w:p w14:paraId="01B5ED76"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46368" behindDoc="0" locked="0" layoutInCell="1" allowOverlap="1" wp14:anchorId="116F1AC7" wp14:editId="6E62FEF6">
                <wp:simplePos x="0" y="0"/>
                <wp:positionH relativeFrom="column">
                  <wp:posOffset>1765935</wp:posOffset>
                </wp:positionH>
                <wp:positionV relativeFrom="paragraph">
                  <wp:posOffset>158750</wp:posOffset>
                </wp:positionV>
                <wp:extent cx="508635" cy="342900"/>
                <wp:effectExtent l="3810" t="635" r="1905" b="0"/>
                <wp:wrapNone/>
                <wp:docPr id="645"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ABB42" w14:textId="77777777" w:rsidR="0061678E" w:rsidRPr="00E02AC1" w:rsidRDefault="0061678E" w:rsidP="0061678E">
                            <w:pPr>
                              <w:rPr>
                                <w:vertAlign w:val="subscript"/>
                              </w:rPr>
                            </w:pPr>
                            <w:r>
                              <w:t>m</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F1AC7" id="Text Box 645" o:spid="_x0000_s1046" type="#_x0000_t202" style="position:absolute;margin-left:139.05pt;margin-top:12.5pt;width:40.05pt;height:27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GqJvA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" filled="f" stroked="f">
                <v:textbox>
                  <w:txbxContent>
                    <w:p w14:paraId="027ABB42" w14:textId="77777777" w:rsidR="0061678E" w:rsidRPr="00E02AC1" w:rsidRDefault="0061678E" w:rsidP="0061678E">
                      <w:pPr>
                        <w:rPr>
                          <w:vertAlign w:val="subscript"/>
                        </w:rPr>
                      </w:pPr>
                      <w:r>
                        <w:t>m</w:t>
                      </w:r>
                      <w:r>
                        <w:rPr>
                          <w:vertAlign w:val="subscript"/>
                        </w:rPr>
                        <w:t>2</w:t>
                      </w:r>
                    </w:p>
                  </w:txbxContent>
                </v:textbox>
              </v:shape>
            </w:pict>
          </mc:Fallback>
        </mc:AlternateContent>
      </w:r>
      <w:r w:rsidRPr="0061678E">
        <w:rPr>
          <w:rFonts w:ascii="Times New Roman" w:eastAsia="Times New Roman" w:hAnsi="Times New Roman" w:cs="Times New Roman"/>
          <w:b/>
          <w:noProof/>
          <w:sz w:val="20"/>
          <w:szCs w:val="20"/>
          <w:lang w:val="en-GB" w:eastAsia="en-GB"/>
        </w:rPr>
        <mc:AlternateContent>
          <mc:Choice Requires="wps">
            <w:drawing>
              <wp:anchor distT="0" distB="0" distL="114300" distR="114300" simplePos="0" relativeHeight="252345344" behindDoc="0" locked="0" layoutInCell="1" allowOverlap="1" wp14:anchorId="66DC05D2" wp14:editId="21D83D35">
                <wp:simplePos x="0" y="0"/>
                <wp:positionH relativeFrom="column">
                  <wp:posOffset>1765935</wp:posOffset>
                </wp:positionH>
                <wp:positionV relativeFrom="paragraph">
                  <wp:posOffset>158750</wp:posOffset>
                </wp:positionV>
                <wp:extent cx="508635" cy="342900"/>
                <wp:effectExtent l="3810" t="635" r="1905" b="0"/>
                <wp:wrapNone/>
                <wp:docPr id="644"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31185" w14:textId="77777777" w:rsidR="0061678E" w:rsidRPr="00E02AC1" w:rsidRDefault="0061678E" w:rsidP="0061678E">
                            <w:pPr>
                              <w:rPr>
                                <w:vertAlign w:val="sub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DC05D2" id="Text Box 644" o:spid="_x0000_s1047" type="#_x0000_t202" style="position:absolute;margin-left:139.05pt;margin-top:12.5pt;width:40.05pt;height:27pt;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P0GvA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" filled="f" stroked="f">
                <v:textbox>
                  <w:txbxContent>
                    <w:p w14:paraId="61931185" w14:textId="77777777" w:rsidR="0061678E" w:rsidRPr="00E02AC1" w:rsidRDefault="0061678E" w:rsidP="0061678E">
                      <w:pPr>
                        <w:rPr>
                          <w:vertAlign w:val="subscript"/>
                        </w:rPr>
                      </w:pPr>
                    </w:p>
                  </w:txbxContent>
                </v:textbox>
              </v:shape>
            </w:pict>
          </mc:Fallback>
        </mc:AlternateContent>
      </w: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44320" behindDoc="0" locked="0" layoutInCell="1" allowOverlap="1" wp14:anchorId="7FB0CDA7" wp14:editId="3CCE70BC">
                <wp:simplePos x="0" y="0"/>
                <wp:positionH relativeFrom="column">
                  <wp:posOffset>342900</wp:posOffset>
                </wp:positionH>
                <wp:positionV relativeFrom="paragraph">
                  <wp:posOffset>132080</wp:posOffset>
                </wp:positionV>
                <wp:extent cx="508635" cy="342900"/>
                <wp:effectExtent l="0" t="2540" r="0" b="0"/>
                <wp:wrapNone/>
                <wp:docPr id="643"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E6DB6" w14:textId="77777777" w:rsidR="0061678E" w:rsidRPr="00E02AC1" w:rsidRDefault="0061678E" w:rsidP="0061678E">
                            <w:pPr>
                              <w:rPr>
                                <w:vertAlign w:val="subscript"/>
                              </w:rPr>
                            </w:pPr>
                            <w:r>
                              <w:t>m</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0CDA7" id="Text Box 643" o:spid="_x0000_s1048" type="#_x0000_t202" style="position:absolute;margin-left:27pt;margin-top:10.4pt;width:40.05pt;height:27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8wb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" filled="f" stroked="f">
                <v:textbox>
                  <w:txbxContent>
                    <w:p w14:paraId="32FE6DB6" w14:textId="77777777" w:rsidR="0061678E" w:rsidRPr="00E02AC1" w:rsidRDefault="0061678E" w:rsidP="0061678E">
                      <w:pPr>
                        <w:rPr>
                          <w:vertAlign w:val="subscript"/>
                        </w:rPr>
                      </w:pPr>
                      <w:r>
                        <w:t>m</w:t>
                      </w:r>
                      <w:r>
                        <w:rPr>
                          <w:vertAlign w:val="subscript"/>
                        </w:rPr>
                        <w:t>1</w:t>
                      </w:r>
                    </w:p>
                  </w:txbxContent>
                </v:textbox>
              </v:shape>
            </w:pict>
          </mc:Fallback>
        </mc:AlternateContent>
      </w:r>
    </w:p>
    <w:p w14:paraId="3B636876" w14:textId="77777777" w:rsidR="0061678E" w:rsidRPr="0061678E" w:rsidRDefault="0061678E" w:rsidP="0061678E">
      <w:pPr>
        <w:spacing w:after="240" w:line="24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noProof/>
          <w:sz w:val="24"/>
          <w:szCs w:val="20"/>
          <w:lang w:val="en-US"/>
        </w:rPr>
        <mc:AlternateContent>
          <mc:Choice Requires="wps">
            <w:drawing>
              <wp:anchor distT="0" distB="0" distL="114300" distR="114300" simplePos="0" relativeHeight="251837440" behindDoc="0" locked="0" layoutInCell="1" allowOverlap="1" wp14:anchorId="56C7B9E2" wp14:editId="4732E7EC">
                <wp:simplePos x="0" y="0"/>
                <wp:positionH relativeFrom="column">
                  <wp:posOffset>1080135</wp:posOffset>
                </wp:positionH>
                <wp:positionV relativeFrom="paragraph">
                  <wp:posOffset>68580</wp:posOffset>
                </wp:positionV>
                <wp:extent cx="1371600" cy="457200"/>
                <wp:effectExtent l="3810" t="635" r="0" b="0"/>
                <wp:wrapNone/>
                <wp:docPr id="642"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1CBADC" w14:textId="77777777" w:rsidR="0061678E" w:rsidRDefault="0061678E" w:rsidP="0061678E">
                            <w:r>
                              <w:t xml:space="preserve">Magnet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7B9E2" id="Text Box 642" o:spid="_x0000_s1049" type="#_x0000_t202" style="position:absolute;margin-left:85.05pt;margin-top:5.4pt;width:108pt;height:36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" filled="f" stroked="f">
                <v:textbox>
                  <w:txbxContent>
                    <w:p w14:paraId="211CBADC" w14:textId="77777777" w:rsidR="0061678E" w:rsidRDefault="0061678E" w:rsidP="0061678E">
                      <w:r>
                        <w:t xml:space="preserve">Magnets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7088" behindDoc="0" locked="0" layoutInCell="1" allowOverlap="1" wp14:anchorId="06F813E4" wp14:editId="761FCC6B">
                <wp:simplePos x="0" y="0"/>
                <wp:positionH relativeFrom="column">
                  <wp:posOffset>-405765</wp:posOffset>
                </wp:positionH>
                <wp:positionV relativeFrom="paragraph">
                  <wp:posOffset>68580</wp:posOffset>
                </wp:positionV>
                <wp:extent cx="1371600" cy="457200"/>
                <wp:effectExtent l="3810" t="635" r="0" b="0"/>
                <wp:wrapNone/>
                <wp:docPr id="64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D85983" w14:textId="77777777" w:rsidR="0061678E" w:rsidRDefault="0061678E" w:rsidP="0061678E">
                            <w:r>
                              <w:t>Air tra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813E4" id="Text Box 641" o:spid="_x0000_s1050" type="#_x0000_t202" style="position:absolute;margin-left:-31.95pt;margin-top:5.4pt;width:108pt;height:36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" filled="f" stroked="f">
                <v:textbox>
                  <w:txbxContent>
                    <w:p w14:paraId="3DD85983" w14:textId="77777777" w:rsidR="0061678E" w:rsidRDefault="0061678E" w:rsidP="0061678E">
                      <w:r>
                        <w:t>Air track</w:t>
                      </w:r>
                    </w:p>
                  </w:txbxContent>
                </v:textbox>
              </v:shape>
            </w:pict>
          </mc:Fallback>
        </mc:AlternateContent>
      </w:r>
    </w:p>
    <w:p w14:paraId="6FAB513B" w14:textId="77777777" w:rsidR="0061678E" w:rsidRPr="0061678E" w:rsidRDefault="0061678E" w:rsidP="0061678E">
      <w:pPr>
        <w:spacing w:after="24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31968" behindDoc="0" locked="0" layoutInCell="1" allowOverlap="1" wp14:anchorId="3CF226B9" wp14:editId="30C458CE">
                <wp:simplePos x="0" y="0"/>
                <wp:positionH relativeFrom="column">
                  <wp:posOffset>1423035</wp:posOffset>
                </wp:positionH>
                <wp:positionV relativeFrom="paragraph">
                  <wp:posOffset>312420</wp:posOffset>
                </wp:positionV>
                <wp:extent cx="622935" cy="255905"/>
                <wp:effectExtent l="13335" t="10160" r="11430" b="10160"/>
                <wp:wrapSquare wrapText="bothSides"/>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935" cy="255905"/>
                        </a:xfrm>
                        <a:prstGeom prst="rect">
                          <a:avLst/>
                        </a:prstGeom>
                        <a:solidFill>
                          <a:srgbClr val="FFFFFF"/>
                        </a:solidFill>
                        <a:ln w="9525">
                          <a:solidFill>
                            <a:srgbClr val="000000"/>
                          </a:solidFill>
                          <a:miter lim="800000"/>
                          <a:headEnd/>
                          <a:tailEnd/>
                        </a:ln>
                      </wps:spPr>
                      <wps:txbx>
                        <w:txbxContent>
                          <w:p w14:paraId="74E1DE9C"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F226B9" id="Text Box 640" o:spid="_x0000_s1051" type="#_x0000_t202" style="position:absolute;margin-left:112.05pt;margin-top:24.6pt;width:49.05pt;height:20.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">
                <v:textbox>
                  <w:txbxContent>
                    <w:p w14:paraId="74E1DE9C" w14:textId="77777777" w:rsidR="0061678E" w:rsidRDefault="0061678E" w:rsidP="0061678E">
                      <w:pPr>
                        <w:rPr>
                          <w:sz w:val="18"/>
                        </w:rPr>
                      </w:pPr>
                      <w:r>
                        <w:rPr>
                          <w:i/>
                          <w:sz w:val="18"/>
                        </w:rPr>
                        <w:t>t</w:t>
                      </w:r>
                      <w:r>
                        <w:rPr>
                          <w:sz w:val="18"/>
                          <w:vertAlign w:val="subscript"/>
                        </w:rPr>
                        <w:t>1</w:t>
                      </w:r>
                      <w:r>
                        <w:rPr>
                          <w:sz w:val="18"/>
                        </w:rPr>
                        <w:t xml:space="preserve">   /   </w:t>
                      </w:r>
                      <w:r>
                        <w:rPr>
                          <w:i/>
                          <w:sz w:val="18"/>
                        </w:rPr>
                        <w:t>t</w:t>
                      </w:r>
                      <w:r>
                        <w:rPr>
                          <w:sz w:val="18"/>
                          <w:vertAlign w:val="subscript"/>
                        </w:rPr>
                        <w:t>2</w:t>
                      </w:r>
                      <w:r>
                        <w:rPr>
                          <w:sz w:val="18"/>
                        </w:rPr>
                        <w:t xml:space="preserve">  </w:t>
                      </w:r>
                    </w:p>
                  </w:txbxContent>
                </v:textbox>
                <w10:wrap type="square"/>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0944" behindDoc="0" locked="0" layoutInCell="1" allowOverlap="1" wp14:anchorId="778FA941" wp14:editId="5D5D1B52">
                <wp:simplePos x="0" y="0"/>
                <wp:positionH relativeFrom="column">
                  <wp:posOffset>1194435</wp:posOffset>
                </wp:positionH>
                <wp:positionV relativeFrom="paragraph">
                  <wp:posOffset>198120</wp:posOffset>
                </wp:positionV>
                <wp:extent cx="1028700" cy="685800"/>
                <wp:effectExtent l="13335" t="10160" r="5715" b="8890"/>
                <wp:wrapNone/>
                <wp:docPr id="639" name="Rectangle 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85800"/>
                        </a:xfrm>
                        <a:prstGeom prst="rect">
                          <a:avLst/>
                        </a:prstGeom>
                        <a:gradFill rotWithShape="0">
                          <a:gsLst>
                            <a:gs pos="0">
                              <a:srgbClr val="FFFFFF">
                                <a:gamma/>
                                <a:shade val="56078"/>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4CB9AA" id="Rectangle 639" o:spid="_x0000_s1026" style="position:absolute;margin-left:94.05pt;margin-top:15.6pt;width:81pt;height:5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" fillcolor="#8f8f8f">
                <v:fill angle="135" focus="100%" type="gradient"/>
              </v:rect>
            </w:pict>
          </mc:Fallback>
        </mc:AlternateContent>
      </w:r>
    </w:p>
    <w:p w14:paraId="1A583787" w14:textId="77777777" w:rsidR="0061678E" w:rsidRPr="0061678E" w:rsidRDefault="0061678E" w:rsidP="0061678E">
      <w:pPr>
        <w:spacing w:after="24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8112" behindDoc="0" locked="0" layoutInCell="1" allowOverlap="1" wp14:anchorId="57EE0A9B" wp14:editId="6219B2C6">
                <wp:simplePos x="0" y="0"/>
                <wp:positionH relativeFrom="column">
                  <wp:posOffset>2337435</wp:posOffset>
                </wp:positionH>
                <wp:positionV relativeFrom="paragraph">
                  <wp:posOffset>298450</wp:posOffset>
                </wp:positionV>
                <wp:extent cx="1371600" cy="457200"/>
                <wp:effectExtent l="3810" t="635" r="0" b="0"/>
                <wp:wrapNone/>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535A32" w14:textId="77777777" w:rsidR="0061678E" w:rsidRDefault="0061678E" w:rsidP="0061678E">
                            <w:r>
                              <w:t xml:space="preserve">Tim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EE0A9B" id="Text Box 638" o:spid="_x0000_s1052" type="#_x0000_t202" style="position:absolute;margin-left:184.05pt;margin-top:23.5pt;width:108pt;height:3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" filled="f" stroked="f">
                <v:textbox>
                  <w:txbxContent>
                    <w:p w14:paraId="02535A32" w14:textId="77777777" w:rsidR="0061678E" w:rsidRDefault="0061678E" w:rsidP="0061678E">
                      <w:r>
                        <w:t xml:space="preserve">Timer </w:t>
                      </w:r>
                    </w:p>
                  </w:txbxContent>
                </v:textbox>
              </v:shape>
            </w:pict>
          </mc:Fallback>
        </mc:AlternateContent>
      </w:r>
    </w:p>
    <w:p w14:paraId="4556E985" w14:textId="77777777" w:rsidR="0061678E" w:rsidRPr="0061678E" w:rsidRDefault="0061678E" w:rsidP="0061678E">
      <w:pPr>
        <w:spacing w:after="240" w:line="240" w:lineRule="auto"/>
        <w:rPr>
          <w:rFonts w:ascii="Times New Roman" w:eastAsia="Times New Roman" w:hAnsi="Times New Roman" w:cs="Times New Roman"/>
          <w:b/>
          <w:sz w:val="28"/>
          <w:szCs w:val="20"/>
          <w:lang w:val="en-GB"/>
        </w:rPr>
      </w:pPr>
    </w:p>
    <w:p w14:paraId="324964FD" w14:textId="77777777" w:rsidR="0061678E" w:rsidRPr="0061678E" w:rsidRDefault="0061678E" w:rsidP="0061678E">
      <w:pPr>
        <w:spacing w:after="240" w:line="240" w:lineRule="auto"/>
        <w:rPr>
          <w:rFonts w:ascii="Times New Roman" w:eastAsia="Times New Roman" w:hAnsi="Times New Roman" w:cs="Times New Roman"/>
          <w:b/>
          <w:sz w:val="28"/>
          <w:szCs w:val="20"/>
          <w:lang w:val="en-GB"/>
        </w:rPr>
      </w:pPr>
    </w:p>
    <w:p w14:paraId="44B4174D" w14:textId="77777777" w:rsidR="0061678E" w:rsidRPr="0061678E" w:rsidRDefault="0061678E" w:rsidP="0061678E">
      <w:pPr>
        <w:spacing w:after="240" w:line="24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Method</w:t>
      </w:r>
    </w:p>
    <w:p w14:paraId="4BEEB333" w14:textId="77777777" w:rsidR="0061678E" w:rsidRPr="0061678E" w:rsidRDefault="0061678E" w:rsidP="0061678E">
      <w:pPr>
        <w:numPr>
          <w:ilvl w:val="0"/>
          <w:numId w:val="2"/>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apparatus as in the diagram.</w:t>
      </w:r>
    </w:p>
    <w:p w14:paraId="1F5D7748" w14:textId="77777777" w:rsidR="0061678E" w:rsidRPr="0061678E" w:rsidRDefault="0061678E" w:rsidP="0061678E">
      <w:pPr>
        <w:numPr>
          <w:ilvl w:val="0"/>
          <w:numId w:val="2"/>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With the second vehicle stationary, give the first a gentle push.  After collision the two vehicles combine, using magnets,  and move off together.</w:t>
      </w:r>
    </w:p>
    <w:p w14:paraId="5FB5D122" w14:textId="77777777" w:rsidR="0061678E" w:rsidRPr="0061678E" w:rsidRDefault="0061678E" w:rsidP="0061678E">
      <w:pPr>
        <w:numPr>
          <w:ilvl w:val="0"/>
          <w:numId w:val="2"/>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Note the times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szCs w:val="20"/>
          <w:lang w:val="en-GB"/>
        </w:rPr>
        <w:t xml:space="preserve">and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 From these find the initial velocity, u and the final velocity, v.</w:t>
      </w:r>
    </w:p>
    <w:p w14:paraId="5D24E63B" w14:textId="77777777" w:rsidR="0061678E" w:rsidRPr="0061678E" w:rsidRDefault="0061678E" w:rsidP="0061678E">
      <w:pPr>
        <w:numPr>
          <w:ilvl w:val="0"/>
          <w:numId w:val="2"/>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alculate the momentum before the collision, </w:t>
      </w:r>
      <w:r w:rsidRPr="0061678E">
        <w:rPr>
          <w:rFonts w:ascii="Times New Roman" w:eastAsia="Times New Roman" w:hAnsi="Times New Roman" w:cs="Times New Roman"/>
          <w:i/>
          <w:szCs w:val="20"/>
          <w:lang w:val="en-GB"/>
        </w:rPr>
        <w:t>p</w:t>
      </w:r>
      <w:r w:rsidRPr="0061678E">
        <w:rPr>
          <w:rFonts w:ascii="Times New Roman" w:eastAsia="Times New Roman" w:hAnsi="Times New Roman" w:cs="Times New Roman"/>
          <w:szCs w:val="20"/>
          <w:vertAlign w:val="subscript"/>
          <w:lang w:val="en-GB"/>
        </w:rPr>
        <w:t>before</w:t>
      </w:r>
      <w:r w:rsidRPr="0061678E">
        <w:rPr>
          <w:rFonts w:ascii="Times New Roman" w:eastAsia="Times New Roman" w:hAnsi="Times New Roman" w:cs="Times New Roman"/>
          <w:szCs w:val="20"/>
          <w:lang w:val="en-GB"/>
        </w:rPr>
        <w:t xml:space="preserve"> = </w:t>
      </w:r>
      <w:r w:rsidRPr="0061678E">
        <w:rPr>
          <w:rFonts w:ascii="Times New Roman" w:eastAsia="Times New Roman" w:hAnsi="Times New Roman" w:cs="Times New Roman"/>
          <w:i/>
          <w:szCs w:val="20"/>
          <w:lang w:val="en-GB"/>
        </w:rPr>
        <w:t>m</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i/>
          <w:szCs w:val="20"/>
          <w:lang w:val="en-GB"/>
        </w:rPr>
        <w:t>u</w:t>
      </w:r>
      <w:r w:rsidRPr="0061678E">
        <w:rPr>
          <w:rFonts w:ascii="Times New Roman" w:eastAsia="Times New Roman" w:hAnsi="Times New Roman" w:cs="Times New Roman"/>
          <w:szCs w:val="20"/>
          <w:lang w:val="en-GB"/>
        </w:rPr>
        <w:t xml:space="preserve"> and the momentum after the collision, </w:t>
      </w:r>
      <w:r w:rsidRPr="0061678E">
        <w:rPr>
          <w:rFonts w:ascii="Times New Roman" w:eastAsia="Times New Roman" w:hAnsi="Times New Roman" w:cs="Times New Roman"/>
          <w:i/>
          <w:szCs w:val="20"/>
          <w:lang w:val="en-GB"/>
        </w:rPr>
        <w:t>p</w:t>
      </w:r>
      <w:r w:rsidRPr="0061678E">
        <w:rPr>
          <w:rFonts w:ascii="Times New Roman" w:eastAsia="Times New Roman" w:hAnsi="Times New Roman" w:cs="Times New Roman"/>
          <w:szCs w:val="20"/>
          <w:vertAlign w:val="subscript"/>
          <w:lang w:val="en-GB"/>
        </w:rPr>
        <w:t>after</w:t>
      </w:r>
      <w:r w:rsidRPr="0061678E">
        <w:rPr>
          <w:rFonts w:ascii="Times New Roman" w:eastAsia="Times New Roman" w:hAnsi="Times New Roman" w:cs="Times New Roman"/>
          <w:szCs w:val="20"/>
          <w:lang w:val="en-GB"/>
        </w:rPr>
        <w:t xml:space="preserve"> = (</w:t>
      </w:r>
      <w:r w:rsidRPr="0061678E">
        <w:rPr>
          <w:rFonts w:ascii="Times New Roman" w:eastAsia="Times New Roman" w:hAnsi="Times New Roman" w:cs="Times New Roman"/>
          <w:i/>
          <w:szCs w:val="20"/>
          <w:lang w:val="en-GB"/>
        </w:rPr>
        <w:t>m</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szCs w:val="20"/>
          <w:lang w:val="en-GB"/>
        </w:rPr>
        <w:t xml:space="preserve"> + </w:t>
      </w:r>
      <w:r w:rsidRPr="0061678E">
        <w:rPr>
          <w:rFonts w:ascii="Times New Roman" w:eastAsia="Times New Roman" w:hAnsi="Times New Roman" w:cs="Times New Roman"/>
          <w:i/>
          <w:szCs w:val="20"/>
          <w:lang w:val="en-GB"/>
        </w:rPr>
        <w:t>m</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 xml:space="preserve">) </w:t>
      </w:r>
      <w:r w:rsidRPr="0061678E">
        <w:rPr>
          <w:rFonts w:ascii="Times New Roman" w:eastAsia="Times New Roman" w:hAnsi="Times New Roman" w:cs="Times New Roman"/>
          <w:i/>
          <w:szCs w:val="20"/>
          <w:lang w:val="en-GB"/>
        </w:rPr>
        <w:t>v</w:t>
      </w:r>
      <w:r w:rsidRPr="0061678E">
        <w:rPr>
          <w:rFonts w:ascii="Times New Roman" w:eastAsia="Times New Roman" w:hAnsi="Times New Roman" w:cs="Times New Roman"/>
          <w:szCs w:val="20"/>
          <w:lang w:val="en-GB"/>
        </w:rPr>
        <w:t>.</w:t>
      </w:r>
    </w:p>
    <w:p w14:paraId="6BA16050" w14:textId="77777777" w:rsidR="0061678E" w:rsidRPr="0061678E" w:rsidRDefault="0061678E" w:rsidP="0061678E">
      <w:pPr>
        <w:numPr>
          <w:ilvl w:val="0"/>
          <w:numId w:val="2"/>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several times, with different velocities and different masses.  Record results.</w:t>
      </w:r>
    </w:p>
    <w:p w14:paraId="28F8D912" w14:textId="77777777" w:rsidR="0061678E" w:rsidRPr="0061678E" w:rsidRDefault="0061678E" w:rsidP="0061678E">
      <w:pPr>
        <w:widowControl w:val="0"/>
        <w:spacing w:after="0" w:line="240" w:lineRule="auto"/>
        <w:rPr>
          <w:rFonts w:ascii="Times New Roman" w:eastAsia="Times New Roman" w:hAnsi="Times New Roman" w:cs="Times New Roman"/>
          <w:b/>
          <w:bCs/>
          <w:sz w:val="24"/>
          <w:szCs w:val="20"/>
          <w:lang w:val="en-GB"/>
        </w:rPr>
      </w:pPr>
    </w:p>
    <w:p w14:paraId="6DAC52B1" w14:textId="77777777" w:rsidR="0061678E" w:rsidRPr="0061678E" w:rsidRDefault="0061678E" w:rsidP="0061678E">
      <w:pPr>
        <w:widowControl w:val="0"/>
        <w:spacing w:after="0" w:line="240" w:lineRule="auto"/>
        <w:rPr>
          <w:rFonts w:ascii="Times New Roman" w:eastAsia="Times New Roman" w:hAnsi="Times New Roman" w:cs="Times New Roman"/>
          <w:sz w:val="28"/>
          <w:szCs w:val="20"/>
          <w:lang w:val="en-GB"/>
        </w:rPr>
      </w:pPr>
      <w:r w:rsidRPr="0061678E">
        <w:rPr>
          <w:rFonts w:ascii="Times New Roman" w:eastAsia="Times New Roman" w:hAnsi="Times New Roman" w:cs="Times New Roman"/>
          <w:b/>
          <w:bCs/>
          <w:sz w:val="24"/>
          <w:szCs w:val="20"/>
          <w:lang w:val="en-GB"/>
        </w:rPr>
        <w:t xml:space="preserve">Conclusion </w:t>
      </w:r>
    </w:p>
    <w:p w14:paraId="06ED3143" w14:textId="77777777" w:rsidR="0061678E" w:rsidRPr="0061678E" w:rsidRDefault="0061678E" w:rsidP="0061678E">
      <w:pPr>
        <w:widowControl w:val="0"/>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Cs w:val="20"/>
          <w:lang w:val="en-US"/>
        </w:rPr>
        <w:object w:dxaOrig="1440" w:dyaOrig="1440" w14:anchorId="0EEC474D">
          <v:shape id="_x0000_s1037" type="#_x0000_t75" style="position:absolute;margin-left:0;margin-top:0;width:9pt;height:17pt;z-index:251670528">
            <v:imagedata r:id="rId15" o:title=""/>
            <w10:wrap type="topAndBottom"/>
          </v:shape>
          <o:OLEObject Type="Embed" ProgID="Equation.3" ShapeID="_x0000_s1037" DrawAspect="Content" ObjectID="_1632054417" r:id="rId16"/>
        </w:object>
      </w:r>
      <w:r w:rsidRPr="0061678E">
        <w:rPr>
          <w:rFonts w:ascii="Times New Roman" w:eastAsia="Times New Roman" w:hAnsi="Times New Roman" w:cs="Times New Roman"/>
          <w:szCs w:val="20"/>
          <w:lang w:val="en-GB"/>
        </w:rPr>
        <w:t xml:space="preserve">The results will consistently show that: </w:t>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position w:val="-14"/>
          <w:szCs w:val="20"/>
          <w:lang w:val="en-GB"/>
        </w:rPr>
        <w:object w:dxaOrig="1280" w:dyaOrig="380" w14:anchorId="197801A2">
          <v:shape id="_x0000_i1028" type="#_x0000_t75" style="width:64pt;height:19pt" o:ole="" o:allowoverlap="f">
            <v:imagedata r:id="rId17" o:title=""/>
          </v:shape>
          <o:OLEObject Type="Embed" ProgID="Equation.3" ShapeID="_x0000_i1028" DrawAspect="Content" ObjectID="_1632054383" r:id="rId18"/>
        </w:object>
      </w:r>
      <w:r w:rsidRPr="0061678E">
        <w:rPr>
          <w:rFonts w:ascii="Times New Roman" w:eastAsia="Times New Roman" w:hAnsi="Times New Roman" w:cs="Times New Roman"/>
          <w:szCs w:val="20"/>
          <w:vertAlign w:val="subscript"/>
          <w:lang w:val="en-GB"/>
        </w:rPr>
        <w:t xml:space="preserve">, </w:t>
      </w:r>
      <w:r w:rsidRPr="0061678E">
        <w:rPr>
          <w:rFonts w:ascii="Times New Roman" w:eastAsia="Times New Roman" w:hAnsi="Times New Roman" w:cs="Times New Roman"/>
          <w:szCs w:val="20"/>
          <w:lang w:val="en-GB"/>
        </w:rPr>
        <w:t xml:space="preserve">  thus confirming the conservation of momentum</w:t>
      </w:r>
    </w:p>
    <w:p w14:paraId="54878C9D" w14:textId="77777777" w:rsidR="0061678E" w:rsidRPr="0061678E" w:rsidRDefault="0061678E" w:rsidP="0061678E">
      <w:pPr>
        <w:widowControl w:val="0"/>
        <w:spacing w:after="0" w:line="360" w:lineRule="auto"/>
        <w:rPr>
          <w:rFonts w:ascii="Times New Roman" w:eastAsia="Times New Roman" w:hAnsi="Times New Roman" w:cs="Times New Roman"/>
          <w:b/>
          <w:sz w:val="24"/>
          <w:szCs w:val="20"/>
          <w:lang w:val="en-GB"/>
        </w:rPr>
      </w:pPr>
    </w:p>
    <w:p w14:paraId="6F2A427E"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4345C559" w14:textId="77777777" w:rsidR="0061678E" w:rsidRPr="0061678E" w:rsidRDefault="0061678E" w:rsidP="0061678E">
      <w:pPr>
        <w:keepNext/>
        <w:numPr>
          <w:ilvl w:val="0"/>
          <w:numId w:val="9"/>
        </w:numPr>
        <w:spacing w:after="0" w:line="360" w:lineRule="auto"/>
        <w:outlineLvl w:val="3"/>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he air track reduces the effect of friction</w:t>
      </w:r>
    </w:p>
    <w:p w14:paraId="66B0BE9F" w14:textId="77777777" w:rsidR="0061678E" w:rsidRPr="0061678E" w:rsidRDefault="0061678E" w:rsidP="0061678E">
      <w:pPr>
        <w:numPr>
          <w:ilvl w:val="0"/>
          <w:numId w:val="9"/>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It is important to measure the velocities immediately before and after the collision, to offset the slowing down due to friction</w:t>
      </w:r>
    </w:p>
    <w:p w14:paraId="258DCB0E"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4BB3A423"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iCs/>
          <w:caps/>
          <w:sz w:val="28"/>
          <w:szCs w:val="20"/>
          <w:lang w:val="en-GB"/>
        </w:rPr>
      </w:pPr>
      <w:r w:rsidRPr="0061678E">
        <w:rPr>
          <w:rFonts w:ascii="Times New Roman" w:eastAsia="Times New Roman" w:hAnsi="Times New Roman" w:cs="Times New Roman"/>
          <w:b/>
          <w:caps/>
          <w:sz w:val="28"/>
          <w:szCs w:val="20"/>
          <w:lang w:val="en-GB"/>
        </w:rPr>
        <w:lastRenderedPageBreak/>
        <w:t xml:space="preserve">MEASUREMENT OF </w:t>
      </w:r>
      <w:r w:rsidRPr="0061678E">
        <w:rPr>
          <w:rFonts w:ascii="Times New Roman" w:eastAsia="Times New Roman" w:hAnsi="Times New Roman" w:cs="Times New Roman"/>
          <w:b/>
          <w:i/>
          <w:sz w:val="28"/>
          <w:szCs w:val="20"/>
          <w:lang w:val="en-GB"/>
        </w:rPr>
        <w:t xml:space="preserve">g </w:t>
      </w:r>
      <w:r w:rsidRPr="0061678E">
        <w:rPr>
          <w:rFonts w:ascii="Times New Roman" w:eastAsia="Times New Roman" w:hAnsi="Times New Roman" w:cs="Times New Roman"/>
          <w:b/>
          <w:iCs/>
          <w:sz w:val="28"/>
          <w:szCs w:val="20"/>
          <w:lang w:val="en-GB"/>
        </w:rPr>
        <w:t>(by freefall)</w:t>
      </w:r>
    </w:p>
    <w:p w14:paraId="45ACBA91" w14:textId="77777777" w:rsidR="0061678E" w:rsidRPr="0061678E" w:rsidRDefault="0061678E" w:rsidP="0061678E">
      <w:pPr>
        <w:keepNext/>
        <w:spacing w:after="0" w:line="240" w:lineRule="auto"/>
        <w:outlineLvl w:val="2"/>
        <w:rPr>
          <w:rFonts w:ascii="Times New Roman" w:eastAsia="Arial Unicode MS" w:hAnsi="Times New Roman" w:cs="Times New Roman"/>
          <w:b/>
          <w:sz w:val="28"/>
          <w:szCs w:val="20"/>
          <w:lang w:val="en-GB"/>
        </w:rPr>
      </w:pPr>
    </w:p>
    <w:p w14:paraId="0E7E1D14"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2688" behindDoc="0" locked="0" layoutInCell="1" allowOverlap="1" wp14:anchorId="2BE36138" wp14:editId="4D15721E">
                <wp:simplePos x="0" y="0"/>
                <wp:positionH relativeFrom="column">
                  <wp:posOffset>1994535</wp:posOffset>
                </wp:positionH>
                <wp:positionV relativeFrom="paragraph">
                  <wp:posOffset>50800</wp:posOffset>
                </wp:positionV>
                <wp:extent cx="1680845" cy="337185"/>
                <wp:effectExtent l="3810" t="2540" r="1270" b="3175"/>
                <wp:wrapNone/>
                <wp:docPr id="63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337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F02026" w14:textId="77777777" w:rsidR="0061678E" w:rsidRDefault="0061678E" w:rsidP="0061678E">
                            <w:r>
                              <w:t>Electromagnet/c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36138" id="Text Box 637" o:spid="_x0000_s1053" type="#_x0000_t202" style="position:absolute;left:0;text-align:left;margin-left:157.05pt;margin-top:4pt;width:132.35pt;height:26.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" filled="f" stroked="f">
                <v:textbox>
                  <w:txbxContent>
                    <w:p w14:paraId="1BF02026" w14:textId="77777777" w:rsidR="0061678E" w:rsidRDefault="0061678E" w:rsidP="0061678E">
                      <w:r>
                        <w:t>Electromagnet/clamp</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3472" behindDoc="0" locked="0" layoutInCell="1" allowOverlap="1" wp14:anchorId="4AC7BB65" wp14:editId="6B6CEB01">
                <wp:simplePos x="0" y="0"/>
                <wp:positionH relativeFrom="column">
                  <wp:posOffset>1423035</wp:posOffset>
                </wp:positionH>
                <wp:positionV relativeFrom="paragraph">
                  <wp:posOffset>50800</wp:posOffset>
                </wp:positionV>
                <wp:extent cx="0" cy="2857500"/>
                <wp:effectExtent l="22860" t="21590" r="15240" b="16510"/>
                <wp:wrapNone/>
                <wp:docPr id="636" name="Straight Connector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4B8F4A" id="Straight Connector 636" o:spid="_x0000_s1026" style="position:absolute;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4pt" to="112.0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" strokeweight="2.25pt"/>
            </w:pict>
          </mc:Fallback>
        </mc:AlternateContent>
      </w:r>
    </w:p>
    <w:p w14:paraId="172E37E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39136" behindDoc="0" locked="0" layoutInCell="1" allowOverlap="1" wp14:anchorId="4C8072FC" wp14:editId="76C7FD7E">
                <wp:simplePos x="0" y="0"/>
                <wp:positionH relativeFrom="column">
                  <wp:posOffset>1764030</wp:posOffset>
                </wp:positionH>
                <wp:positionV relativeFrom="paragraph">
                  <wp:posOffset>74930</wp:posOffset>
                </wp:positionV>
                <wp:extent cx="228600" cy="571500"/>
                <wp:effectExtent l="11430" t="12065" r="7620" b="6985"/>
                <wp:wrapNone/>
                <wp:docPr id="635" name="Flowchart: Magnetic Disk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flowChartMagneticDisk">
                          <a:avLst/>
                        </a:prstGeom>
                        <a:gradFill rotWithShape="0">
                          <a:gsLst>
                            <a:gs pos="0">
                              <a:srgbClr val="FFFFFF">
                                <a:gamma/>
                                <a:shade val="66275"/>
                                <a:invGamma/>
                              </a:srgbClr>
                            </a:gs>
                            <a:gs pos="50000">
                              <a:srgbClr val="FFFFFF"/>
                            </a:gs>
                            <a:gs pos="100000">
                              <a:srgbClr val="FFFFFF">
                                <a:gamma/>
                                <a:shade val="66275"/>
                                <a:invGamma/>
                              </a:srgbClr>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7AA865"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635" o:spid="_x0000_s1026" type="#_x0000_t132" style="position:absolute;margin-left:138.9pt;margin-top:5.9pt;width:18pt;height: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" fillcolor="#a9a9a9">
                <v:fill angle="45" focus="50%" type="gradient"/>
              </v:shape>
            </w:pict>
          </mc:Fallback>
        </mc:AlternateContent>
      </w:r>
    </w:p>
    <w:p w14:paraId="6324204A"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1664" behindDoc="0" locked="0" layoutInCell="1" allowOverlap="1" wp14:anchorId="7154C3B4" wp14:editId="5BE4D72F">
                <wp:simplePos x="0" y="0"/>
                <wp:positionH relativeFrom="column">
                  <wp:posOffset>3594735</wp:posOffset>
                </wp:positionH>
                <wp:positionV relativeFrom="paragraph">
                  <wp:posOffset>99060</wp:posOffset>
                </wp:positionV>
                <wp:extent cx="800100" cy="228600"/>
                <wp:effectExtent l="3810" t="2540" r="0" b="0"/>
                <wp:wrapNone/>
                <wp:docPr id="634"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B8D59B" w14:textId="77777777" w:rsidR="0061678E" w:rsidRDefault="0061678E" w:rsidP="0061678E">
                            <w:r>
                              <w:t xml:space="preserve">Switc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54C3B4" id="Text Box 634" o:spid="_x0000_s1054" type="#_x0000_t202" style="position:absolute;left:0;text-align:left;margin-left:283.05pt;margin-top:7.8pt;width:63pt;height:1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" filled="f" stroked="f">
                <v:textbox>
                  <w:txbxContent>
                    <w:p w14:paraId="47B8D59B" w14:textId="77777777" w:rsidR="0061678E" w:rsidRDefault="0061678E" w:rsidP="0061678E">
                      <w:r>
                        <w:t xml:space="preserve">Switch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3712" behindDoc="0" locked="0" layoutInCell="1" allowOverlap="1" wp14:anchorId="75201D95" wp14:editId="6C1BD277">
                <wp:simplePos x="0" y="0"/>
                <wp:positionH relativeFrom="column">
                  <wp:posOffset>3366135</wp:posOffset>
                </wp:positionH>
                <wp:positionV relativeFrom="paragraph">
                  <wp:posOffset>100965</wp:posOffset>
                </wp:positionV>
                <wp:extent cx="0" cy="800100"/>
                <wp:effectExtent l="60960" t="13970" r="53340" b="52705"/>
                <wp:wrapNone/>
                <wp:docPr id="633" name="Straight Connector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6D6803" id="Straight Connector 633"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7.95pt" to="265.05pt,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">
                <v:stroke endarrow="diamond"/>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3232" behindDoc="0" locked="0" layoutInCell="1" allowOverlap="1" wp14:anchorId="02660A75" wp14:editId="1FABDB49">
                <wp:simplePos x="0" y="0"/>
                <wp:positionH relativeFrom="column">
                  <wp:posOffset>1994535</wp:posOffset>
                </wp:positionH>
                <wp:positionV relativeFrom="paragraph">
                  <wp:posOffset>99060</wp:posOffset>
                </wp:positionV>
                <wp:extent cx="1371600" cy="0"/>
                <wp:effectExtent l="13335" t="12065" r="5715" b="6985"/>
                <wp:wrapNone/>
                <wp:docPr id="632" name="Straight Connector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D930244" id="Straight Connector 632"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7.8pt" to="265.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0160" behindDoc="0" locked="0" layoutInCell="1" allowOverlap="1" wp14:anchorId="1F083C84" wp14:editId="1A0658E4">
                <wp:simplePos x="0" y="0"/>
                <wp:positionH relativeFrom="column">
                  <wp:posOffset>1765935</wp:posOffset>
                </wp:positionH>
                <wp:positionV relativeFrom="paragraph">
                  <wp:posOffset>99060</wp:posOffset>
                </wp:positionV>
                <wp:extent cx="228600" cy="114300"/>
                <wp:effectExtent l="13335" t="12065" r="5715" b="6985"/>
                <wp:wrapNone/>
                <wp:docPr id="631" name="Straight Connector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3C41E7" id="Straight Connector 631"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7.8pt" to="157.0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"/>
            </w:pict>
          </mc:Fallback>
        </mc:AlternateContent>
      </w:r>
    </w:p>
    <w:p w14:paraId="7BF7A2A0"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6544" behindDoc="0" locked="0" layoutInCell="1" allowOverlap="1" wp14:anchorId="008CDA81" wp14:editId="36A738C4">
                <wp:simplePos x="0" y="0"/>
                <wp:positionH relativeFrom="column">
                  <wp:posOffset>3594735</wp:posOffset>
                </wp:positionH>
                <wp:positionV relativeFrom="paragraph">
                  <wp:posOffset>123190</wp:posOffset>
                </wp:positionV>
                <wp:extent cx="228600" cy="114300"/>
                <wp:effectExtent l="13335" t="12065" r="5715" b="6985"/>
                <wp:wrapNone/>
                <wp:docPr id="630" name="Straight Connector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479995" id="Straight Connector 630" o:spid="_x0000_s1026" style="position:absolute;flip:x 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9.7pt" to="301.0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62336" behindDoc="0" locked="0" layoutInCell="1" allowOverlap="1" wp14:anchorId="48398FFF" wp14:editId="6355F1F1">
                <wp:simplePos x="0" y="0"/>
                <wp:positionH relativeFrom="column">
                  <wp:posOffset>1423035</wp:posOffset>
                </wp:positionH>
                <wp:positionV relativeFrom="paragraph">
                  <wp:posOffset>6985</wp:posOffset>
                </wp:positionV>
                <wp:extent cx="342900" cy="1905"/>
                <wp:effectExtent l="22860" t="19685" r="15240" b="16510"/>
                <wp:wrapNone/>
                <wp:docPr id="629" name="Straight Connector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90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AB256C" id="Straight Connector 62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55pt" to="139.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" strokeweight="2.25p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2208" behindDoc="0" locked="0" layoutInCell="1" allowOverlap="1" wp14:anchorId="732F8F40" wp14:editId="02978F40">
                <wp:simplePos x="0" y="0"/>
                <wp:positionH relativeFrom="column">
                  <wp:posOffset>1765935</wp:posOffset>
                </wp:positionH>
                <wp:positionV relativeFrom="paragraph">
                  <wp:posOffset>123190</wp:posOffset>
                </wp:positionV>
                <wp:extent cx="228600" cy="114300"/>
                <wp:effectExtent l="13335" t="12065" r="5715" b="6985"/>
                <wp:wrapNone/>
                <wp:docPr id="628" name="Straight Connector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5C7240" id="Straight Connector 628"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9.7pt" to="157.0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1184" behindDoc="0" locked="0" layoutInCell="1" allowOverlap="1" wp14:anchorId="0B5F4D9D" wp14:editId="62313ED3">
                <wp:simplePos x="0" y="0"/>
                <wp:positionH relativeFrom="column">
                  <wp:posOffset>1765935</wp:posOffset>
                </wp:positionH>
                <wp:positionV relativeFrom="paragraph">
                  <wp:posOffset>8890</wp:posOffset>
                </wp:positionV>
                <wp:extent cx="228600" cy="114300"/>
                <wp:effectExtent l="13335" t="12065" r="5715" b="6985"/>
                <wp:wrapNone/>
                <wp:docPr id="627" name="Straight Connector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E7031D" id="Straight Connector 627"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7pt" to="157.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"/>
            </w:pict>
          </mc:Fallback>
        </mc:AlternateContent>
      </w:r>
    </w:p>
    <w:p w14:paraId="6626DBF8"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60288" behindDoc="0" locked="0" layoutInCell="1" allowOverlap="1" wp14:anchorId="16441DBB" wp14:editId="4E354781">
                <wp:simplePos x="0" y="0"/>
                <wp:positionH relativeFrom="column">
                  <wp:posOffset>1765935</wp:posOffset>
                </wp:positionH>
                <wp:positionV relativeFrom="paragraph">
                  <wp:posOffset>33020</wp:posOffset>
                </wp:positionV>
                <wp:extent cx="165735" cy="114300"/>
                <wp:effectExtent l="13335" t="12065" r="11430" b="6985"/>
                <wp:wrapNone/>
                <wp:docPr id="626" name="Oval 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 cy="1143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A9618A" id="Oval 626" o:spid="_x0000_s1026" style="position:absolute;margin-left:139.05pt;margin-top:2.6pt;width:13.05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">
                <v:fill color2="#767676" focusposition=".5,.5" focussize="" focus="100%" type="gradientRadial"/>
              </v:oval>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8592" behindDoc="0" locked="0" layoutInCell="1" allowOverlap="1" wp14:anchorId="6D04FF05" wp14:editId="73B856E1">
                <wp:simplePos x="0" y="0"/>
                <wp:positionH relativeFrom="column">
                  <wp:posOffset>1880235</wp:posOffset>
                </wp:positionH>
                <wp:positionV relativeFrom="paragraph">
                  <wp:posOffset>147320</wp:posOffset>
                </wp:positionV>
                <wp:extent cx="0" cy="1257300"/>
                <wp:effectExtent l="60960" t="21590" r="53340" b="16510"/>
                <wp:wrapNone/>
                <wp:docPr id="625" name="Straight Connector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1C228E7" id="Straight Connector 625"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11.6pt" to="148.05pt,1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">
                <v:stroke startarrow="block" endarrow="block"/>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7568" behindDoc="0" locked="0" layoutInCell="1" allowOverlap="1" wp14:anchorId="01E9DD85" wp14:editId="03E3DA76">
                <wp:simplePos x="0" y="0"/>
                <wp:positionH relativeFrom="column">
                  <wp:posOffset>3823335</wp:posOffset>
                </wp:positionH>
                <wp:positionV relativeFrom="paragraph">
                  <wp:posOffset>33020</wp:posOffset>
                </wp:positionV>
                <wp:extent cx="228600" cy="0"/>
                <wp:effectExtent l="13335" t="12065" r="5715" b="6985"/>
                <wp:wrapNone/>
                <wp:docPr id="624" name="Straight Connector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9CF4916" id="Straight Connector 624"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2.6pt" to="319.0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4256" behindDoc="0" locked="0" layoutInCell="1" allowOverlap="1" wp14:anchorId="57409B9D" wp14:editId="649EB016">
                <wp:simplePos x="0" y="0"/>
                <wp:positionH relativeFrom="column">
                  <wp:posOffset>1994535</wp:posOffset>
                </wp:positionH>
                <wp:positionV relativeFrom="paragraph">
                  <wp:posOffset>33020</wp:posOffset>
                </wp:positionV>
                <wp:extent cx="1600200" cy="0"/>
                <wp:effectExtent l="13335" t="59690" r="53340" b="54610"/>
                <wp:wrapNone/>
                <wp:docPr id="623" name="Straight Connector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557729" id="Straight Connector 623"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2.6pt" to="283.0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">
                <v:stroke endarrow="diamond"/>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4736" behindDoc="0" locked="0" layoutInCell="1" allowOverlap="1" wp14:anchorId="36D639A6" wp14:editId="536E603B">
                <wp:simplePos x="0" y="0"/>
                <wp:positionH relativeFrom="column">
                  <wp:posOffset>4051935</wp:posOffset>
                </wp:positionH>
                <wp:positionV relativeFrom="paragraph">
                  <wp:posOffset>33020</wp:posOffset>
                </wp:positionV>
                <wp:extent cx="0" cy="457200"/>
                <wp:effectExtent l="60960" t="12065" r="53340" b="54610"/>
                <wp:wrapNone/>
                <wp:docPr id="622" name="Straight Connector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D5C00F" id="Straight Connector 622"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2.6pt" to="319.05pt,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">
                <v:stroke endarrow="diamond"/>
              </v:line>
            </w:pict>
          </mc:Fallback>
        </mc:AlternateContent>
      </w:r>
    </w:p>
    <w:p w14:paraId="7BD19F11"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4496" behindDoc="0" locked="0" layoutInCell="1" allowOverlap="1" wp14:anchorId="4C6EA9D9" wp14:editId="4C76D1AF">
                <wp:simplePos x="0" y="0"/>
                <wp:positionH relativeFrom="column">
                  <wp:posOffset>3137535</wp:posOffset>
                </wp:positionH>
                <wp:positionV relativeFrom="paragraph">
                  <wp:posOffset>171450</wp:posOffset>
                </wp:positionV>
                <wp:extent cx="1143000" cy="685800"/>
                <wp:effectExtent l="13335" t="12065" r="5715" b="6985"/>
                <wp:wrapNone/>
                <wp:docPr id="621" name="Rectangle 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85800"/>
                        </a:xfrm>
                        <a:prstGeom prst="rect">
                          <a:avLst/>
                        </a:prstGeom>
                        <a:gradFill rotWithShape="0">
                          <a:gsLst>
                            <a:gs pos="0">
                              <a:srgbClr val="FFFFFF">
                                <a:gamma/>
                                <a:shade val="56078"/>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0BEE5A" id="Rectangle 621" o:spid="_x0000_s1026" style="position:absolute;margin-left:247.05pt;margin-top:13.5pt;width:90pt;height:54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" fillcolor="#8f8f8f">
                <v:fill angle="135" focus="100%" type="gradient"/>
              </v:rect>
            </w:pict>
          </mc:Fallback>
        </mc:AlternateContent>
      </w:r>
    </w:p>
    <w:p w14:paraId="33D0578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9616" behindDoc="0" locked="0" layoutInCell="1" allowOverlap="1" wp14:anchorId="0556F6FA" wp14:editId="744D8479">
                <wp:simplePos x="0" y="0"/>
                <wp:positionH relativeFrom="column">
                  <wp:posOffset>1764030</wp:posOffset>
                </wp:positionH>
                <wp:positionV relativeFrom="paragraph">
                  <wp:posOffset>81280</wp:posOffset>
                </wp:positionV>
                <wp:extent cx="342900" cy="228600"/>
                <wp:effectExtent l="1905" t="2540" r="0" b="0"/>
                <wp:wrapNone/>
                <wp:docPr id="620"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355C97" w14:textId="77777777" w:rsidR="0061678E" w:rsidRDefault="0061678E" w:rsidP="0061678E">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56F6FA" id="Text Box 620" o:spid="_x0000_s1055" type="#_x0000_t202" style="position:absolute;left:0;text-align:left;margin-left:138.9pt;margin-top:6.4pt;width:27pt;height:1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" stroked="f" strokecolor="#036">
                <v:textbox>
                  <w:txbxContent>
                    <w:p w14:paraId="03355C97" w14:textId="77777777" w:rsidR="0061678E" w:rsidRDefault="0061678E" w:rsidP="0061678E">
                      <w:r>
                        <w:t>h</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5520" behindDoc="0" locked="0" layoutInCell="1" allowOverlap="1" wp14:anchorId="5CE003E0" wp14:editId="19019433">
                <wp:simplePos x="0" y="0"/>
                <wp:positionH relativeFrom="column">
                  <wp:posOffset>3480435</wp:posOffset>
                </wp:positionH>
                <wp:positionV relativeFrom="paragraph">
                  <wp:posOffset>195580</wp:posOffset>
                </wp:positionV>
                <wp:extent cx="571500" cy="228600"/>
                <wp:effectExtent l="13335" t="12065" r="5715" b="6985"/>
                <wp:wrapNone/>
                <wp:docPr id="619"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B951B7" w14:textId="77777777" w:rsidR="0061678E" w:rsidRDefault="0061678E" w:rsidP="0061678E">
                            <w:r>
                              <w:t>tim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003E0" id="Text Box 619" o:spid="_x0000_s1056" type="#_x0000_t202" style="position:absolute;left:0;text-align:left;margin-left:274.05pt;margin-top:15.4pt;width:45pt;height:1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">
                <v:textbox>
                  <w:txbxContent>
                    <w:p w14:paraId="45B951B7" w14:textId="77777777" w:rsidR="0061678E" w:rsidRDefault="0061678E" w:rsidP="0061678E">
                      <w:r>
                        <w:t>timer</w:t>
                      </w:r>
                    </w:p>
                  </w:txbxContent>
                </v:textbox>
              </v:shape>
            </w:pict>
          </mc:Fallback>
        </mc:AlternateContent>
      </w:r>
    </w:p>
    <w:p w14:paraId="5ABB5FD0"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p>
    <w:p w14:paraId="6157931D"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5760" behindDoc="0" locked="0" layoutInCell="1" allowOverlap="1" wp14:anchorId="6C9F2A9D" wp14:editId="3132AAD1">
                <wp:simplePos x="0" y="0"/>
                <wp:positionH relativeFrom="column">
                  <wp:posOffset>4051935</wp:posOffset>
                </wp:positionH>
                <wp:positionV relativeFrom="paragraph">
                  <wp:posOffset>129540</wp:posOffset>
                </wp:positionV>
                <wp:extent cx="0" cy="914400"/>
                <wp:effectExtent l="60960" t="59055" r="53340" b="7620"/>
                <wp:wrapNone/>
                <wp:docPr id="618" name="Straight Connector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type="diamond"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DBDB3C" id="Straight Connector 618"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10.2pt" to="319.05pt,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">
                <v:stroke startarrow="diamond"/>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6784" behindDoc="0" locked="0" layoutInCell="1" allowOverlap="1" wp14:anchorId="7FCFEF69" wp14:editId="67208707">
                <wp:simplePos x="0" y="0"/>
                <wp:positionH relativeFrom="column">
                  <wp:posOffset>3366135</wp:posOffset>
                </wp:positionH>
                <wp:positionV relativeFrom="paragraph">
                  <wp:posOffset>129540</wp:posOffset>
                </wp:positionV>
                <wp:extent cx="0" cy="457200"/>
                <wp:effectExtent l="60960" t="59055" r="53340" b="7620"/>
                <wp:wrapNone/>
                <wp:docPr id="617" name="Straight Connector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diamond"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1E7A07" id="Straight Connector 617"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10.2pt" to="265.05pt,4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">
                <v:stroke startarrow="diamond"/>
              </v:line>
            </w:pict>
          </mc:Fallback>
        </mc:AlternateContent>
      </w:r>
    </w:p>
    <w:p w14:paraId="77B3B698"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p>
    <w:p w14:paraId="4470D71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1424" behindDoc="0" locked="0" layoutInCell="1" allowOverlap="1" wp14:anchorId="65E9095B" wp14:editId="3818E4E4">
                <wp:simplePos x="0" y="0"/>
                <wp:positionH relativeFrom="column">
                  <wp:posOffset>1537335</wp:posOffset>
                </wp:positionH>
                <wp:positionV relativeFrom="paragraph">
                  <wp:posOffset>177800</wp:posOffset>
                </wp:positionV>
                <wp:extent cx="114300" cy="114300"/>
                <wp:effectExtent l="13335" t="11430" r="5715" b="7620"/>
                <wp:wrapNone/>
                <wp:docPr id="616" name="Oval 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BFFF6E" id="Oval 616" o:spid="_x0000_s1026" style="position:absolute;margin-left:121.05pt;margin-top:14pt;width:9pt;height:9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&#1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0400" behindDoc="0" locked="0" layoutInCell="1" allowOverlap="1" wp14:anchorId="2E11C9D5" wp14:editId="7B78C365">
                <wp:simplePos x="0" y="0"/>
                <wp:positionH relativeFrom="column">
                  <wp:posOffset>2337435</wp:posOffset>
                </wp:positionH>
                <wp:positionV relativeFrom="paragraph">
                  <wp:posOffset>177800</wp:posOffset>
                </wp:positionV>
                <wp:extent cx="114300" cy="114300"/>
                <wp:effectExtent l="13335" t="11430" r="5715" b="7620"/>
                <wp:wrapNone/>
                <wp:docPr id="615" name="Oval 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C5D1BC" id="Oval 615" o:spid="_x0000_s1026" style="position:absolute;margin-left:184.05pt;margin-top:14pt;width:9pt;height:9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&#1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9376" behindDoc="0" locked="0" layoutInCell="1" allowOverlap="1" wp14:anchorId="62ED03C8" wp14:editId="39B706DE">
                <wp:simplePos x="0" y="0"/>
                <wp:positionH relativeFrom="column">
                  <wp:posOffset>1651635</wp:posOffset>
                </wp:positionH>
                <wp:positionV relativeFrom="paragraph">
                  <wp:posOffset>177800</wp:posOffset>
                </wp:positionV>
                <wp:extent cx="800100" cy="114300"/>
                <wp:effectExtent l="22860" t="20955" r="15240" b="17145"/>
                <wp:wrapNone/>
                <wp:docPr id="614" name="Straight Connector 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9354BAF" id="Straight Connector 614"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4pt" to="193.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" strokeweight="2.25pt"/>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8352" behindDoc="0" locked="0" layoutInCell="1" allowOverlap="1" wp14:anchorId="3D8F4C1D" wp14:editId="3D67C9BB">
                <wp:simplePos x="0" y="0"/>
                <wp:positionH relativeFrom="column">
                  <wp:posOffset>851535</wp:posOffset>
                </wp:positionH>
                <wp:positionV relativeFrom="paragraph">
                  <wp:posOffset>177800</wp:posOffset>
                </wp:positionV>
                <wp:extent cx="0" cy="457200"/>
                <wp:effectExtent l="13335" t="11430" r="5715" b="7620"/>
                <wp:wrapNone/>
                <wp:docPr id="613" name="Straight Connector 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C7CB32" id="Straight Connector 613"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4pt" to="67.0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7328" behindDoc="0" locked="0" layoutInCell="1" allowOverlap="1" wp14:anchorId="51B2D290" wp14:editId="5444D107">
                <wp:simplePos x="0" y="0"/>
                <wp:positionH relativeFrom="column">
                  <wp:posOffset>851535</wp:posOffset>
                </wp:positionH>
                <wp:positionV relativeFrom="paragraph">
                  <wp:posOffset>177800</wp:posOffset>
                </wp:positionV>
                <wp:extent cx="685800" cy="0"/>
                <wp:effectExtent l="13335" t="11430" r="5715" b="7620"/>
                <wp:wrapNone/>
                <wp:docPr id="612" name="Straight Connector 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511780" id="Straight Connector 612"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4pt" to="121.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6304" behindDoc="0" locked="0" layoutInCell="1" allowOverlap="1" wp14:anchorId="6F13D6E7" wp14:editId="67284231">
                <wp:simplePos x="0" y="0"/>
                <wp:positionH relativeFrom="column">
                  <wp:posOffset>2337435</wp:posOffset>
                </wp:positionH>
                <wp:positionV relativeFrom="paragraph">
                  <wp:posOffset>177800</wp:posOffset>
                </wp:positionV>
                <wp:extent cx="1028700" cy="0"/>
                <wp:effectExtent l="13335" t="11430" r="5715" b="7620"/>
                <wp:wrapNone/>
                <wp:docPr id="611" name="Straight Connector 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889946" id="Straight Connector 611"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14pt" to="265.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"/>
            </w:pict>
          </mc:Fallback>
        </mc:AlternateContent>
      </w:r>
    </w:p>
    <w:p w14:paraId="37F92A9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60640" behindDoc="0" locked="0" layoutInCell="1" allowOverlap="1" wp14:anchorId="0E804FC2" wp14:editId="6B8085EA">
                <wp:simplePos x="0" y="0"/>
                <wp:positionH relativeFrom="column">
                  <wp:posOffset>2337435</wp:posOffset>
                </wp:positionH>
                <wp:positionV relativeFrom="paragraph">
                  <wp:posOffset>87630</wp:posOffset>
                </wp:positionV>
                <wp:extent cx="800100" cy="228600"/>
                <wp:effectExtent l="3810" t="1905" r="0" b="0"/>
                <wp:wrapNone/>
                <wp:docPr id="610" name="Text Box 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FBAC6" w14:textId="77777777" w:rsidR="0061678E" w:rsidRDefault="0061678E" w:rsidP="0061678E">
                            <w:r>
                              <w:t>Trap-do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04FC2" id="Text Box 610" o:spid="_x0000_s1057" type="#_x0000_t202" style="position:absolute;left:0;text-align:left;margin-left:184.05pt;margin-top:6.9pt;width:63pt;height:1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" filled="f" stroked="f">
                <v:textbox>
                  <w:txbxContent>
                    <w:p w14:paraId="6F4FBAC6" w14:textId="77777777" w:rsidR="0061678E" w:rsidRDefault="0061678E" w:rsidP="0061678E">
                      <w:r>
                        <w:t>Trap-door</w:t>
                      </w:r>
                    </w:p>
                  </w:txbxContent>
                </v:textbox>
              </v:shape>
            </w:pict>
          </mc:Fallback>
        </mc:AlternateContent>
      </w:r>
    </w:p>
    <w:p w14:paraId="6CE4698D"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p>
    <w:p w14:paraId="11B23FF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45280" behindDoc="0" locked="0" layoutInCell="1" allowOverlap="1" wp14:anchorId="3C9E43F1" wp14:editId="1EA1379D">
                <wp:simplePos x="0" y="0"/>
                <wp:positionH relativeFrom="column">
                  <wp:posOffset>851535</wp:posOffset>
                </wp:positionH>
                <wp:positionV relativeFrom="paragraph">
                  <wp:posOffset>21590</wp:posOffset>
                </wp:positionV>
                <wp:extent cx="3200400" cy="0"/>
                <wp:effectExtent l="13335" t="11430" r="5715" b="7620"/>
                <wp:wrapNone/>
                <wp:docPr id="609" name="Straight Connector 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0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F986E0" id="Straight Connector 609"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7pt" to="319.0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"/>
            </w:pict>
          </mc:Fallback>
        </mc:AlternateContent>
      </w:r>
    </w:p>
    <w:p w14:paraId="7E4D6077" w14:textId="77777777" w:rsidR="0061678E" w:rsidRPr="0061678E" w:rsidRDefault="0061678E" w:rsidP="0061678E">
      <w:pPr>
        <w:keepNext/>
        <w:spacing w:after="0" w:line="240" w:lineRule="auto"/>
        <w:jc w:val="both"/>
        <w:outlineLvl w:val="5"/>
        <w:rPr>
          <w:rFonts w:ascii="Times New Roman" w:eastAsia="Times New Roman" w:hAnsi="Times New Roman" w:cs="Times New Roman"/>
          <w:sz w:val="24"/>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52448" behindDoc="0" locked="0" layoutInCell="1" allowOverlap="1" wp14:anchorId="29DF4B51" wp14:editId="76592EA0">
                <wp:simplePos x="0" y="0"/>
                <wp:positionH relativeFrom="column">
                  <wp:posOffset>1194435</wp:posOffset>
                </wp:positionH>
                <wp:positionV relativeFrom="paragraph">
                  <wp:posOffset>45720</wp:posOffset>
                </wp:positionV>
                <wp:extent cx="1714500" cy="0"/>
                <wp:effectExtent l="22860" t="20955" r="15240" b="17145"/>
                <wp:wrapNone/>
                <wp:docPr id="608" name="Straight Connector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A1D1CBD" id="Straight Connector 608"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3.6pt" to="22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" strokeweight="2.25pt"/>
            </w:pict>
          </mc:Fallback>
        </mc:AlternateContent>
      </w:r>
      <w:r w:rsidRPr="0061678E">
        <w:rPr>
          <w:rFonts w:ascii="Times New Roman" w:eastAsia="Times New Roman" w:hAnsi="Times New Roman" w:cs="Times New Roman"/>
          <w:b/>
          <w:sz w:val="24"/>
          <w:szCs w:val="20"/>
          <w:lang w:val="en-GB"/>
        </w:rPr>
        <w:t>Method</w:t>
      </w:r>
    </w:p>
    <w:p w14:paraId="797A9EBA" w14:textId="77777777" w:rsidR="0061678E" w:rsidRPr="0061678E" w:rsidRDefault="0061678E" w:rsidP="0061678E">
      <w:pPr>
        <w:numPr>
          <w:ilvl w:val="0"/>
          <w:numId w:val="3"/>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The millisecond timer starts when the ball is released and stops when the ball hits the trapdoor.</w:t>
      </w:r>
    </w:p>
    <w:p w14:paraId="70283C2E" w14:textId="77777777" w:rsidR="0061678E" w:rsidRPr="0061678E" w:rsidRDefault="0061678E" w:rsidP="0061678E">
      <w:pPr>
        <w:numPr>
          <w:ilvl w:val="0"/>
          <w:numId w:val="3"/>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Measure the height </w:t>
      </w:r>
      <w:r w:rsidRPr="0061678E">
        <w:rPr>
          <w:rFonts w:ascii="Times New Roman" w:eastAsia="Times New Roman" w:hAnsi="Times New Roman" w:cs="Times New Roman"/>
          <w:i/>
          <w:szCs w:val="20"/>
          <w:lang w:val="en-GB"/>
        </w:rPr>
        <w:t>h</w:t>
      </w:r>
      <w:r w:rsidRPr="0061678E">
        <w:rPr>
          <w:rFonts w:ascii="Times New Roman" w:eastAsia="Times New Roman" w:hAnsi="Times New Roman" w:cs="Times New Roman"/>
          <w:szCs w:val="20"/>
          <w:lang w:val="en-GB"/>
        </w:rPr>
        <w:t xml:space="preserve"> as shown, using a metre stick.</w:t>
      </w:r>
    </w:p>
    <w:p w14:paraId="52999F3B" w14:textId="77777777" w:rsidR="0061678E" w:rsidRPr="0061678E" w:rsidRDefault="0061678E" w:rsidP="0061678E">
      <w:pPr>
        <w:numPr>
          <w:ilvl w:val="0"/>
          <w:numId w:val="3"/>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lease the ball and record the time </w:t>
      </w:r>
      <w:r w:rsidRPr="0061678E">
        <w:rPr>
          <w:rFonts w:ascii="Times New Roman" w:eastAsia="Times New Roman" w:hAnsi="Times New Roman" w:cs="Times New Roman"/>
          <w:i/>
          <w:szCs w:val="20"/>
          <w:lang w:val="en-GB"/>
        </w:rPr>
        <w:t xml:space="preserve">t </w:t>
      </w:r>
      <w:r w:rsidRPr="0061678E">
        <w:rPr>
          <w:rFonts w:ascii="Times New Roman" w:eastAsia="Times New Roman" w:hAnsi="Times New Roman" w:cs="Times New Roman"/>
          <w:szCs w:val="20"/>
          <w:lang w:val="en-GB"/>
        </w:rPr>
        <w:t>from the millisecond timer.</w:t>
      </w:r>
    </w:p>
    <w:p w14:paraId="6A7E7146" w14:textId="77777777" w:rsidR="0061678E" w:rsidRPr="0061678E" w:rsidRDefault="0061678E" w:rsidP="0061678E">
      <w:pPr>
        <w:numPr>
          <w:ilvl w:val="0"/>
          <w:numId w:val="3"/>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peat three times for this height </w:t>
      </w:r>
      <w:r w:rsidRPr="0061678E">
        <w:rPr>
          <w:rFonts w:ascii="Times New Roman" w:eastAsia="Times New Roman" w:hAnsi="Times New Roman" w:cs="Times New Roman"/>
          <w:i/>
          <w:szCs w:val="20"/>
          <w:lang w:val="en-GB"/>
        </w:rPr>
        <w:t>h</w:t>
      </w:r>
      <w:r w:rsidRPr="0061678E">
        <w:rPr>
          <w:rFonts w:ascii="Times New Roman" w:eastAsia="Times New Roman" w:hAnsi="Times New Roman" w:cs="Times New Roman"/>
          <w:szCs w:val="20"/>
          <w:lang w:val="en-GB"/>
        </w:rPr>
        <w:t xml:space="preserve"> . Take the smallest time as the correct value for </w:t>
      </w:r>
      <w:r w:rsidRPr="0061678E">
        <w:rPr>
          <w:rFonts w:ascii="Times New Roman" w:eastAsia="Times New Roman" w:hAnsi="Times New Roman" w:cs="Times New Roman"/>
          <w:i/>
          <w:szCs w:val="20"/>
          <w:lang w:val="en-GB"/>
        </w:rPr>
        <w:t>t</w:t>
      </w:r>
    </w:p>
    <w:p w14:paraId="0FCC7847" w14:textId="77777777" w:rsidR="0061678E" w:rsidRPr="0061678E" w:rsidRDefault="0061678E" w:rsidP="0061678E">
      <w:pPr>
        <w:numPr>
          <w:ilvl w:val="0"/>
          <w:numId w:val="3"/>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peat for different values of </w:t>
      </w:r>
      <w:r w:rsidRPr="0061678E">
        <w:rPr>
          <w:rFonts w:ascii="Times New Roman" w:eastAsia="Times New Roman" w:hAnsi="Times New Roman" w:cs="Times New Roman"/>
          <w:i/>
          <w:szCs w:val="20"/>
          <w:lang w:val="en-GB"/>
        </w:rPr>
        <w:t>h</w:t>
      </w:r>
      <w:r w:rsidRPr="0061678E">
        <w:rPr>
          <w:rFonts w:ascii="Times New Roman" w:eastAsia="Times New Roman" w:hAnsi="Times New Roman" w:cs="Times New Roman"/>
          <w:szCs w:val="20"/>
          <w:lang w:val="en-GB"/>
        </w:rPr>
        <w:t>.</w:t>
      </w:r>
    </w:p>
    <w:p w14:paraId="322EFA36" w14:textId="77777777" w:rsidR="0061678E" w:rsidRPr="0061678E" w:rsidRDefault="0061678E" w:rsidP="0061678E">
      <w:pPr>
        <w:keepNext/>
        <w:spacing w:after="0" w:line="240" w:lineRule="auto"/>
        <w:jc w:val="both"/>
        <w:outlineLvl w:val="1"/>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1678720" behindDoc="0" locked="0" layoutInCell="1" allowOverlap="1" wp14:anchorId="565EA5E9" wp14:editId="080FCA2B">
                <wp:simplePos x="0" y="0"/>
                <wp:positionH relativeFrom="column">
                  <wp:posOffset>2404745</wp:posOffset>
                </wp:positionH>
                <wp:positionV relativeFrom="paragraph">
                  <wp:posOffset>812800</wp:posOffset>
                </wp:positionV>
                <wp:extent cx="1009015" cy="292100"/>
                <wp:effectExtent l="4445" t="0" r="0" b="3810"/>
                <wp:wrapTopAndBottom/>
                <wp:docPr id="607" name="Text Box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59A5E6" w14:textId="77777777" w:rsidR="0061678E" w:rsidRDefault="0061678E" w:rsidP="0061678E">
                            <w:r w:rsidRPr="00A8472C">
                              <w:rPr>
                                <w:position w:val="-10"/>
                              </w:rPr>
                              <w:object w:dxaOrig="1300" w:dyaOrig="320" w14:anchorId="5D3815CD">
                                <v:shape id="_x0000_i1063" type="#_x0000_t75" style="width:65pt;height:15.8pt" o:ole="" fillcolor="window">
                                  <v:imagedata r:id="rId19" o:title=""/>
                                </v:shape>
                                <o:OLEObject Type="Embed" ProgID="Equation.3" ShapeID="_x0000_i1063" DrawAspect="Content" ObjectID="_1632054418" r:id="rId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65EA5E9" id="Text Box 607" o:spid="_x0000_s1058" type="#_x0000_t202" style="position:absolute;left:0;text-align:left;margin-left:189.35pt;margin-top:64pt;width:79.45pt;height:23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" filled="f" stroked="f">
                <v:textbox style="mso-fit-shape-to-text:t">
                  <w:txbxContent>
                    <w:p w14:paraId="5259A5E6" w14:textId="77777777" w:rsidR="0061678E" w:rsidRDefault="0061678E" w:rsidP="0061678E">
                      <w:r w:rsidRPr="00A8472C">
                        <w:rPr>
                          <w:position w:val="-10"/>
                        </w:rPr>
                        <w:object w:dxaOrig="1300" w:dyaOrig="320" w14:anchorId="5D3815CD">
                          <v:shape id="_x0000_i1063" type="#_x0000_t75" style="width:65pt;height:15.8pt" o:ole="" fillcolor="window">
                            <v:imagedata r:id="rId19" o:title=""/>
                          </v:shape>
                          <o:OLEObject Type="Embed" ProgID="Equation.3" ShapeID="_x0000_i1063" DrawAspect="Content" ObjectID="_1632054418" r:id="rId21"/>
                        </w:object>
                      </w:r>
                    </w:p>
                  </w:txbxContent>
                </v:textbox>
                <w10:wrap type="topAndBottom"/>
              </v:shap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1677696" behindDoc="0" locked="0" layoutInCell="1" allowOverlap="1" wp14:anchorId="60CB8406" wp14:editId="7A94C10E">
                <wp:simplePos x="0" y="0"/>
                <wp:positionH relativeFrom="column">
                  <wp:posOffset>1383030</wp:posOffset>
                </wp:positionH>
                <wp:positionV relativeFrom="paragraph">
                  <wp:posOffset>636905</wp:posOffset>
                </wp:positionV>
                <wp:extent cx="1257300" cy="1028700"/>
                <wp:effectExtent l="11430" t="13970" r="7620" b="5080"/>
                <wp:wrapTopAndBottom/>
                <wp:docPr id="606" name="Straight Connector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FF1004" id="Straight Connector 606"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9pt,50.15pt" to="207.9pt,1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">
                <w10:wrap type="topAndBottom"/>
              </v:line>
            </w:pict>
          </mc:Fallback>
        </mc:AlternateContent>
      </w:r>
      <w:r w:rsidRPr="0061678E">
        <w:rPr>
          <w:rFonts w:ascii="Times New Roman" w:eastAsia="Times New Roman" w:hAnsi="Times New Roman" w:cs="Times New Roman"/>
          <w:b/>
          <w:bCs/>
          <w:sz w:val="24"/>
          <w:szCs w:val="20"/>
          <w:lang w:val="en-GB"/>
        </w:rPr>
        <w:t>Conclusion</w:t>
      </w:r>
    </w:p>
    <w:p w14:paraId="4F41A8DB" w14:textId="77777777" w:rsidR="0061678E" w:rsidRPr="0061678E" w:rsidRDefault="0061678E" w:rsidP="0061678E">
      <w:pPr>
        <w:spacing w:after="0" w:line="360" w:lineRule="auto"/>
        <w:jc w:val="both"/>
        <w:rPr>
          <w:rFonts w:ascii="Times New Roman" w:eastAsia="Times New Roman" w:hAnsi="Times New Roman" w:cs="Times New Roman"/>
          <w:bCs/>
          <w:szCs w:val="20"/>
          <w:vertAlign w:val="superscript"/>
          <w:lang w:val="en-GB"/>
        </w:rPr>
      </w:pPr>
      <w:r w:rsidRPr="0061678E">
        <w:rPr>
          <w:rFonts w:ascii="Times New Roman" w:eastAsia="Times New Roman" w:hAnsi="Times New Roman" w:cs="Times New Roman"/>
          <w:szCs w:val="20"/>
          <w:lang w:val="en-GB"/>
        </w:rPr>
        <w:t xml:space="preserve">Calculate the values for </w:t>
      </w:r>
      <w:r w:rsidRPr="0061678E">
        <w:rPr>
          <w:rFonts w:ascii="Times New Roman" w:eastAsia="Times New Roman" w:hAnsi="Times New Roman" w:cs="Times New Roman"/>
          <w:i/>
          <w:szCs w:val="20"/>
          <w:lang w:val="en-GB"/>
        </w:rPr>
        <w:t>g</w:t>
      </w:r>
      <w:r w:rsidRPr="0061678E">
        <w:rPr>
          <w:rFonts w:ascii="Times New Roman" w:eastAsia="Times New Roman" w:hAnsi="Times New Roman" w:cs="Times New Roman"/>
          <w:szCs w:val="20"/>
          <w:lang w:val="en-GB"/>
        </w:rPr>
        <w:t xml:space="preserve"> using the equation </w:t>
      </w:r>
      <w:r w:rsidRPr="0061678E">
        <w:rPr>
          <w:rFonts w:ascii="Times New Roman" w:eastAsia="Times New Roman" w:hAnsi="Times New Roman" w:cs="Times New Roman"/>
          <w:position w:val="-12"/>
          <w:szCs w:val="20"/>
          <w:lang w:val="en-GB"/>
        </w:rPr>
        <w:object w:dxaOrig="900" w:dyaOrig="380" w14:anchorId="37BF1EFD">
          <v:shape id="_x0000_i1029" type="#_x0000_t75" style="width:45pt;height:18.75pt" o:ole="" fillcolor="window">
            <v:imagedata r:id="rId22" o:title=""/>
          </v:shape>
          <o:OLEObject Type="Embed" ProgID="Equation.3" ShapeID="_x0000_i1029" DrawAspect="Content" ObjectID="_1632054384" r:id="rId23"/>
        </w:object>
      </w:r>
      <w:r w:rsidRPr="0061678E">
        <w:rPr>
          <w:rFonts w:ascii="Times New Roman" w:eastAsia="Times New Roman" w:hAnsi="Times New Roman" w:cs="Times New Roman"/>
          <w:szCs w:val="20"/>
          <w:lang w:val="en-GB"/>
        </w:rPr>
        <w:t xml:space="preserve">.  Obtain an average value for </w:t>
      </w:r>
      <w:r w:rsidRPr="0061678E">
        <w:rPr>
          <w:rFonts w:ascii="Times New Roman" w:eastAsia="Times New Roman" w:hAnsi="Times New Roman" w:cs="Times New Roman"/>
          <w:i/>
          <w:szCs w:val="20"/>
          <w:lang w:val="en-GB"/>
        </w:rPr>
        <w:t>g</w:t>
      </w:r>
      <w:r w:rsidRPr="0061678E">
        <w:rPr>
          <w:rFonts w:ascii="Times New Roman" w:eastAsia="Times New Roman" w:hAnsi="Times New Roman" w:cs="Times New Roman"/>
          <w:szCs w:val="20"/>
          <w:lang w:val="en-GB"/>
        </w:rPr>
        <w:t xml:space="preserve">.  </w:t>
      </w:r>
      <w:r w:rsidRPr="0061678E">
        <w:rPr>
          <w:rFonts w:ascii="Times New Roman" w:eastAsia="Times New Roman" w:hAnsi="Times New Roman" w:cs="Times New Roman"/>
          <w:bCs/>
          <w:szCs w:val="20"/>
          <w:lang w:val="en-GB"/>
        </w:rPr>
        <w:t>Alternatively draw a graph of h against t</w:t>
      </w:r>
      <w:r w:rsidRPr="0061678E">
        <w:rPr>
          <w:rFonts w:ascii="Times New Roman" w:eastAsia="Times New Roman" w:hAnsi="Times New Roman" w:cs="Times New Roman"/>
          <w:bCs/>
          <w:szCs w:val="20"/>
          <w:vertAlign w:val="superscript"/>
          <w:lang w:val="en-GB"/>
        </w:rPr>
        <w:t>2</w: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74624" behindDoc="0" locked="0" layoutInCell="1" allowOverlap="1" wp14:anchorId="3A148EC7" wp14:editId="41B62AFB">
                <wp:simplePos x="0" y="0"/>
                <wp:positionH relativeFrom="column">
                  <wp:posOffset>2451735</wp:posOffset>
                </wp:positionH>
                <wp:positionV relativeFrom="paragraph">
                  <wp:posOffset>1350010</wp:posOffset>
                </wp:positionV>
                <wp:extent cx="457200" cy="342900"/>
                <wp:effectExtent l="3810" t="0" r="0" b="2540"/>
                <wp:wrapTopAndBottom/>
                <wp:docPr id="605"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B417CD" w14:textId="77777777" w:rsidR="0061678E" w:rsidRDefault="0061678E" w:rsidP="0061678E">
                            <w:pPr>
                              <w:rPr>
                                <w:vertAlign w:val="superscript"/>
                              </w:rPr>
                            </w:pPr>
                            <w:r>
                              <w:t>t</w:t>
                            </w:r>
                            <w:r>
                              <w:rPr>
                                <w:vertAlign w:val="superscript"/>
                              </w:rPr>
                              <w:t>2</w:t>
                            </w:r>
                            <w:r>
                              <w:t>/s</w:t>
                            </w:r>
                            <w:r>
                              <w:rPr>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148EC7" id="Text Box 605" o:spid="_x0000_s1059" type="#_x0000_t202" style="position:absolute;left:0;text-align:left;margin-left:193.05pt;margin-top:106.3pt;width:36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" filled="f" stroked="f">
                <v:textbox>
                  <w:txbxContent>
                    <w:p w14:paraId="72B417CD" w14:textId="77777777" w:rsidR="0061678E" w:rsidRDefault="0061678E" w:rsidP="0061678E">
                      <w:pPr>
                        <w:rPr>
                          <w:vertAlign w:val="superscript"/>
                        </w:rPr>
                      </w:pPr>
                      <w:r>
                        <w:t>t</w:t>
                      </w:r>
                      <w:r>
                        <w:rPr>
                          <w:vertAlign w:val="superscript"/>
                        </w:rPr>
                        <w:t>2</w:t>
                      </w:r>
                      <w:r>
                        <w:t>/s</w:t>
                      </w:r>
                      <w:r>
                        <w:rPr>
                          <w:vertAlign w:val="superscript"/>
                        </w:rPr>
                        <w:t>2</w:t>
                      </w:r>
                    </w:p>
                  </w:txbxContent>
                </v:textbox>
                <w10:wrap type="topAndBottom"/>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72576" behindDoc="0" locked="0" layoutInCell="1" allowOverlap="1" wp14:anchorId="049BABFD" wp14:editId="6321C35A">
                <wp:simplePos x="0" y="0"/>
                <wp:positionH relativeFrom="column">
                  <wp:posOffset>1537335</wp:posOffset>
                </wp:positionH>
                <wp:positionV relativeFrom="paragraph">
                  <wp:posOffset>1362075</wp:posOffset>
                </wp:positionV>
                <wp:extent cx="1371600" cy="0"/>
                <wp:effectExtent l="13335" t="57150" r="15240" b="57150"/>
                <wp:wrapTopAndBottom/>
                <wp:docPr id="604" name="Straight Connector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83AB1D" id="Straight Connector 60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07.25pt" to="229.0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">
                <v:stroke endarrow="block"/>
                <w10:wrap type="topAndBottom"/>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671552" behindDoc="0" locked="0" layoutInCell="1" allowOverlap="1" wp14:anchorId="2150479D" wp14:editId="1FD80570">
                <wp:simplePos x="0" y="0"/>
                <wp:positionH relativeFrom="column">
                  <wp:posOffset>1537335</wp:posOffset>
                </wp:positionH>
                <wp:positionV relativeFrom="paragraph">
                  <wp:posOffset>219075</wp:posOffset>
                </wp:positionV>
                <wp:extent cx="0" cy="1143000"/>
                <wp:effectExtent l="60960" t="19050" r="53340" b="9525"/>
                <wp:wrapTopAndBottom/>
                <wp:docPr id="603" name="Straight Connector 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A1DCED" id="Straight Connector 60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7.25pt" to="121.0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">
                <v:stroke startarrow="block"/>
                <w10:wrap type="topAndBottom"/>
              </v:lin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1676672" behindDoc="0" locked="0" layoutInCell="1" allowOverlap="1" wp14:anchorId="3D556464" wp14:editId="0FF92DD8">
                <wp:simplePos x="0" y="0"/>
                <wp:positionH relativeFrom="column">
                  <wp:posOffset>1537335</wp:posOffset>
                </wp:positionH>
                <wp:positionV relativeFrom="paragraph">
                  <wp:posOffset>355600</wp:posOffset>
                </wp:positionV>
                <wp:extent cx="1143000" cy="1028700"/>
                <wp:effectExtent l="3810" t="3175" r="0" b="0"/>
                <wp:wrapTopAndBottom/>
                <wp:docPr id="602" name="Straight Connector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1028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00D946" id="Straight Connector 602"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8pt" to="211.0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" stroked="f">
                <w10:wrap type="topAndBottom"/>
              </v:lin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1675648" behindDoc="0" locked="0" layoutInCell="1" allowOverlap="1" wp14:anchorId="65605EF4" wp14:editId="3D27AC47">
                <wp:simplePos x="0" y="0"/>
                <wp:positionH relativeFrom="column">
                  <wp:posOffset>1537335</wp:posOffset>
                </wp:positionH>
                <wp:positionV relativeFrom="paragraph">
                  <wp:posOffset>355600</wp:posOffset>
                </wp:positionV>
                <wp:extent cx="1257300" cy="1028700"/>
                <wp:effectExtent l="3810" t="3175" r="0" b="0"/>
                <wp:wrapTopAndBottom/>
                <wp:docPr id="601" name="Straight Connector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028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F2CB55" id="Straight Connector 60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8pt" to="220.0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" stroked="f">
                <w10:wrap type="topAndBottom"/>
              </v:lin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1673600" behindDoc="0" locked="0" layoutInCell="1" allowOverlap="1" wp14:anchorId="36090060" wp14:editId="126041E3">
                <wp:simplePos x="0" y="0"/>
                <wp:positionH relativeFrom="column">
                  <wp:posOffset>1194435</wp:posOffset>
                </wp:positionH>
                <wp:positionV relativeFrom="paragraph">
                  <wp:posOffset>355600</wp:posOffset>
                </wp:positionV>
                <wp:extent cx="457200" cy="342900"/>
                <wp:effectExtent l="3810" t="3175" r="0" b="0"/>
                <wp:wrapTopAndBottom/>
                <wp:docPr id="600"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BF90C6" w14:textId="77777777" w:rsidR="0061678E" w:rsidRDefault="0061678E" w:rsidP="0061678E">
                            <w:r>
                              <w:t>h/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90060" id="Text Box 600" o:spid="_x0000_s1060" type="#_x0000_t202" style="position:absolute;left:0;text-align:left;margin-left:94.05pt;margin-top:28pt;width:36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" filled="f" stroked="f">
                <v:textbox>
                  <w:txbxContent>
                    <w:p w14:paraId="23BF90C6" w14:textId="77777777" w:rsidR="0061678E" w:rsidRDefault="0061678E" w:rsidP="0061678E">
                      <w:r>
                        <w:t>h/m</w:t>
                      </w:r>
                    </w:p>
                  </w:txbxContent>
                </v:textbox>
                <w10:wrap type="topAndBottom"/>
              </v:shape>
            </w:pict>
          </mc:Fallback>
        </mc:AlternateContent>
      </w:r>
    </w:p>
    <w:p w14:paraId="24F7BF17" w14:textId="77777777" w:rsidR="0061678E" w:rsidRPr="0061678E" w:rsidRDefault="0061678E" w:rsidP="0061678E">
      <w:pPr>
        <w:spacing w:after="0" w:line="360" w:lineRule="auto"/>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Accuracy:    The shortest of the three times is taken as t , as various factors can delay the falling of the ball, but nothing should speed it up.  A</w:t>
      </w:r>
      <w:r w:rsidRPr="0061678E">
        <w:rPr>
          <w:rFonts w:ascii="Times New Roman" w:eastAsia="Times New Roman" w:hAnsi="Times New Roman" w:cs="Times New Roman"/>
          <w:szCs w:val="20"/>
          <w:lang w:val="en-GB"/>
        </w:rPr>
        <w:t xml:space="preserve"> piece of paper between the ball bearing and the electromagnet will help  ensure a quick release.</w:t>
      </w:r>
    </w:p>
    <w:p w14:paraId="4F6A8D8D" w14:textId="77777777" w:rsidR="0061678E" w:rsidRPr="0061678E" w:rsidRDefault="0061678E" w:rsidP="0061678E">
      <w:pPr>
        <w:spacing w:after="0" w:line="360" w:lineRule="auto"/>
        <w:ind w:left="720" w:firstLine="720"/>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Larger values of h will decrease the percentage error</w:t>
      </w:r>
    </w:p>
    <w:p w14:paraId="45C53CE7" w14:textId="77777777" w:rsidR="0061678E" w:rsidRDefault="0061678E">
      <w:pPr>
        <w:rPr>
          <w:rFonts w:ascii="Times New Roman" w:eastAsia="Times New Roman" w:hAnsi="Times New Roman" w:cs="Times New Roman"/>
          <w:b/>
          <w:bCs/>
          <w:sz w:val="28"/>
          <w:szCs w:val="20"/>
          <w:lang w:val="en-GB"/>
        </w:rPr>
      </w:pPr>
      <w:r>
        <w:rPr>
          <w:rFonts w:ascii="Times New Roman" w:eastAsia="Times New Roman" w:hAnsi="Times New Roman" w:cs="Times New Roman"/>
          <w:b/>
          <w:bCs/>
          <w:sz w:val="28"/>
          <w:szCs w:val="20"/>
          <w:lang w:val="en-GB"/>
        </w:rPr>
        <w:br w:type="page"/>
      </w:r>
    </w:p>
    <w:p w14:paraId="3ABE4C39" w14:textId="77777777" w:rsidR="0061678E" w:rsidRPr="0061678E" w:rsidRDefault="0061678E" w:rsidP="0061678E">
      <w:pPr>
        <w:spacing w:after="0" w:line="240" w:lineRule="auto"/>
        <w:jc w:val="center"/>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lastRenderedPageBreak/>
        <w:t>VERIFICATION OF BOYLE’S LAW</w:t>
      </w:r>
    </w:p>
    <w:p w14:paraId="317F0C8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210B7D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eastAsia="en-IE"/>
        </w:rPr>
        <mc:AlternateContent>
          <mc:Choice Requires="wpg">
            <w:drawing>
              <wp:anchor distT="0" distB="0" distL="114300" distR="114300" simplePos="0" relativeHeight="252369920" behindDoc="0" locked="0" layoutInCell="1" allowOverlap="1" wp14:anchorId="11CC613B" wp14:editId="68BADE03">
                <wp:simplePos x="0" y="0"/>
                <wp:positionH relativeFrom="column">
                  <wp:posOffset>172085</wp:posOffset>
                </wp:positionH>
                <wp:positionV relativeFrom="paragraph">
                  <wp:posOffset>53975</wp:posOffset>
                </wp:positionV>
                <wp:extent cx="5181600" cy="2538095"/>
                <wp:effectExtent l="635" t="4445" r="0" b="635"/>
                <wp:wrapNone/>
                <wp:docPr id="587" name="Group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1600" cy="2538095"/>
                          <a:chOff x="1711" y="2077"/>
                          <a:chExt cx="8160" cy="3997"/>
                        </a:xfrm>
                      </wpg:grpSpPr>
                      <wps:wsp>
                        <wps:cNvPr id="588" name="AutoShape 717"/>
                        <wps:cNvSpPr>
                          <a:spLocks noChangeArrowheads="1"/>
                        </wps:cNvSpPr>
                        <wps:spPr bwMode="auto">
                          <a:xfrm>
                            <a:off x="6914" y="2778"/>
                            <a:ext cx="143" cy="517"/>
                          </a:xfrm>
                          <a:prstGeom prst="can">
                            <a:avLst>
                              <a:gd name="adj" fmla="val 90385"/>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89" name="AutoShape 718"/>
                        <wps:cNvSpPr>
                          <a:spLocks noChangeArrowheads="1"/>
                        </wps:cNvSpPr>
                        <wps:spPr bwMode="auto">
                          <a:xfrm rot="16200000">
                            <a:off x="5142" y="2234"/>
                            <a:ext cx="1384" cy="3434"/>
                          </a:xfrm>
                          <a:prstGeom prst="can">
                            <a:avLst>
                              <a:gd name="adj" fmla="val 2073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0" name="AutoShape 719"/>
                        <wps:cNvSpPr>
                          <a:spLocks noChangeArrowheads="1"/>
                        </wps:cNvSpPr>
                        <wps:spPr bwMode="auto">
                          <a:xfrm rot="16200000">
                            <a:off x="4439" y="3703"/>
                            <a:ext cx="1311" cy="424"/>
                          </a:xfrm>
                          <a:prstGeom prst="can">
                            <a:avLst>
                              <a:gd name="adj" fmla="val 50000"/>
                            </a:avLst>
                          </a:prstGeom>
                          <a:gradFill rotWithShape="0">
                            <a:gsLst>
                              <a:gs pos="0">
                                <a:srgbClr val="666666"/>
                              </a:gs>
                              <a:gs pos="50000">
                                <a:srgbClr val="CCCCCC"/>
                              </a:gs>
                              <a:gs pos="100000">
                                <a:srgbClr val="666666"/>
                              </a:gs>
                            </a:gsLst>
                            <a:lin ang="18900000" scaled="1"/>
                          </a:gradFill>
                          <a:ln w="12700">
                            <a:solidFill>
                              <a:srgbClr val="666666"/>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91" name="AutoShape 720"/>
                        <wps:cNvSpPr>
                          <a:spLocks noChangeArrowheads="1"/>
                        </wps:cNvSpPr>
                        <wps:spPr bwMode="auto">
                          <a:xfrm rot="16200000">
                            <a:off x="3452" y="2401"/>
                            <a:ext cx="184" cy="3027"/>
                          </a:xfrm>
                          <a:prstGeom prst="can">
                            <a:avLst>
                              <a:gd name="adj" fmla="val 68470"/>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592" name="AutoShape 721"/>
                        <wps:cNvSpPr>
                          <a:spLocks noChangeArrowheads="1"/>
                        </wps:cNvSpPr>
                        <wps:spPr bwMode="auto">
                          <a:xfrm rot="16200000">
                            <a:off x="3603" y="3791"/>
                            <a:ext cx="1311" cy="284"/>
                          </a:xfrm>
                          <a:prstGeom prst="can">
                            <a:avLst>
                              <a:gd name="adj" fmla="val 50000"/>
                            </a:avLst>
                          </a:prstGeom>
                          <a:gradFill rotWithShape="0">
                            <a:gsLst>
                              <a:gs pos="0">
                                <a:srgbClr val="666666"/>
                              </a:gs>
                              <a:gs pos="50000">
                                <a:srgbClr val="CCCCCC"/>
                              </a:gs>
                              <a:gs pos="100000">
                                <a:srgbClr val="666666"/>
                              </a:gs>
                            </a:gsLst>
                            <a:lin ang="18900000" scaled="1"/>
                          </a:gradFill>
                          <a:ln w="12700">
                            <a:solidFill>
                              <a:srgbClr val="666666"/>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wps:wsp>
                        <wps:cNvPr id="593" name="Rectangle 722" descr="Light vertical"/>
                        <wps:cNvSpPr>
                          <a:spLocks noChangeArrowheads="1"/>
                        </wps:cNvSpPr>
                        <wps:spPr bwMode="auto">
                          <a:xfrm>
                            <a:off x="4218" y="3054"/>
                            <a:ext cx="3157" cy="143"/>
                          </a:xfrm>
                          <a:prstGeom prst="rect">
                            <a:avLst/>
                          </a:prstGeom>
                          <a:pattFill prst="lt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4" name="AutoShape 723"/>
                        <wps:cNvCnPr>
                          <a:cxnSpLocks noChangeShapeType="1"/>
                        </wps:cNvCnPr>
                        <wps:spPr bwMode="auto">
                          <a:xfrm flipH="1" flipV="1">
                            <a:off x="6637" y="4134"/>
                            <a:ext cx="1367" cy="11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 name="Text Box 724"/>
                        <wps:cNvSpPr txBox="1">
                          <a:spLocks noChangeArrowheads="1"/>
                        </wps:cNvSpPr>
                        <wps:spPr bwMode="auto">
                          <a:xfrm>
                            <a:off x="7581" y="5409"/>
                            <a:ext cx="229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E9B58" w14:textId="77777777" w:rsidR="0061678E" w:rsidRPr="00700DCB" w:rsidRDefault="0061678E" w:rsidP="0061678E">
                              <w:r>
                                <w:t>Fixed mass of gas</w:t>
                              </w:r>
                            </w:p>
                          </w:txbxContent>
                        </wps:txbx>
                        <wps:bodyPr rot="0" vert="horz" wrap="square" lIns="91440" tIns="45720" rIns="91440" bIns="45720" anchor="t" anchorCtr="0" upright="1">
                          <a:noAutofit/>
                        </wps:bodyPr>
                      </wps:wsp>
                      <wps:wsp>
                        <wps:cNvPr id="596" name="Text Box 725"/>
                        <wps:cNvSpPr txBox="1">
                          <a:spLocks noChangeArrowheads="1"/>
                        </wps:cNvSpPr>
                        <wps:spPr bwMode="auto">
                          <a:xfrm>
                            <a:off x="3889" y="2742"/>
                            <a:ext cx="229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177BD" w14:textId="77777777" w:rsidR="0061678E" w:rsidRPr="00700DCB" w:rsidRDefault="0061678E" w:rsidP="0061678E">
                              <w:r>
                                <w:t>Volume Scale</w:t>
                              </w:r>
                            </w:p>
                          </w:txbxContent>
                        </wps:txbx>
                        <wps:bodyPr rot="0" vert="horz" wrap="square" lIns="91440" tIns="45720" rIns="91440" bIns="45720" anchor="t" anchorCtr="0" upright="1">
                          <a:noAutofit/>
                        </wps:bodyPr>
                      </wps:wsp>
                      <wps:wsp>
                        <wps:cNvPr id="597" name="Oval 726"/>
                        <wps:cNvSpPr>
                          <a:spLocks noChangeArrowheads="1"/>
                        </wps:cNvSpPr>
                        <wps:spPr bwMode="auto">
                          <a:xfrm>
                            <a:off x="6474" y="2086"/>
                            <a:ext cx="978" cy="923"/>
                          </a:xfrm>
                          <a:prstGeom prst="ellipse">
                            <a:avLst/>
                          </a:prstGeom>
                          <a:gradFill rotWithShape="0">
                            <a:gsLst>
                              <a:gs pos="0">
                                <a:srgbClr val="FFFFFF"/>
                              </a:gs>
                              <a:gs pos="100000">
                                <a:srgbClr val="FFFFFF">
                                  <a:gamma/>
                                  <a:shade val="46275"/>
                                  <a:invGamma/>
                                </a:srgbClr>
                              </a:gs>
                            </a:gsLst>
                            <a:lin ang="2700000" scaled="1"/>
                          </a:gradFill>
                          <a:ln w="12700">
                            <a:solidFill>
                              <a:srgbClr val="000000"/>
                            </a:solidFill>
                            <a:round/>
                            <a:headEnd/>
                            <a:tailEnd/>
                          </a:ln>
                          <a:effectLst>
                            <a:outerShdw sy="50000" kx="-2453608" rotWithShape="0">
                              <a:srgbClr val="DBDBDB">
                                <a:alpha val="50000"/>
                              </a:srgbClr>
                            </a:outerShdw>
                          </a:effectLst>
                        </wps:spPr>
                        <wps:bodyPr rot="0" vert="horz" wrap="square" lIns="91440" tIns="45720" rIns="91440" bIns="45720" anchor="t" anchorCtr="0" upright="1">
                          <a:noAutofit/>
                        </wps:bodyPr>
                      </wps:wsp>
                      <wps:wsp>
                        <wps:cNvPr id="598" name="Text Box 727"/>
                        <wps:cNvSpPr txBox="1">
                          <a:spLocks noChangeArrowheads="1"/>
                        </wps:cNvSpPr>
                        <wps:spPr bwMode="auto">
                          <a:xfrm>
                            <a:off x="7375" y="2077"/>
                            <a:ext cx="229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CAF92" w14:textId="77777777" w:rsidR="0061678E" w:rsidRPr="00700DCB" w:rsidRDefault="0061678E" w:rsidP="0061678E">
                              <w:r>
                                <w:t>Pressure Guage</w:t>
                              </w:r>
                            </w:p>
                          </w:txbxContent>
                        </wps:txbx>
                        <wps:bodyPr rot="0" vert="horz" wrap="square" lIns="91440" tIns="45720" rIns="91440" bIns="45720" anchor="t" anchorCtr="0" upright="1">
                          <a:noAutofit/>
                        </wps:bodyPr>
                      </wps:wsp>
                      <wps:wsp>
                        <wps:cNvPr id="599" name="Text Box 728"/>
                        <wps:cNvSpPr txBox="1">
                          <a:spLocks noChangeArrowheads="1"/>
                        </wps:cNvSpPr>
                        <wps:spPr bwMode="auto">
                          <a:xfrm>
                            <a:off x="1711" y="4034"/>
                            <a:ext cx="2770"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F9A34" w14:textId="77777777" w:rsidR="0061678E" w:rsidRPr="00700DCB" w:rsidRDefault="0061678E" w:rsidP="0061678E">
                              <w:r>
                                <w:t>Moving valve, to vary volum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C613B" id="Group 587" o:spid="_x0000_s1061" style="position:absolute;margin-left:13.55pt;margin-top:4.25pt;width:408pt;height:199.85pt;z-index:252369920" coordorigin="1711,2077" coordsize="8160,3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">
                <v:shape id="AutoShape 717" o:spid="_x0000_s1062" type="#_x0000_t22" style="position:absolute;left:6914;top:2778;width:143;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" fillcolor="black" strokecolor="#f2f2f2" strokeweight="3pt">
                  <v:shadow on="t" color="#7f7f7f" opacity=".5" offset="1pt"/>
                </v:shape>
                <v:shape id="AutoShape 718" o:spid="_x0000_s1063" type="#_x0000_t22" style="position:absolute;left:5142;top:2234;width:1384;height:343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" adj="1805"/>
                <v:shape id="AutoShape 719" o:spid="_x0000_s1064" type="#_x0000_t22" style="position:absolute;left:4439;top:3703;width:1311;height:42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" adj="10800" fillcolor="#666" strokecolor="#666" strokeweight="1pt">
                  <v:fill color2="#ccc" angle="135" focus="50%" type="gradient"/>
                  <v:shadow on="t" color="#7f7f7f" opacity=".5" offset="1pt"/>
                </v:shape>
                <v:shape id="AutoShape 720" o:spid="_x0000_s1065" type="#_x0000_t22" style="position:absolute;left:3452;top:2401;width:184;height:302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" adj="899" fillcolor="#666" strokeweight="1pt">
                  <v:fill color2="black" focus="50%" type="gradient"/>
                  <v:shadow on="t" color="#7f7f7f" offset="1pt"/>
                </v:shape>
                <v:shape id="AutoShape 721" o:spid="_x0000_s1066" type="#_x0000_t22" style="position:absolute;left:3603;top:3791;width:1311;height:2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" adj="10800" fillcolor="#666" strokecolor="#666" strokeweight="1pt">
                  <v:fill color2="#ccc" angle="135" focus="50%" type="gradient"/>
                  <v:shadow on="t" color="#7f7f7f" opacity=".5" offset="1pt"/>
                </v:shape>
                <v:rect id="Rectangle 722" o:spid="_x0000_s1067" alt="Light vertical" style="position:absolute;left:4218;top:3054;width:3157;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" fillcolor="black">
                  <v:fill r:id="rId24" o:title="" type="pattern"/>
                </v:rect>
                <v:shapetype id="_x0000_t32" coordsize="21600,21600" o:spt="32" o:oned="t" path="m,l21600,21600e" filled="f">
                  <v:path arrowok="t" fillok="f" o:connecttype="none"/>
                  <o:lock v:ext="edit" shapetype="t"/>
                </v:shapetype>
                <v:shape id="AutoShape 723" o:spid="_x0000_s1068" type="#_x0000_t32" style="position:absolute;left:6637;top:4134;width:1367;height:11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">
                  <v:stroke endarrow="block"/>
                </v:shape>
                <v:shape id="_x0000_s1069" type="#_x0000_t202" style="position:absolute;left:7581;top:5409;width:2290;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" filled="f" stroked="f">
                  <v:textbox>
                    <w:txbxContent>
                      <w:p w14:paraId="343E9B58" w14:textId="77777777" w:rsidR="0061678E" w:rsidRPr="00700DCB" w:rsidRDefault="0061678E" w:rsidP="0061678E">
                        <w:r>
                          <w:t>Fixed mass of gas</w:t>
                        </w:r>
                      </w:p>
                    </w:txbxContent>
                  </v:textbox>
                </v:shape>
                <v:shape id="_x0000_s1070" type="#_x0000_t202" style="position:absolute;left:3889;top:2742;width:2290;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14:paraId="300177BD" w14:textId="77777777" w:rsidR="0061678E" w:rsidRPr="00700DCB" w:rsidRDefault="0061678E" w:rsidP="0061678E">
                        <w:r>
                          <w:t>Volume Scale</w:t>
                        </w:r>
                      </w:p>
                    </w:txbxContent>
                  </v:textbox>
                </v:shape>
                <v:oval id="Oval 726" o:spid="_x0000_s1071" style="position:absolute;left:6474;top:2086;width:978;height: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" strokeweight="1pt">
                  <v:fill color2="#767676" angle="45" focus="100%" type="gradient"/>
                  <v:shadow on="t" type="perspective" color="#dbdbdb" opacity=".5" origin=",.5" offset="0,0" matrix=",-56756f,,.5"/>
                </v:oval>
                <v:shape id="_x0000_s1072" type="#_x0000_t202" style="position:absolute;left:7375;top:2077;width:2290;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14:paraId="243CAF92" w14:textId="77777777" w:rsidR="0061678E" w:rsidRPr="00700DCB" w:rsidRDefault="0061678E" w:rsidP="0061678E">
                        <w:r>
                          <w:t>Pressure Guage</w:t>
                        </w:r>
                      </w:p>
                    </w:txbxContent>
                  </v:textbox>
                </v:shape>
                <v:shape id="_x0000_s1073" type="#_x0000_t202" style="position:absolute;left:1711;top:4034;width:2770;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6E2F9A34" w14:textId="77777777" w:rsidR="0061678E" w:rsidRPr="00700DCB" w:rsidRDefault="0061678E" w:rsidP="0061678E">
                        <w:r>
                          <w:t>Moving valve, to vary volume</w:t>
                        </w:r>
                      </w:p>
                    </w:txbxContent>
                  </v:textbox>
                </v:shape>
              </v:group>
            </w:pict>
          </mc:Fallback>
        </mc:AlternateContent>
      </w:r>
    </w:p>
    <w:p w14:paraId="0669854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92BBED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E458FE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0DAE818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 </w:t>
      </w:r>
    </w:p>
    <w:p w14:paraId="7AAC3ED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CF357F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E821F1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0F0252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7CD200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353945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86EFD4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04F8BDF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59C15F4" w14:textId="77777777" w:rsidR="0061678E" w:rsidRPr="0061678E" w:rsidRDefault="0061678E" w:rsidP="0061678E">
      <w:pPr>
        <w:tabs>
          <w:tab w:val="left" w:pos="4749"/>
        </w:tabs>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b/>
      </w:r>
    </w:p>
    <w:p w14:paraId="6003031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E9A4DD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0A90BB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032765E" w14:textId="77777777" w:rsidR="0061678E" w:rsidRPr="0061678E" w:rsidRDefault="0061678E" w:rsidP="0061678E">
      <w:pPr>
        <w:spacing w:after="0" w:line="240" w:lineRule="auto"/>
        <w:rPr>
          <w:rFonts w:ascii="Times New Roman" w:eastAsia="Times New Roman" w:hAnsi="Times New Roman" w:cs="Times New Roman"/>
          <w:b/>
          <w:sz w:val="28"/>
          <w:szCs w:val="20"/>
        </w:rPr>
      </w:pPr>
    </w:p>
    <w:p w14:paraId="0AF3D1AA"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rPr>
        <w:t>Method</w:t>
      </w:r>
      <w:r w:rsidRPr="0061678E">
        <w:rPr>
          <w:rFonts w:ascii="Times New Roman" w:eastAsia="Times New Roman" w:hAnsi="Times New Roman" w:cs="Times New Roman"/>
          <w:sz w:val="24"/>
          <w:szCs w:val="20"/>
          <w:lang w:val="en-GB"/>
        </w:rPr>
        <w:t xml:space="preserve"> </w:t>
      </w:r>
    </w:p>
    <w:p w14:paraId="46BF0E3F"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Using the valve, increase the pressure on the air in the tube, and decrease its volume. </w:t>
      </w:r>
    </w:p>
    <w:p w14:paraId="2A92562A"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volume </w:t>
      </w:r>
      <w:r w:rsidRPr="0061678E">
        <w:rPr>
          <w:rFonts w:ascii="Times New Roman" w:eastAsia="Times New Roman" w:hAnsi="Times New Roman" w:cs="Times New Roman"/>
          <w:i/>
          <w:szCs w:val="20"/>
          <w:lang w:val="en-GB"/>
        </w:rPr>
        <w:t>V</w:t>
      </w:r>
      <w:r w:rsidRPr="0061678E">
        <w:rPr>
          <w:rFonts w:ascii="Times New Roman" w:eastAsia="Times New Roman" w:hAnsi="Times New Roman" w:cs="Times New Roman"/>
          <w:szCs w:val="20"/>
          <w:lang w:val="en-GB"/>
        </w:rPr>
        <w:t xml:space="preserve"> and the corresponding pressure P</w:t>
      </w:r>
    </w:p>
    <w:p w14:paraId="4B00437A"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 xml:space="preserve">Slowly move the valve out, increasing the volume </w:t>
      </w:r>
    </w:p>
    <w:p w14:paraId="64297E54"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 xml:space="preserve">Take readings for P and V at various points as the volume increases. </w:t>
      </w:r>
    </w:p>
    <w:p w14:paraId="26E042A5"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Record results</w:t>
      </w:r>
    </w:p>
    <w:p w14:paraId="04697D86" w14:textId="77777777" w:rsidR="0061678E" w:rsidRPr="0061678E" w:rsidRDefault="0061678E" w:rsidP="0061678E">
      <w:pPr>
        <w:numPr>
          <w:ilvl w:val="0"/>
          <w:numId w:val="4"/>
        </w:numPr>
        <w:spacing w:after="0" w:line="360" w:lineRule="auto"/>
        <w:ind w:left="714" w:hanging="357"/>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 xml:space="preserve">Plot a graph  of P against </w:t>
      </w:r>
      <w:r w:rsidRPr="0061678E">
        <w:rPr>
          <w:rFonts w:ascii="Times New Roman" w:eastAsia="Times New Roman" w:hAnsi="Times New Roman" w:cs="Times New Roman"/>
          <w:position w:val="-24"/>
          <w:szCs w:val="20"/>
          <w:lang w:val="en-GB"/>
        </w:rPr>
        <w:object w:dxaOrig="220" w:dyaOrig="620" w14:anchorId="63E4012A">
          <v:shape id="_x0000_i1030" type="#_x0000_t75" style="width:11pt;height:31pt" o:ole="">
            <v:imagedata r:id="rId25" o:title=""/>
          </v:shape>
          <o:OLEObject Type="Embed" ProgID="Equation.3" ShapeID="_x0000_i1030" DrawAspect="Content" ObjectID="_1632054385" r:id="rId26"/>
        </w:object>
      </w:r>
      <w:r w:rsidRPr="0061678E">
        <w:rPr>
          <w:rFonts w:ascii="Times New Roman" w:eastAsia="Times New Roman" w:hAnsi="Times New Roman" w:cs="Times New Roman"/>
          <w:szCs w:val="20"/>
          <w:lang w:val="en-GB"/>
        </w:rPr>
        <w:t xml:space="preserve"> </w:t>
      </w:r>
    </w:p>
    <w:p w14:paraId="5E013F64" w14:textId="77777777" w:rsidR="0061678E" w:rsidRPr="0061678E" w:rsidRDefault="0061678E" w:rsidP="0061678E">
      <w:pPr>
        <w:spacing w:after="0" w:line="240" w:lineRule="auto"/>
        <w:jc w:val="both"/>
        <w:rPr>
          <w:rFonts w:ascii="Times New Roman" w:eastAsia="Times New Roman" w:hAnsi="Times New Roman" w:cs="Times New Roman"/>
          <w:szCs w:val="20"/>
          <w:lang w:val="en-GB"/>
        </w:rPr>
      </w:pPr>
    </w:p>
    <w:p w14:paraId="70E9C4A1" w14:textId="77777777" w:rsidR="0061678E" w:rsidRPr="0061678E" w:rsidRDefault="0061678E" w:rsidP="0061678E">
      <w:pPr>
        <w:keepNext/>
        <w:spacing w:after="0" w:line="240" w:lineRule="auto"/>
        <w:jc w:val="both"/>
        <w:outlineLvl w:val="5"/>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1682816" behindDoc="1" locked="0" layoutInCell="1" allowOverlap="1" wp14:anchorId="3D0D8D90" wp14:editId="4BFC96F7">
                <wp:simplePos x="0" y="0"/>
                <wp:positionH relativeFrom="column">
                  <wp:posOffset>709295</wp:posOffset>
                </wp:positionH>
                <wp:positionV relativeFrom="paragraph">
                  <wp:posOffset>260985</wp:posOffset>
                </wp:positionV>
                <wp:extent cx="1170940" cy="1046480"/>
                <wp:effectExtent l="13970" t="7620" r="5715" b="12700"/>
                <wp:wrapNone/>
                <wp:docPr id="586" name="Straight Connector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0940" cy="10464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CB6B7F" id="Straight Connector 586"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5pt,20.55pt" to="148.05pt,10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"/>
            </w:pict>
          </mc:Fallback>
        </mc:AlternateContent>
      </w: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1680768" behindDoc="1" locked="0" layoutInCell="1" allowOverlap="1" wp14:anchorId="343870C6" wp14:editId="744B3D1C">
                <wp:simplePos x="0" y="0"/>
                <wp:positionH relativeFrom="column">
                  <wp:posOffset>851535</wp:posOffset>
                </wp:positionH>
                <wp:positionV relativeFrom="paragraph">
                  <wp:posOffset>146685</wp:posOffset>
                </wp:positionV>
                <wp:extent cx="0" cy="1028700"/>
                <wp:effectExtent l="60960" t="17145" r="53340" b="11430"/>
                <wp:wrapNone/>
                <wp:docPr id="585" name="Straight Connector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98470F" id="Straight Connector 585"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1.55pt" to="67.05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">
                <v:stroke endarrow="block"/>
              </v:line>
            </w:pict>
          </mc:Fallback>
        </mc:AlternateContent>
      </w:r>
      <w:r w:rsidRPr="0061678E">
        <w:rPr>
          <w:rFonts w:ascii="Times New Roman" w:eastAsia="Times New Roman" w:hAnsi="Times New Roman" w:cs="Times New Roman"/>
          <w:b/>
          <w:bCs/>
          <w:sz w:val="24"/>
          <w:szCs w:val="20"/>
          <w:lang w:val="en-GB"/>
        </w:rPr>
        <w:t>Conclusion</w:t>
      </w:r>
    </w:p>
    <w:p w14:paraId="5329448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1792" behindDoc="0" locked="0" layoutInCell="1" allowOverlap="1" wp14:anchorId="05744B91" wp14:editId="5983BED5">
                <wp:simplePos x="0" y="0"/>
                <wp:positionH relativeFrom="column">
                  <wp:posOffset>394335</wp:posOffset>
                </wp:positionH>
                <wp:positionV relativeFrom="paragraph">
                  <wp:posOffset>114935</wp:posOffset>
                </wp:positionV>
                <wp:extent cx="571500" cy="342900"/>
                <wp:effectExtent l="3810" t="0" r="0" b="1270"/>
                <wp:wrapTopAndBottom/>
                <wp:docPr id="584" name="Text Box 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67E3C3" w14:textId="77777777" w:rsidR="0061678E" w:rsidRDefault="0061678E" w:rsidP="0061678E">
                            <w:r>
                              <w:t>P/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744B91" id="Text Box 584" o:spid="_x0000_s1074" type="#_x0000_t202" style="position:absolute;margin-left:31.05pt;margin-top:9.05pt;width:4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" filled="f" stroked="f">
                <v:textbox>
                  <w:txbxContent>
                    <w:p w14:paraId="1467E3C3" w14:textId="77777777" w:rsidR="0061678E" w:rsidRDefault="0061678E" w:rsidP="0061678E">
                      <w:r>
                        <w:t>P/Pa</w:t>
                      </w:r>
                    </w:p>
                  </w:txbxContent>
                </v:textbox>
                <w10:wrap type="topAndBottom"/>
              </v:shape>
            </w:pict>
          </mc:Fallback>
        </mc:AlternateContent>
      </w:r>
    </w:p>
    <w:p w14:paraId="7135F7FB"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3E774056"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347392" behindDoc="0" locked="0" layoutInCell="1" allowOverlap="1" wp14:anchorId="2E3CE452" wp14:editId="710FE9B0">
                <wp:simplePos x="0" y="0"/>
                <wp:positionH relativeFrom="column">
                  <wp:posOffset>1651635</wp:posOffset>
                </wp:positionH>
                <wp:positionV relativeFrom="paragraph">
                  <wp:posOffset>206375</wp:posOffset>
                </wp:positionV>
                <wp:extent cx="716915" cy="558165"/>
                <wp:effectExtent l="3810" t="0" r="3175" b="0"/>
                <wp:wrapSquare wrapText="bothSides"/>
                <wp:docPr id="583"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915" cy="55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19D69" w14:textId="77777777" w:rsidR="0061678E" w:rsidRPr="00185572" w:rsidRDefault="0061678E" w:rsidP="0061678E">
                            <w:pPr>
                              <w:spacing w:line="360" w:lineRule="auto"/>
                            </w:pPr>
                            <w:r>
                              <w:rPr>
                                <w:position w:val="-24"/>
                              </w:rPr>
                              <w:object w:dxaOrig="840" w:dyaOrig="620" w14:anchorId="4BA93808">
                                <v:shape id="_x0000_i1064" type="#_x0000_t75" style="width:42pt;height:31pt" o:ole="">
                                  <v:imagedata r:id="rId27" o:title=""/>
                                </v:shape>
                                <o:OLEObject Type="Embed" ProgID="Equation.3" ShapeID="_x0000_i1064" DrawAspect="Content" ObjectID="_1632054419" r:id="rId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3CE452" id="Text Box 583" o:spid="_x0000_s1075" type="#_x0000_t202" style="position:absolute;margin-left:130.05pt;margin-top:16.25pt;width:56.45pt;height:43.95pt;z-index:25234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" filled="f" stroked="f">
                <v:textbox style="mso-fit-shape-to-text:t">
                  <w:txbxContent>
                    <w:p w14:paraId="4B919D69" w14:textId="77777777" w:rsidR="0061678E" w:rsidRPr="00185572" w:rsidRDefault="0061678E" w:rsidP="0061678E">
                      <w:pPr>
                        <w:spacing w:line="360" w:lineRule="auto"/>
                      </w:pPr>
                      <w:r>
                        <w:rPr>
                          <w:position w:val="-24"/>
                        </w:rPr>
                        <w:object w:dxaOrig="840" w:dyaOrig="620" w14:anchorId="4BA93808">
                          <v:shape id="_x0000_i1064" type="#_x0000_t75" style="width:42pt;height:31pt" o:ole="">
                            <v:imagedata r:id="rId27" o:title=""/>
                          </v:shape>
                          <o:OLEObject Type="Embed" ProgID="Equation.3" ShapeID="_x0000_i1064" DrawAspect="Content" ObjectID="_1632054419" r:id="rId29"/>
                        </w:object>
                      </w:r>
                    </w:p>
                  </w:txbxContent>
                </v:textbox>
                <w10:wrap type="square"/>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79744" behindDoc="1" locked="0" layoutInCell="1" allowOverlap="1" wp14:anchorId="0A850538" wp14:editId="2C25E79F">
                <wp:simplePos x="0" y="0"/>
                <wp:positionH relativeFrom="column">
                  <wp:posOffset>851535</wp:posOffset>
                </wp:positionH>
                <wp:positionV relativeFrom="paragraph">
                  <wp:posOffset>206375</wp:posOffset>
                </wp:positionV>
                <wp:extent cx="1257300" cy="0"/>
                <wp:effectExtent l="13335" t="55880" r="15240" b="58420"/>
                <wp:wrapNone/>
                <wp:docPr id="582" name="Straight Connector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BFDEE0" id="Straight Connector 58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6.25pt" to="166.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">
                <v:stroke endarrow="block"/>
              </v:line>
            </w:pict>
          </mc:Fallback>
        </mc:AlternateContent>
      </w:r>
    </w:p>
    <w:p w14:paraId="7FEBE94C"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18620272"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03049062"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61239F38"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 straight-line graph through the origin will verify that, for a fixed mass of gas at constant temperature, the pressure is inversely proportional to the volume, i.e. Boyle’s law.</w:t>
      </w:r>
    </w:p>
    <w:p w14:paraId="2EA01A3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F1A658E"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42B6CD8E" w14:textId="77777777" w:rsidR="0061678E" w:rsidRPr="0061678E" w:rsidRDefault="0061678E" w:rsidP="0061678E">
      <w:pPr>
        <w:numPr>
          <w:ilvl w:val="0"/>
          <w:numId w:val="10"/>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It is important to allow the temperature to return to normal after the pressure has been changed</w:t>
      </w:r>
    </w:p>
    <w:p w14:paraId="79F899AC" w14:textId="77777777" w:rsidR="0061678E" w:rsidRPr="0061678E" w:rsidRDefault="0061678E" w:rsidP="0061678E">
      <w:pPr>
        <w:numPr>
          <w:ilvl w:val="0"/>
          <w:numId w:val="10"/>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Boyle’s Law tends to be more accurate at  relatively low pressures.</w:t>
      </w:r>
    </w:p>
    <w:p w14:paraId="512C5A90"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br w:type="page"/>
      </w:r>
      <w:r w:rsidRPr="0061678E">
        <w:rPr>
          <w:rFonts w:ascii="Times New Roman" w:eastAsia="Times New Roman" w:hAnsi="Times New Roman" w:cs="Times New Roman"/>
          <w:b/>
          <w:caps/>
          <w:sz w:val="28"/>
          <w:szCs w:val="20"/>
          <w:lang w:val="en-GB"/>
        </w:rPr>
        <w:lastRenderedPageBreak/>
        <w:t>INVESTIGATION OF THE LAWS OF EQUILIBRIUM FOR A SET OF CO</w:t>
      </w:r>
      <w:r w:rsidRPr="0061678E">
        <w:rPr>
          <w:rFonts w:ascii="Times New Roman" w:eastAsia="Times New Roman" w:hAnsi="Times New Roman" w:cs="Times New Roman"/>
          <w:b/>
          <w:sz w:val="28"/>
          <w:szCs w:val="20"/>
          <w:lang w:val="en-GB"/>
        </w:rPr>
        <w:t>-</w:t>
      </w:r>
      <w:r w:rsidRPr="0061678E">
        <w:rPr>
          <w:rFonts w:ascii="Times New Roman" w:eastAsia="Times New Roman" w:hAnsi="Times New Roman" w:cs="Times New Roman"/>
          <w:b/>
          <w:caps/>
          <w:sz w:val="28"/>
          <w:szCs w:val="20"/>
          <w:lang w:val="en-GB"/>
        </w:rPr>
        <w:t>PLANAR FORCES</w:t>
      </w:r>
    </w:p>
    <w:p w14:paraId="2D9B228D"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8048" behindDoc="0" locked="0" layoutInCell="1" allowOverlap="1" wp14:anchorId="45339408" wp14:editId="66C2C581">
                <wp:simplePos x="0" y="0"/>
                <wp:positionH relativeFrom="column">
                  <wp:posOffset>1423035</wp:posOffset>
                </wp:positionH>
                <wp:positionV relativeFrom="paragraph">
                  <wp:posOffset>165100</wp:posOffset>
                </wp:positionV>
                <wp:extent cx="228600" cy="685800"/>
                <wp:effectExtent l="13335" t="12065" r="5715" b="6985"/>
                <wp:wrapNone/>
                <wp:docPr id="581" name="Rectangle: Beveled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685800"/>
                        </a:xfrm>
                        <a:prstGeom prst="bevel">
                          <a:avLst>
                            <a:gd name="adj" fmla="val 12500"/>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7A58C2"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Rectangle: Beveled 581" o:spid="_x0000_s1026" type="#_x0000_t84" style="position:absolute;margin-left:112.05pt;margin-top:13pt;width:18pt;height:5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" fillcolor="#767676">
                <v:fill angle="135" focus="10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9072" behindDoc="0" locked="0" layoutInCell="1" allowOverlap="1" wp14:anchorId="591FD475" wp14:editId="35266A3D">
                <wp:simplePos x="0" y="0"/>
                <wp:positionH relativeFrom="column">
                  <wp:posOffset>3480435</wp:posOffset>
                </wp:positionH>
                <wp:positionV relativeFrom="paragraph">
                  <wp:posOffset>165100</wp:posOffset>
                </wp:positionV>
                <wp:extent cx="228600" cy="685800"/>
                <wp:effectExtent l="13335" t="12065" r="5715" b="6985"/>
                <wp:wrapNone/>
                <wp:docPr id="580" name="Rectangle: Beveled 5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685800"/>
                        </a:xfrm>
                        <a:prstGeom prst="bevel">
                          <a:avLst>
                            <a:gd name="adj" fmla="val 12500"/>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DC546" id="Rectangle: Beveled 580" o:spid="_x0000_s1026" type="#_x0000_t84" style="position:absolute;margin-left:274.05pt;margin-top:13pt;width:18pt;height:54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" fillcolor="#767676">
                <v:fill angle="135" focus="10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6000" behindDoc="0" locked="0" layoutInCell="1" allowOverlap="1" wp14:anchorId="1DC688EB" wp14:editId="647F6248">
                <wp:simplePos x="0" y="0"/>
                <wp:positionH relativeFrom="column">
                  <wp:posOffset>3480435</wp:posOffset>
                </wp:positionH>
                <wp:positionV relativeFrom="paragraph">
                  <wp:posOffset>165100</wp:posOffset>
                </wp:positionV>
                <wp:extent cx="228600" cy="685800"/>
                <wp:effectExtent l="13335" t="12065" r="5715" b="6985"/>
                <wp:wrapNone/>
                <wp:docPr id="579"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685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A7BA59" id="Rectangle 579" o:spid="_x0000_s1026" style="position:absolute;margin-left:274.05pt;margin-top:13pt;width:18pt;height:5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3952" behindDoc="0" locked="0" layoutInCell="1" allowOverlap="1" wp14:anchorId="05EA45DE" wp14:editId="078703BC">
                <wp:simplePos x="0" y="0"/>
                <wp:positionH relativeFrom="column">
                  <wp:posOffset>1423035</wp:posOffset>
                </wp:positionH>
                <wp:positionV relativeFrom="paragraph">
                  <wp:posOffset>165100</wp:posOffset>
                </wp:positionV>
                <wp:extent cx="228600" cy="685800"/>
                <wp:effectExtent l="13335" t="12065" r="5715" b="6985"/>
                <wp:wrapNone/>
                <wp:docPr id="578" name="Rectangle 5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685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076BF3" id="Rectangle 578" o:spid="_x0000_s1026" style="position:absolute;margin-left:112.05pt;margin-top:13pt;width:18pt;height:54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" filled="f"/>
            </w:pict>
          </mc:Fallback>
        </mc:AlternateContent>
      </w:r>
    </w:p>
    <w:p w14:paraId="338945B4"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1840" behindDoc="0" locked="0" layoutInCell="1" allowOverlap="1" wp14:anchorId="61A6EB9B" wp14:editId="5BA98EDF">
                <wp:simplePos x="0" y="0"/>
                <wp:positionH relativeFrom="column">
                  <wp:posOffset>3480435</wp:posOffset>
                </wp:positionH>
                <wp:positionV relativeFrom="paragraph">
                  <wp:posOffset>104140</wp:posOffset>
                </wp:positionV>
                <wp:extent cx="114300" cy="0"/>
                <wp:effectExtent l="13335" t="12065" r="5715" b="6985"/>
                <wp:wrapNone/>
                <wp:docPr id="577" name="Straight Connector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6B7149" id="Straight Connector 577"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8.2pt" to="283.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7744" behindDoc="0" locked="0" layoutInCell="1" allowOverlap="1" wp14:anchorId="12DADAA1" wp14:editId="71020F41">
                <wp:simplePos x="0" y="0"/>
                <wp:positionH relativeFrom="column">
                  <wp:posOffset>1423035</wp:posOffset>
                </wp:positionH>
                <wp:positionV relativeFrom="paragraph">
                  <wp:posOffset>104140</wp:posOffset>
                </wp:positionV>
                <wp:extent cx="114300" cy="0"/>
                <wp:effectExtent l="13335" t="12065" r="5715" b="6985"/>
                <wp:wrapNone/>
                <wp:docPr id="576" name="Straight Connector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7700A34" id="Straight Connector 576"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8.2pt" to="121.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"/>
            </w:pict>
          </mc:Fallback>
        </mc:AlternateContent>
      </w:r>
    </w:p>
    <w:p w14:paraId="3443D2FF"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3888" behindDoc="0" locked="0" layoutInCell="1" allowOverlap="1" wp14:anchorId="7710165D" wp14:editId="3F36E166">
                <wp:simplePos x="0" y="0"/>
                <wp:positionH relativeFrom="column">
                  <wp:posOffset>3480435</wp:posOffset>
                </wp:positionH>
                <wp:positionV relativeFrom="paragraph">
                  <wp:posOffset>43180</wp:posOffset>
                </wp:positionV>
                <wp:extent cx="228600" cy="0"/>
                <wp:effectExtent l="13335" t="12065" r="15240" b="16510"/>
                <wp:wrapNone/>
                <wp:docPr id="575" name="Straight Connector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1D6A91" id="Straight Connector 575"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3.4pt" to="292.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" strokeweight="1.5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2864" behindDoc="0" locked="0" layoutInCell="1" allowOverlap="1" wp14:anchorId="3771EA62" wp14:editId="283993C2">
                <wp:simplePos x="0" y="0"/>
                <wp:positionH relativeFrom="column">
                  <wp:posOffset>1423035</wp:posOffset>
                </wp:positionH>
                <wp:positionV relativeFrom="paragraph">
                  <wp:posOffset>157480</wp:posOffset>
                </wp:positionV>
                <wp:extent cx="228600" cy="0"/>
                <wp:effectExtent l="13335" t="12065" r="15240" b="16510"/>
                <wp:wrapNone/>
                <wp:docPr id="574" name="Straight Connector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77C526" id="Straight Connector 574"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12.4pt" to="130.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" strokeweight="1.5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0816" behindDoc="0" locked="0" layoutInCell="1" allowOverlap="1" wp14:anchorId="43E6515E" wp14:editId="75CC5F75">
                <wp:simplePos x="0" y="0"/>
                <wp:positionH relativeFrom="column">
                  <wp:posOffset>3480435</wp:posOffset>
                </wp:positionH>
                <wp:positionV relativeFrom="paragraph">
                  <wp:posOffset>43180</wp:posOffset>
                </wp:positionV>
                <wp:extent cx="114300" cy="0"/>
                <wp:effectExtent l="13335" t="12065" r="5715" b="6985"/>
                <wp:wrapNone/>
                <wp:docPr id="573" name="Straight Connector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F92839" id="Straight Connector 573"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3.4pt" to="283.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9792" behindDoc="0" locked="0" layoutInCell="1" allowOverlap="1" wp14:anchorId="3C770351" wp14:editId="3CC6FEFC">
                <wp:simplePos x="0" y="0"/>
                <wp:positionH relativeFrom="column">
                  <wp:posOffset>3480435</wp:posOffset>
                </wp:positionH>
                <wp:positionV relativeFrom="paragraph">
                  <wp:posOffset>157480</wp:posOffset>
                </wp:positionV>
                <wp:extent cx="114300" cy="0"/>
                <wp:effectExtent l="13335" t="12065" r="5715" b="6985"/>
                <wp:wrapNone/>
                <wp:docPr id="572" name="Straight Connector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09B38B" id="Straight Connector 572"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2.4pt" to="283.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6720" behindDoc="0" locked="0" layoutInCell="1" allowOverlap="1" wp14:anchorId="3930EB1B" wp14:editId="24B83151">
                <wp:simplePos x="0" y="0"/>
                <wp:positionH relativeFrom="column">
                  <wp:posOffset>1423035</wp:posOffset>
                </wp:positionH>
                <wp:positionV relativeFrom="paragraph">
                  <wp:posOffset>43180</wp:posOffset>
                </wp:positionV>
                <wp:extent cx="114300" cy="0"/>
                <wp:effectExtent l="13335" t="12065" r="5715" b="6985"/>
                <wp:wrapNone/>
                <wp:docPr id="571" name="Straight Connector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8868ED" id="Straight Connector 571"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3.4pt" to="121.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0096" behindDoc="0" locked="0" layoutInCell="1" allowOverlap="1" wp14:anchorId="4948C758" wp14:editId="0814496C">
                <wp:simplePos x="0" y="0"/>
                <wp:positionH relativeFrom="column">
                  <wp:posOffset>1423035</wp:posOffset>
                </wp:positionH>
                <wp:positionV relativeFrom="paragraph">
                  <wp:posOffset>157480</wp:posOffset>
                </wp:positionV>
                <wp:extent cx="114300" cy="0"/>
                <wp:effectExtent l="13335" t="12065" r="5715" b="6985"/>
                <wp:wrapNone/>
                <wp:docPr id="570" name="Straight Connector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7EAD56" id="Straight Connector 570"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12.4pt" to="121.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2624" behindDoc="0" locked="0" layoutInCell="1" allowOverlap="1" wp14:anchorId="0D516E88" wp14:editId="080A1706">
                <wp:simplePos x="0" y="0"/>
                <wp:positionH relativeFrom="column">
                  <wp:posOffset>1651635</wp:posOffset>
                </wp:positionH>
                <wp:positionV relativeFrom="paragraph">
                  <wp:posOffset>43180</wp:posOffset>
                </wp:positionV>
                <wp:extent cx="2057400" cy="342900"/>
                <wp:effectExtent l="3810" t="2540" r="0" b="0"/>
                <wp:wrapNone/>
                <wp:docPr id="569" name="Text Box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266D41" w14:textId="77777777" w:rsidR="0061678E" w:rsidRDefault="0061678E" w:rsidP="0061678E">
                            <w:smartTag w:uri="urn:schemas-microsoft-com:office:smarttags" w:element="place">
                              <w:smartTag w:uri="urn:schemas-microsoft-com:office:smarttags" w:element="City">
                                <w:r>
                                  <w:t>Newton</w:t>
                                </w:r>
                              </w:smartTag>
                            </w:smartTag>
                            <w:r>
                              <w:t xml:space="preserve"> – meter (forces acting u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16E88" id="Text Box 569" o:spid="_x0000_s1076" type="#_x0000_t202" style="position:absolute;margin-left:130.05pt;margin-top:3.4pt;width:162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" filled="f" stroked="f">
                <v:textbox>
                  <w:txbxContent>
                    <w:p w14:paraId="2D266D41" w14:textId="77777777" w:rsidR="0061678E" w:rsidRDefault="0061678E" w:rsidP="0061678E">
                      <w:smartTag w:uri="urn:schemas-microsoft-com:office:smarttags" w:element="place">
                        <w:smartTag w:uri="urn:schemas-microsoft-com:office:smarttags" w:element="City">
                          <w:r>
                            <w:t>Newton</w:t>
                          </w:r>
                        </w:smartTag>
                      </w:smartTag>
                      <w:r>
                        <w:t xml:space="preserve"> – meter (forces acting up)</w:t>
                      </w:r>
                    </w:p>
                  </w:txbxContent>
                </v:textbox>
              </v:shape>
            </w:pict>
          </mc:Fallback>
        </mc:AlternateContent>
      </w:r>
    </w:p>
    <w:p w14:paraId="29025ADA"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1120" behindDoc="0" locked="0" layoutInCell="1" allowOverlap="1" wp14:anchorId="0621FCD4" wp14:editId="60ECF49B">
                <wp:simplePos x="0" y="0"/>
                <wp:positionH relativeFrom="column">
                  <wp:posOffset>3480435</wp:posOffset>
                </wp:positionH>
                <wp:positionV relativeFrom="paragraph">
                  <wp:posOffset>96520</wp:posOffset>
                </wp:positionV>
                <wp:extent cx="114300" cy="0"/>
                <wp:effectExtent l="13335" t="12065" r="5715" b="6985"/>
                <wp:wrapNone/>
                <wp:docPr id="568" name="Straight Connector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046ED81" id="Straight Connector 568"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7.6pt" to="283.0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4672" behindDoc="0" locked="0" layoutInCell="1" allowOverlap="1" wp14:anchorId="7D70C2DC" wp14:editId="69F068FB">
                <wp:simplePos x="0" y="0"/>
                <wp:positionH relativeFrom="column">
                  <wp:posOffset>1423035</wp:posOffset>
                </wp:positionH>
                <wp:positionV relativeFrom="paragraph">
                  <wp:posOffset>96520</wp:posOffset>
                </wp:positionV>
                <wp:extent cx="114300" cy="0"/>
                <wp:effectExtent l="13335" t="12065" r="5715" b="6985"/>
                <wp:wrapNone/>
                <wp:docPr id="567" name="Straight Connector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CCCF7F" id="Straight Connector 567"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7.6pt" to="121.0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"/>
            </w:pict>
          </mc:Fallback>
        </mc:AlternateContent>
      </w:r>
    </w:p>
    <w:p w14:paraId="5A642B58"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8768" behindDoc="0" locked="0" layoutInCell="1" allowOverlap="1" wp14:anchorId="46F85726" wp14:editId="40343135">
                <wp:simplePos x="0" y="0"/>
                <wp:positionH relativeFrom="column">
                  <wp:posOffset>3480435</wp:posOffset>
                </wp:positionH>
                <wp:positionV relativeFrom="paragraph">
                  <wp:posOffset>35560</wp:posOffset>
                </wp:positionV>
                <wp:extent cx="114300" cy="0"/>
                <wp:effectExtent l="13335" t="12065" r="5715" b="6985"/>
                <wp:wrapNone/>
                <wp:docPr id="566" name="Straight Connector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83977F" id="Straight Connector 566"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2.8pt" to="283.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5696" behindDoc="0" locked="0" layoutInCell="1" allowOverlap="1" wp14:anchorId="2D50A761" wp14:editId="0A320803">
                <wp:simplePos x="0" y="0"/>
                <wp:positionH relativeFrom="column">
                  <wp:posOffset>1423035</wp:posOffset>
                </wp:positionH>
                <wp:positionV relativeFrom="paragraph">
                  <wp:posOffset>35560</wp:posOffset>
                </wp:positionV>
                <wp:extent cx="114300" cy="0"/>
                <wp:effectExtent l="13335" t="12065" r="5715" b="6985"/>
                <wp:wrapNone/>
                <wp:docPr id="565" name="Straight Connector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BFD0F6" id="Straight Connector 56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2.8pt" to="121.0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7024" behindDoc="0" locked="0" layoutInCell="1" allowOverlap="1" wp14:anchorId="3C6A116A" wp14:editId="4C2ADD6F">
                <wp:simplePos x="0" y="0"/>
                <wp:positionH relativeFrom="column">
                  <wp:posOffset>3480435</wp:posOffset>
                </wp:positionH>
                <wp:positionV relativeFrom="paragraph">
                  <wp:posOffset>149860</wp:posOffset>
                </wp:positionV>
                <wp:extent cx="114300" cy="342900"/>
                <wp:effectExtent l="13335" t="12065" r="5715" b="6985"/>
                <wp:wrapNone/>
                <wp:docPr id="564" name="Freeform: Shape 5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8528">
                          <a:off x="0" y="0"/>
                          <a:ext cx="114300" cy="342900"/>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F5D9C" id="Freeform: Shape 564" o:spid="_x0000_s1026" style="position:absolute;margin-left:274.05pt;margin-top:11.8pt;width:9pt;height:27pt;rotation:11783950fd;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" path="m15662,14285l21600,8310r-2970,c18630,3721,14430,,9250,,4141,,,3799,,8485l,21600r6110,l6110,8310v,-1363,1252,-2468,2797,-2468l9725,5842v1544,,2795,1105,2795,2468l9725,8310r5937,5975xe" filled="f">
                <v:stroke joinstyle="miter"/>
                <v:path o:connecttype="custom" o:connectlocs="48948,0;16166,342900;51461,131921;82878,226774;114300,131921" o:connectangles="270,90,90,90,0" textboxrect="0,8310,6110,216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4976" behindDoc="0" locked="0" layoutInCell="1" allowOverlap="1" wp14:anchorId="237DC192" wp14:editId="2A77B424">
                <wp:simplePos x="0" y="0"/>
                <wp:positionH relativeFrom="column">
                  <wp:posOffset>1423035</wp:posOffset>
                </wp:positionH>
                <wp:positionV relativeFrom="paragraph">
                  <wp:posOffset>149225</wp:posOffset>
                </wp:positionV>
                <wp:extent cx="114300" cy="342900"/>
                <wp:effectExtent l="13335" t="11430" r="5715" b="7620"/>
                <wp:wrapNone/>
                <wp:docPr id="563" name="Freeform: Shape 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8528">
                          <a:off x="0" y="0"/>
                          <a:ext cx="114300" cy="342900"/>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16D9B1" id="Freeform: Shape 563" o:spid="_x0000_s1026" style="position:absolute;margin-left:112.05pt;margin-top:11.75pt;width:9pt;height:27pt;rotation:11783950fd;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" path="m15662,14285l21600,8310r-2970,c18630,3721,14430,,9250,,4141,,,3799,,8485l,21600r6110,l6110,8310v,-1363,1252,-2468,2797,-2468l9725,5842v1544,,2795,1105,2795,2468l9725,8310r5937,5975xe" filled="f">
                <v:stroke joinstyle="miter"/>
                <v:path o:connecttype="custom" o:connectlocs="48948,0;16166,342900;51461,131921;82878,226774;114300,131921" o:connectangles="270,90,90,90,0" textboxrect="0,8310,6110,21600"/>
              </v:shape>
            </w:pict>
          </mc:Fallback>
        </mc:AlternateContent>
      </w:r>
    </w:p>
    <w:p w14:paraId="4FDFBA1E"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54F3E0FF"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5936" behindDoc="0" locked="0" layoutInCell="1" allowOverlap="1" wp14:anchorId="4D468219" wp14:editId="24F9DBB1">
                <wp:simplePos x="0" y="0"/>
                <wp:positionH relativeFrom="column">
                  <wp:posOffset>3594735</wp:posOffset>
                </wp:positionH>
                <wp:positionV relativeFrom="paragraph">
                  <wp:posOffset>142240</wp:posOffset>
                </wp:positionV>
                <wp:extent cx="0" cy="228600"/>
                <wp:effectExtent l="13335" t="12065" r="5715" b="6985"/>
                <wp:wrapNone/>
                <wp:docPr id="562"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38C863" id="Straight Connector 562"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1.2pt" to="283.0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" strokeweight=".5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14912" behindDoc="0" locked="0" layoutInCell="1" allowOverlap="1" wp14:anchorId="206DCA47" wp14:editId="2EF5C961">
                <wp:simplePos x="0" y="0"/>
                <wp:positionH relativeFrom="column">
                  <wp:posOffset>1537335</wp:posOffset>
                </wp:positionH>
                <wp:positionV relativeFrom="paragraph">
                  <wp:posOffset>142240</wp:posOffset>
                </wp:positionV>
                <wp:extent cx="0" cy="228600"/>
                <wp:effectExtent l="13335" t="12065" r="5715" b="6985"/>
                <wp:wrapNone/>
                <wp:docPr id="561"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A41229" id="Straight Connector 561"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1.2pt" to="121.0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" strokeweight=".5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03648" behindDoc="0" locked="0" layoutInCell="1" allowOverlap="1" wp14:anchorId="263B61EF" wp14:editId="4F28E38B">
                <wp:simplePos x="0" y="0"/>
                <wp:positionH relativeFrom="column">
                  <wp:posOffset>1537335</wp:posOffset>
                </wp:positionH>
                <wp:positionV relativeFrom="paragraph">
                  <wp:posOffset>142240</wp:posOffset>
                </wp:positionV>
                <wp:extent cx="2057400" cy="342900"/>
                <wp:effectExtent l="3810" t="2540" r="0" b="0"/>
                <wp:wrapNone/>
                <wp:docPr id="560" name="Text Box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DB0C6B" w14:textId="77777777" w:rsidR="0061678E" w:rsidRDefault="0061678E" w:rsidP="0061678E">
                            <w:r>
                              <w:t xml:space="preserve">                  Metre-sti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3B61EF" id="Text Box 560" o:spid="_x0000_s1077" type="#_x0000_t202" style="position:absolute;margin-left:121.05pt;margin-top:11.2pt;width:162pt;height:27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" filled="f" stroked="f">
                <v:textbox>
                  <w:txbxContent>
                    <w:p w14:paraId="6DDB0C6B" w14:textId="77777777" w:rsidR="0061678E" w:rsidRDefault="0061678E" w:rsidP="0061678E">
                      <w:r>
                        <w:t xml:space="preserve">                  Metre-stick</w:t>
                      </w:r>
                    </w:p>
                  </w:txbxContent>
                </v:textbox>
              </v:shape>
            </w:pict>
          </mc:Fallback>
        </mc:AlternateContent>
      </w:r>
    </w:p>
    <w:p w14:paraId="2B0B7725"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71E69E7B"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67808" behindDoc="0" locked="0" layoutInCell="1" allowOverlap="1" wp14:anchorId="6EAE1D8A" wp14:editId="28B0335E">
                <wp:simplePos x="0" y="0"/>
                <wp:positionH relativeFrom="column">
                  <wp:posOffset>965835</wp:posOffset>
                </wp:positionH>
                <wp:positionV relativeFrom="paragraph">
                  <wp:posOffset>20320</wp:posOffset>
                </wp:positionV>
                <wp:extent cx="3429000" cy="342900"/>
                <wp:effectExtent l="13335" t="12065" r="5715" b="6985"/>
                <wp:wrapNone/>
                <wp:docPr id="559" name="Cube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342900"/>
                        </a:xfrm>
                        <a:prstGeom prst="cube">
                          <a:avLst>
                            <a:gd name="adj" fmla="val 8333"/>
                          </a:avLst>
                        </a:prstGeom>
                        <a:gradFill rotWithShape="0">
                          <a:gsLst>
                            <a:gs pos="0">
                              <a:srgbClr val="FFFFFF"/>
                            </a:gs>
                            <a:gs pos="100000">
                              <a:srgbClr val="FFFFFF">
                                <a:gamma/>
                                <a:shade val="66275"/>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1FBB5" id="Cube 559" o:spid="_x0000_s1026" type="#_x0000_t16" style="position:absolute;margin-left:76.05pt;margin-top:1.6pt;width:270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" adj="1800">
                <v:fill color2="#a9a9a9" focus="10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2928" behindDoc="0" locked="0" layoutInCell="1" allowOverlap="1" wp14:anchorId="0AAF56EC" wp14:editId="03A650F0">
                <wp:simplePos x="0" y="0"/>
                <wp:positionH relativeFrom="column">
                  <wp:posOffset>4051935</wp:posOffset>
                </wp:positionH>
                <wp:positionV relativeFrom="paragraph">
                  <wp:posOffset>20320</wp:posOffset>
                </wp:positionV>
                <wp:extent cx="342900" cy="342900"/>
                <wp:effectExtent l="13335" t="12065" r="5715" b="6985"/>
                <wp:wrapNone/>
                <wp:docPr id="558" name="Rectangle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140D2" id="Rectangle 558" o:spid="_x0000_s1026" style="position:absolute;margin-left:319.05pt;margin-top:1.6pt;width:27pt;height: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IAq7Q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1904" behindDoc="0" locked="0" layoutInCell="1" allowOverlap="1" wp14:anchorId="1E7BB951" wp14:editId="0B811FC3">
                <wp:simplePos x="0" y="0"/>
                <wp:positionH relativeFrom="column">
                  <wp:posOffset>3366135</wp:posOffset>
                </wp:positionH>
                <wp:positionV relativeFrom="paragraph">
                  <wp:posOffset>20320</wp:posOffset>
                </wp:positionV>
                <wp:extent cx="342900" cy="342900"/>
                <wp:effectExtent l="13335" t="12065" r="5715" b="6985"/>
                <wp:wrapNone/>
                <wp:docPr id="557"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A140BC" id="Rectangle 557" o:spid="_x0000_s1026" style="position:absolute;margin-left:265.05pt;margin-top:1.6pt;width:27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cK7Q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70880" behindDoc="0" locked="0" layoutInCell="1" allowOverlap="1" wp14:anchorId="73AC2C51" wp14:editId="2F2D0D46">
                <wp:simplePos x="0" y="0"/>
                <wp:positionH relativeFrom="column">
                  <wp:posOffset>2680335</wp:posOffset>
                </wp:positionH>
                <wp:positionV relativeFrom="paragraph">
                  <wp:posOffset>20320</wp:posOffset>
                </wp:positionV>
                <wp:extent cx="342900" cy="342900"/>
                <wp:effectExtent l="13335" t="12065" r="5715" b="6985"/>
                <wp:wrapNone/>
                <wp:docPr id="556" name="Rectangle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C1D5D6" id="Rectangle 556" o:spid="_x0000_s1026" style="position:absolute;margin-left:211.05pt;margin-top:1.6pt;width:27pt;height:27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4M7Q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69856" behindDoc="0" locked="0" layoutInCell="1" allowOverlap="1" wp14:anchorId="6E62F4FE" wp14:editId="655DA7D0">
                <wp:simplePos x="0" y="0"/>
                <wp:positionH relativeFrom="column">
                  <wp:posOffset>1994535</wp:posOffset>
                </wp:positionH>
                <wp:positionV relativeFrom="paragraph">
                  <wp:posOffset>20320</wp:posOffset>
                </wp:positionV>
                <wp:extent cx="342900" cy="342900"/>
                <wp:effectExtent l="13335" t="12065" r="5715" b="6985"/>
                <wp:wrapNone/>
                <wp:docPr id="555" name="Rectangle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8E3E4" id="Rectangle 555" o:spid="_x0000_s1026" style="position:absolute;margin-left:157.05pt;margin-top:1.6pt;width:27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tUG7Q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&#1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68832" behindDoc="0" locked="0" layoutInCell="1" allowOverlap="1" wp14:anchorId="54FBB3FF" wp14:editId="57352AE2">
                <wp:simplePos x="0" y="0"/>
                <wp:positionH relativeFrom="column">
                  <wp:posOffset>1308735</wp:posOffset>
                </wp:positionH>
                <wp:positionV relativeFrom="paragraph">
                  <wp:posOffset>20320</wp:posOffset>
                </wp:positionV>
                <wp:extent cx="342900" cy="342900"/>
                <wp:effectExtent l="13335" t="12065" r="5715" b="6985"/>
                <wp:wrapNone/>
                <wp:docPr id="554" name="Rectangle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538495" id="Rectangle 554" o:spid="_x0000_s1026" style="position:absolute;margin-left:103.05pt;margin-top:1.6pt;width:27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KwA7Q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" filled="f"/>
            </w:pict>
          </mc:Fallback>
        </mc:AlternateContent>
      </w:r>
    </w:p>
    <w:p w14:paraId="375ABEEF"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2F5BA02E"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4192" behindDoc="0" locked="0" layoutInCell="1" allowOverlap="1" wp14:anchorId="2DBAF380" wp14:editId="781C2F57">
                <wp:simplePos x="0" y="0"/>
                <wp:positionH relativeFrom="column">
                  <wp:posOffset>3823335</wp:posOffset>
                </wp:positionH>
                <wp:positionV relativeFrom="paragraph">
                  <wp:posOffset>12700</wp:posOffset>
                </wp:positionV>
                <wp:extent cx="0" cy="800100"/>
                <wp:effectExtent l="13335" t="12065" r="5715" b="6985"/>
                <wp:wrapNone/>
                <wp:docPr id="553" name="Straight Connector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895327" id="Straight Connector 553"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1pt" to="301.0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5216" behindDoc="0" locked="0" layoutInCell="1" allowOverlap="1" wp14:anchorId="6C51257F" wp14:editId="001873F3">
                <wp:simplePos x="0" y="0"/>
                <wp:positionH relativeFrom="column">
                  <wp:posOffset>2908935</wp:posOffset>
                </wp:positionH>
                <wp:positionV relativeFrom="paragraph">
                  <wp:posOffset>12700</wp:posOffset>
                </wp:positionV>
                <wp:extent cx="0" cy="800100"/>
                <wp:effectExtent l="13335" t="12065" r="5715" b="6985"/>
                <wp:wrapNone/>
                <wp:docPr id="552" name="Straight Connector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2145DB" id="Straight Connector 552"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1pt" to="229.0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3168" behindDoc="0" locked="0" layoutInCell="1" allowOverlap="1" wp14:anchorId="4524D9AA" wp14:editId="31BF24EE">
                <wp:simplePos x="0" y="0"/>
                <wp:positionH relativeFrom="column">
                  <wp:posOffset>1994535</wp:posOffset>
                </wp:positionH>
                <wp:positionV relativeFrom="paragraph">
                  <wp:posOffset>12700</wp:posOffset>
                </wp:positionV>
                <wp:extent cx="0" cy="800100"/>
                <wp:effectExtent l="13335" t="12065" r="5715" b="6985"/>
                <wp:wrapNone/>
                <wp:docPr id="551" name="Straight Connector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99C386" id="Straight Connector 551"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pt" to="157.0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2144" behindDoc="0" locked="0" layoutInCell="1" allowOverlap="1" wp14:anchorId="0CF87B3B" wp14:editId="339C45D3">
                <wp:simplePos x="0" y="0"/>
                <wp:positionH relativeFrom="column">
                  <wp:posOffset>1651635</wp:posOffset>
                </wp:positionH>
                <wp:positionV relativeFrom="paragraph">
                  <wp:posOffset>12700</wp:posOffset>
                </wp:positionV>
                <wp:extent cx="0" cy="800100"/>
                <wp:effectExtent l="13335" t="12065" r="5715" b="6985"/>
                <wp:wrapNone/>
                <wp:docPr id="550" name="Straight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9AD57E" id="Straight Connector 550"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pt" to="130.0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"/>
            </w:pict>
          </mc:Fallback>
        </mc:AlternateContent>
      </w:r>
    </w:p>
    <w:p w14:paraId="691CD7E1"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6240" behindDoc="0" locked="0" layoutInCell="1" allowOverlap="1" wp14:anchorId="0D2F7CC2" wp14:editId="71D1CE6E">
                <wp:simplePos x="0" y="0"/>
                <wp:positionH relativeFrom="column">
                  <wp:posOffset>1537335</wp:posOffset>
                </wp:positionH>
                <wp:positionV relativeFrom="paragraph">
                  <wp:posOffset>66040</wp:posOffset>
                </wp:positionV>
                <wp:extent cx="228600" cy="571500"/>
                <wp:effectExtent l="13335" t="12065" r="5715" b="6985"/>
                <wp:wrapNone/>
                <wp:docPr id="549" name="Cylinder 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can">
                          <a:avLst>
                            <a:gd name="adj" fmla="val 33333"/>
                          </a:avLst>
                        </a:prstGeom>
                        <a:gradFill rotWithShape="0">
                          <a:gsLst>
                            <a:gs pos="0">
                              <a:srgbClr val="FFFFFF">
                                <a:gamma/>
                                <a:shade val="66275"/>
                                <a:invGamma/>
                              </a:srgbClr>
                            </a:gs>
                            <a:gs pos="50000">
                              <a:srgbClr val="FFFFFF"/>
                            </a:gs>
                            <a:gs pos="100000">
                              <a:srgbClr val="FFFFFF">
                                <a:gamma/>
                                <a:shade val="6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5F7BC" id="Cylinder 549" o:spid="_x0000_s1026" type="#_x0000_t22" style="position:absolute;margin-left:121.05pt;margin-top:5.2pt;width:18pt;height:4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" adj="2880" fillcolor="#a9a9a9">
                <v:fill angle="90" focus="50%" type="gradient"/>
              </v:shape>
            </w:pict>
          </mc:Fallback>
        </mc:AlternateContent>
      </w:r>
    </w:p>
    <w:p w14:paraId="1292C468"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8528" behindDoc="0" locked="0" layoutInCell="1" allowOverlap="1" wp14:anchorId="18E93565" wp14:editId="45B218AA">
                <wp:simplePos x="0" y="0"/>
                <wp:positionH relativeFrom="column">
                  <wp:posOffset>3709035</wp:posOffset>
                </wp:positionH>
                <wp:positionV relativeFrom="paragraph">
                  <wp:posOffset>119380</wp:posOffset>
                </wp:positionV>
                <wp:extent cx="228600" cy="342900"/>
                <wp:effectExtent l="13335" t="12065" r="5715" b="6985"/>
                <wp:wrapNone/>
                <wp:docPr id="548" name="Cylinder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can">
                          <a:avLst>
                            <a:gd name="adj" fmla="val 2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4ADF3" id="Cylinder 548" o:spid="_x0000_s1026" type="#_x0000_t22" style="position:absolute;margin-left:292.05pt;margin-top:9.4pt;width:18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1360" behindDoc="0" locked="0" layoutInCell="1" allowOverlap="1" wp14:anchorId="5C691BB4" wp14:editId="4758C273">
                <wp:simplePos x="0" y="0"/>
                <wp:positionH relativeFrom="column">
                  <wp:posOffset>1537335</wp:posOffset>
                </wp:positionH>
                <wp:positionV relativeFrom="paragraph">
                  <wp:posOffset>119380</wp:posOffset>
                </wp:positionV>
                <wp:extent cx="228600" cy="342900"/>
                <wp:effectExtent l="13335" t="12065" r="5715" b="6985"/>
                <wp:wrapNone/>
                <wp:docPr id="547" name="Cylinder 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can">
                          <a:avLst>
                            <a:gd name="adj" fmla="val 2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5CABE" id="Cylinder 547" o:spid="_x0000_s1026" type="#_x0000_t22" style="position:absolute;margin-left:121.05pt;margin-top:9.4pt;width:18pt;height:2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0336" behindDoc="0" locked="0" layoutInCell="1" allowOverlap="1" wp14:anchorId="33288B7F" wp14:editId="357C592F">
                <wp:simplePos x="0" y="0"/>
                <wp:positionH relativeFrom="column">
                  <wp:posOffset>1537335</wp:posOffset>
                </wp:positionH>
                <wp:positionV relativeFrom="paragraph">
                  <wp:posOffset>5080</wp:posOffset>
                </wp:positionV>
                <wp:extent cx="228600" cy="457200"/>
                <wp:effectExtent l="13335" t="12065" r="5715" b="6985"/>
                <wp:wrapNone/>
                <wp:docPr id="546" name="Cylinder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457200"/>
                        </a:xfrm>
                        <a:prstGeom prst="can">
                          <a:avLst>
                            <a:gd name="adj" fmla="val 26667"/>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5A6ED" id="Cylinder 546" o:spid="_x0000_s1026" type="#_x0000_t22" style="position:absolute;margin-left:121.05pt;margin-top:.4pt;width:18pt;height:36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" adj="2880" fill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9312" behindDoc="0" locked="0" layoutInCell="1" allowOverlap="1" wp14:anchorId="7E7635F0" wp14:editId="18003E89">
                <wp:simplePos x="0" y="0"/>
                <wp:positionH relativeFrom="column">
                  <wp:posOffset>3709035</wp:posOffset>
                </wp:positionH>
                <wp:positionV relativeFrom="paragraph">
                  <wp:posOffset>5080</wp:posOffset>
                </wp:positionV>
                <wp:extent cx="228600" cy="457200"/>
                <wp:effectExtent l="13335" t="12065" r="5715" b="6985"/>
                <wp:wrapNone/>
                <wp:docPr id="545" name="Cylinder 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457200"/>
                        </a:xfrm>
                        <a:prstGeom prst="can">
                          <a:avLst>
                            <a:gd name="adj" fmla="val 26667"/>
                          </a:avLst>
                        </a:prstGeom>
                        <a:gradFill rotWithShape="0">
                          <a:gsLst>
                            <a:gs pos="0">
                              <a:srgbClr val="FFFFFF">
                                <a:gamma/>
                                <a:shade val="66275"/>
                                <a:invGamma/>
                              </a:srgbClr>
                            </a:gs>
                            <a:gs pos="50000">
                              <a:srgbClr val="FFFFFF"/>
                            </a:gs>
                            <a:gs pos="100000">
                              <a:srgbClr val="FFFFFF">
                                <a:gamma/>
                                <a:shade val="6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86BDEF" id="Cylinder 545" o:spid="_x0000_s1026" type="#_x0000_t22" style="position:absolute;margin-left:292.05pt;margin-top:.4pt;width:18pt;height:3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" adj="2880" fillcolor="#a9a9a9">
                <v:fill angle="90" focus="5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788288" behindDoc="0" locked="0" layoutInCell="1" allowOverlap="1" wp14:anchorId="5C6BDB78" wp14:editId="30CF724C">
                <wp:simplePos x="0" y="0"/>
                <wp:positionH relativeFrom="column">
                  <wp:posOffset>2794635</wp:posOffset>
                </wp:positionH>
                <wp:positionV relativeFrom="paragraph">
                  <wp:posOffset>119380</wp:posOffset>
                </wp:positionV>
                <wp:extent cx="228600" cy="342900"/>
                <wp:effectExtent l="13335" t="12065" r="5715" b="6985"/>
                <wp:wrapNone/>
                <wp:docPr id="544" name="Cylinder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can">
                          <a:avLst>
                            <a:gd name="adj" fmla="val 20000"/>
                          </a:avLst>
                        </a:prstGeom>
                        <a:gradFill rotWithShape="0">
                          <a:gsLst>
                            <a:gs pos="0">
                              <a:srgbClr val="FFFFFF">
                                <a:gamma/>
                                <a:shade val="66275"/>
                                <a:invGamma/>
                              </a:srgbClr>
                            </a:gs>
                            <a:gs pos="50000">
                              <a:srgbClr val="FFFFFF"/>
                            </a:gs>
                            <a:gs pos="100000">
                              <a:srgbClr val="FFFFFF">
                                <a:gamma/>
                                <a:shade val="6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1CA8F0" id="Cylinder 544" o:spid="_x0000_s1026" type="#_x0000_t22" style="position:absolute;margin-left:220.05pt;margin-top:9.4pt;width:18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" adj="2880" fillcolor="#a9a9a9">
                <v:fill angle="90" focus="50%" type="gradient"/>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87264" behindDoc="0" locked="0" layoutInCell="1" allowOverlap="1" wp14:anchorId="21609013" wp14:editId="1083E0CD">
                <wp:simplePos x="0" y="0"/>
                <wp:positionH relativeFrom="column">
                  <wp:posOffset>1880235</wp:posOffset>
                </wp:positionH>
                <wp:positionV relativeFrom="paragraph">
                  <wp:posOffset>119380</wp:posOffset>
                </wp:positionV>
                <wp:extent cx="228600" cy="342900"/>
                <wp:effectExtent l="13335" t="12065" r="5715" b="6985"/>
                <wp:wrapNone/>
                <wp:docPr id="543" name="Cylinder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can">
                          <a:avLst>
                            <a:gd name="adj" fmla="val 20000"/>
                          </a:avLst>
                        </a:prstGeom>
                        <a:gradFill rotWithShape="0">
                          <a:gsLst>
                            <a:gs pos="0">
                              <a:srgbClr val="FFFFFF">
                                <a:gamma/>
                                <a:shade val="66275"/>
                                <a:invGamma/>
                              </a:srgbClr>
                            </a:gs>
                            <a:gs pos="50000">
                              <a:srgbClr val="FFFFFF"/>
                            </a:gs>
                            <a:gs pos="100000">
                              <a:srgbClr val="FFFFFF">
                                <a:gamma/>
                                <a:shade val="6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B9A04" id="Cylinder 543" o:spid="_x0000_s1026" type="#_x0000_t22" style="position:absolute;margin-left:148.05pt;margin-top:9.4pt;width:18pt;height:2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" adj="2880" fillcolor="#a9a9a9">
                <v:fill angle="90" focus="50%" type="gradient"/>
              </v:shape>
            </w:pict>
          </mc:Fallback>
        </mc:AlternateContent>
      </w:r>
    </w:p>
    <w:p w14:paraId="23859250"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00576" behindDoc="0" locked="0" layoutInCell="1" allowOverlap="1" wp14:anchorId="2E53DF48" wp14:editId="62A99995">
                <wp:simplePos x="0" y="0"/>
                <wp:positionH relativeFrom="column">
                  <wp:posOffset>3709035</wp:posOffset>
                </wp:positionH>
                <wp:positionV relativeFrom="paragraph">
                  <wp:posOffset>172720</wp:posOffset>
                </wp:positionV>
                <wp:extent cx="228600" cy="114300"/>
                <wp:effectExtent l="13335" t="12065" r="5715" b="6985"/>
                <wp:wrapNone/>
                <wp:docPr id="542" name="Cylinder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9D6D1" id="Cylinder 542" o:spid="_x0000_s1026" type="#_x0000_t22" style="position:absolute;margin-left:292.05pt;margin-top:13.6pt;width:18pt;height:9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9552" behindDoc="0" locked="0" layoutInCell="1" allowOverlap="1" wp14:anchorId="1F75CD76" wp14:editId="0557E3AA">
                <wp:simplePos x="0" y="0"/>
                <wp:positionH relativeFrom="column">
                  <wp:posOffset>3709035</wp:posOffset>
                </wp:positionH>
                <wp:positionV relativeFrom="paragraph">
                  <wp:posOffset>58420</wp:posOffset>
                </wp:positionV>
                <wp:extent cx="228600" cy="228600"/>
                <wp:effectExtent l="13335" t="12065" r="5715" b="6985"/>
                <wp:wrapNone/>
                <wp:docPr id="541" name="Cylinder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5E7F7E" id="Cylinder 541" o:spid="_x0000_s1026" type="#_x0000_t22" style="position:absolute;margin-left:292.05pt;margin-top:4.6pt;width:18pt;height:18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7504" behindDoc="0" locked="0" layoutInCell="1" allowOverlap="1" wp14:anchorId="17C5A24A" wp14:editId="13EFA6D6">
                <wp:simplePos x="0" y="0"/>
                <wp:positionH relativeFrom="column">
                  <wp:posOffset>2794635</wp:posOffset>
                </wp:positionH>
                <wp:positionV relativeFrom="paragraph">
                  <wp:posOffset>172720</wp:posOffset>
                </wp:positionV>
                <wp:extent cx="228600" cy="114300"/>
                <wp:effectExtent l="13335" t="12065" r="5715" b="6985"/>
                <wp:wrapNone/>
                <wp:docPr id="540" name="Cylinder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can">
                          <a:avLst>
                            <a:gd name="adj" fmla="val 38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8CBA1" id="Cylinder 540" o:spid="_x0000_s1026" type="#_x0000_t22" style="position:absolute;margin-left:220.05pt;margin-top:13.6pt;width:18pt;height:9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" adj="82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6480" behindDoc="0" locked="0" layoutInCell="1" allowOverlap="1" wp14:anchorId="6BE00AD3" wp14:editId="0D0C2B81">
                <wp:simplePos x="0" y="0"/>
                <wp:positionH relativeFrom="column">
                  <wp:posOffset>2794635</wp:posOffset>
                </wp:positionH>
                <wp:positionV relativeFrom="paragraph">
                  <wp:posOffset>58420</wp:posOffset>
                </wp:positionV>
                <wp:extent cx="228600" cy="228600"/>
                <wp:effectExtent l="13335" t="12065" r="5715" b="6985"/>
                <wp:wrapNone/>
                <wp:docPr id="539" name="Cylinder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4BC6EC" id="Cylinder 539" o:spid="_x0000_s1026" type="#_x0000_t22" style="position:absolute;margin-left:220.05pt;margin-top:4.6pt;width:18pt;height:18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5456" behindDoc="0" locked="0" layoutInCell="1" allowOverlap="1" wp14:anchorId="26EDA83D" wp14:editId="065C04BB">
                <wp:simplePos x="0" y="0"/>
                <wp:positionH relativeFrom="column">
                  <wp:posOffset>1880235</wp:posOffset>
                </wp:positionH>
                <wp:positionV relativeFrom="paragraph">
                  <wp:posOffset>172720</wp:posOffset>
                </wp:positionV>
                <wp:extent cx="228600" cy="114300"/>
                <wp:effectExtent l="13335" t="12065" r="5715" b="6985"/>
                <wp:wrapNone/>
                <wp:docPr id="538" name="Cylinder 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EC116" id="Cylinder 538" o:spid="_x0000_s1026" type="#_x0000_t22" style="position:absolute;margin-left:148.05pt;margin-top:13.6pt;width:18pt;height:9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4432" behindDoc="0" locked="0" layoutInCell="1" allowOverlap="1" wp14:anchorId="132E21E0" wp14:editId="6BD63ABB">
                <wp:simplePos x="0" y="0"/>
                <wp:positionH relativeFrom="column">
                  <wp:posOffset>1880235</wp:posOffset>
                </wp:positionH>
                <wp:positionV relativeFrom="paragraph">
                  <wp:posOffset>58420</wp:posOffset>
                </wp:positionV>
                <wp:extent cx="228600" cy="228600"/>
                <wp:effectExtent l="13335" t="12065" r="5715" b="6985"/>
                <wp:wrapNone/>
                <wp:docPr id="537" name="Cylinder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C80D38" id="Cylinder 537" o:spid="_x0000_s1026" type="#_x0000_t22" style="position:absolute;margin-left:148.05pt;margin-top:4.6pt;width:18pt;height:1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3408" behindDoc="0" locked="0" layoutInCell="1" allowOverlap="1" wp14:anchorId="14980628" wp14:editId="2730E780">
                <wp:simplePos x="0" y="0"/>
                <wp:positionH relativeFrom="column">
                  <wp:posOffset>1537335</wp:posOffset>
                </wp:positionH>
                <wp:positionV relativeFrom="paragraph">
                  <wp:posOffset>172720</wp:posOffset>
                </wp:positionV>
                <wp:extent cx="228600" cy="114300"/>
                <wp:effectExtent l="13335" t="12065" r="5715" b="6985"/>
                <wp:wrapNone/>
                <wp:docPr id="536" name="Cylinder 5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CCD3D7" id="Cylinder 536" o:spid="_x0000_s1026" type="#_x0000_t22" style="position:absolute;margin-left:121.05pt;margin-top:13.6pt;width:18pt;height:9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" adj="2880" fill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792384" behindDoc="0" locked="0" layoutInCell="1" allowOverlap="1" wp14:anchorId="1A2DF178" wp14:editId="6F954582">
                <wp:simplePos x="0" y="0"/>
                <wp:positionH relativeFrom="column">
                  <wp:posOffset>1537335</wp:posOffset>
                </wp:positionH>
                <wp:positionV relativeFrom="paragraph">
                  <wp:posOffset>58420</wp:posOffset>
                </wp:positionV>
                <wp:extent cx="228600" cy="228600"/>
                <wp:effectExtent l="13335" t="12065" r="5715" b="6985"/>
                <wp:wrapNone/>
                <wp:docPr id="535" name="Cylinder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can">
                          <a:avLst>
                            <a:gd name="adj" fmla="val 13333"/>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D538FF" id="Cylinder 535" o:spid="_x0000_s1026" type="#_x0000_t22" style="position:absolute;margin-left:121.05pt;margin-top:4.6pt;width:18pt;height:18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" adj="2880" filled="f"/>
            </w:pict>
          </mc:Fallback>
        </mc:AlternateContent>
      </w:r>
    </w:p>
    <w:p w14:paraId="564ADA4F"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10A5DAF9"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01600" behindDoc="0" locked="0" layoutInCell="1" allowOverlap="1" wp14:anchorId="4C987FEA" wp14:editId="11701F3C">
                <wp:simplePos x="0" y="0"/>
                <wp:positionH relativeFrom="column">
                  <wp:posOffset>1880235</wp:posOffset>
                </wp:positionH>
                <wp:positionV relativeFrom="paragraph">
                  <wp:posOffset>106680</wp:posOffset>
                </wp:positionV>
                <wp:extent cx="2057400" cy="342900"/>
                <wp:effectExtent l="3810" t="2540" r="0" b="0"/>
                <wp:wrapNone/>
                <wp:docPr id="534"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2C6E46" w14:textId="77777777" w:rsidR="0061678E" w:rsidRDefault="0061678E" w:rsidP="0061678E">
                            <w:r>
                              <w:t xml:space="preserve">  Weights (forces acting d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87FEA" id="Text Box 534" o:spid="_x0000_s1078" type="#_x0000_t202" style="position:absolute;margin-left:148.05pt;margin-top:8.4pt;width:162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" filled="f" stroked="f">
                <v:textbox>
                  <w:txbxContent>
                    <w:p w14:paraId="2F2C6E46" w14:textId="77777777" w:rsidR="0061678E" w:rsidRDefault="0061678E" w:rsidP="0061678E">
                      <w:r>
                        <w:t xml:space="preserve">  Weights (forces acting down)</w:t>
                      </w:r>
                    </w:p>
                  </w:txbxContent>
                </v:textbox>
              </v:shape>
            </w:pict>
          </mc:Fallback>
        </mc:AlternateContent>
      </w:r>
    </w:p>
    <w:p w14:paraId="45CE46DE"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15818645"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2508D3D1"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5EB2CF17" w14:textId="77777777" w:rsidR="0061678E" w:rsidRPr="0061678E" w:rsidRDefault="0061678E" w:rsidP="0061678E">
      <w:pPr>
        <w:spacing w:after="0" w:line="24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Method</w:t>
      </w:r>
    </w:p>
    <w:p w14:paraId="0CBFA137" w14:textId="77777777" w:rsidR="0061678E" w:rsidRPr="0061678E" w:rsidRDefault="0061678E" w:rsidP="0061678E">
      <w:pPr>
        <w:numPr>
          <w:ilvl w:val="0"/>
          <w:numId w:val="5"/>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Use a balance to find the centre of gravity of the metre stick and its weight.</w:t>
      </w:r>
    </w:p>
    <w:p w14:paraId="2E987820" w14:textId="77777777" w:rsidR="0061678E" w:rsidRPr="0061678E" w:rsidRDefault="0061678E" w:rsidP="0061678E">
      <w:pPr>
        <w:numPr>
          <w:ilvl w:val="0"/>
          <w:numId w:val="5"/>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 above., hanging the Newton-meters from retort stands</w:t>
      </w:r>
    </w:p>
    <w:p w14:paraId="2A451F7F" w14:textId="77777777" w:rsidR="0061678E" w:rsidRPr="0061678E" w:rsidRDefault="0061678E" w:rsidP="0061678E">
      <w:pPr>
        <w:numPr>
          <w:ilvl w:val="0"/>
          <w:numId w:val="6"/>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cord the positions on the metre stick of each weight, each Newton balance and the reading on each balance.</w:t>
      </w:r>
    </w:p>
    <w:p w14:paraId="38D603A2" w14:textId="77777777" w:rsidR="0061678E" w:rsidRPr="0061678E" w:rsidRDefault="0061678E" w:rsidP="0061678E">
      <w:pPr>
        <w:spacing w:after="0" w:line="360" w:lineRule="auto"/>
        <w:rPr>
          <w:rFonts w:ascii="Times New Roman" w:eastAsia="Times New Roman" w:hAnsi="Times New Roman" w:cs="Times New Roman"/>
          <w:sz w:val="24"/>
          <w:szCs w:val="20"/>
          <w:lang w:val="en-GB"/>
        </w:rPr>
      </w:pPr>
    </w:p>
    <w:p w14:paraId="0556360C" w14:textId="77777777" w:rsidR="0061678E" w:rsidRPr="0061678E" w:rsidRDefault="0061678E" w:rsidP="0061678E">
      <w:pPr>
        <w:spacing w:after="0" w:line="36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Conclusion</w:t>
      </w:r>
    </w:p>
    <w:p w14:paraId="576415D1" w14:textId="77777777" w:rsidR="0061678E" w:rsidRPr="0061678E" w:rsidRDefault="0061678E" w:rsidP="0061678E">
      <w:pPr>
        <w:numPr>
          <w:ilvl w:val="0"/>
          <w:numId w:val="13"/>
        </w:numPr>
        <w:spacing w:after="0" w:line="360" w:lineRule="auto"/>
        <w:jc w:val="both"/>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Calculate the total upward force and the total  downward force on the stick. They should be equal, confirming the first law of equilibrium</w:t>
      </w:r>
    </w:p>
    <w:p w14:paraId="35A5DA41" w14:textId="77777777" w:rsidR="0061678E" w:rsidRPr="0061678E" w:rsidRDefault="0061678E" w:rsidP="0061678E">
      <w:pPr>
        <w:spacing w:after="0" w:line="360" w:lineRule="auto"/>
        <w:ind w:left="360"/>
        <w:jc w:val="both"/>
        <w:rPr>
          <w:rFonts w:ascii="Times New Roman" w:eastAsia="Times New Roman" w:hAnsi="Times New Roman" w:cs="Times New Roman"/>
          <w:bCs/>
          <w:szCs w:val="20"/>
          <w:lang w:val="en-GB"/>
        </w:rPr>
      </w:pPr>
    </w:p>
    <w:p w14:paraId="36B2B599" w14:textId="77777777" w:rsidR="0061678E" w:rsidRPr="0061678E" w:rsidRDefault="0061678E" w:rsidP="0061678E">
      <w:pPr>
        <w:numPr>
          <w:ilvl w:val="0"/>
          <w:numId w:val="13"/>
        </w:numPr>
        <w:spacing w:after="0" w:line="360" w:lineRule="auto"/>
        <w:jc w:val="both"/>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Calculate the total clockwise and anticlockwise moments about the 0 cm mark, the 50 cm mark and one other mark on the stick. In all instances the total of the clockwise moments should equal the total of the anticlockwise moments, confirming the second law of equilibrium</w:t>
      </w:r>
    </w:p>
    <w:p w14:paraId="00ED7B17" w14:textId="77777777" w:rsidR="0061678E" w:rsidRPr="0061678E" w:rsidRDefault="0061678E" w:rsidP="0061678E">
      <w:pPr>
        <w:spacing w:after="0" w:line="360" w:lineRule="auto"/>
        <w:jc w:val="both"/>
        <w:rPr>
          <w:rFonts w:ascii="Times New Roman" w:eastAsia="Times New Roman" w:hAnsi="Times New Roman" w:cs="Times New Roman"/>
          <w:bCs/>
          <w:szCs w:val="20"/>
          <w:lang w:val="en-GB"/>
        </w:rPr>
      </w:pPr>
    </w:p>
    <w:p w14:paraId="3197BFED"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Accuracy</w:t>
      </w:r>
    </w:p>
    <w:p w14:paraId="25AAC523" w14:textId="77777777" w:rsidR="0061678E" w:rsidRPr="0061678E" w:rsidRDefault="0061678E" w:rsidP="0061678E">
      <w:pPr>
        <w:numPr>
          <w:ilvl w:val="0"/>
          <w:numId w:val="12"/>
        </w:numPr>
        <w:spacing w:after="0" w:line="360" w:lineRule="auto"/>
        <w:jc w:val="both"/>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 xml:space="preserve">It is crucial that the metre stick should be horizontal when the readings are taken. </w:t>
      </w:r>
    </w:p>
    <w:p w14:paraId="23598D1F" w14:textId="77777777" w:rsidR="0061678E" w:rsidRPr="0061678E" w:rsidRDefault="0061678E" w:rsidP="0061678E">
      <w:pPr>
        <w:numPr>
          <w:ilvl w:val="0"/>
          <w:numId w:val="12"/>
        </w:numPr>
        <w:spacing w:after="0" w:line="360" w:lineRule="auto"/>
        <w:jc w:val="both"/>
        <w:rPr>
          <w:rFonts w:ascii="Times New Roman" w:eastAsia="Times New Roman" w:hAnsi="Times New Roman" w:cs="Times New Roman"/>
          <w:bCs/>
          <w:szCs w:val="20"/>
          <w:lang w:val="en-GB"/>
        </w:rPr>
      </w:pPr>
      <w:r w:rsidRPr="0061678E">
        <w:rPr>
          <w:rFonts w:ascii="Times New Roman" w:eastAsia="Times New Roman" w:hAnsi="Times New Roman" w:cs="Times New Roman"/>
          <w:bCs/>
          <w:szCs w:val="20"/>
          <w:lang w:val="en-GB"/>
        </w:rPr>
        <w:t xml:space="preserve">The most likely source of inaccuracy is in the </w:t>
      </w:r>
      <w:smartTag w:uri="urn:schemas-microsoft-com:office:smarttags" w:element="place">
        <w:smartTag w:uri="urn:schemas-microsoft-com:office:smarttags" w:element="City">
          <w:r w:rsidRPr="0061678E">
            <w:rPr>
              <w:rFonts w:ascii="Times New Roman" w:eastAsia="Times New Roman" w:hAnsi="Times New Roman" w:cs="Times New Roman"/>
              <w:bCs/>
              <w:szCs w:val="20"/>
              <w:lang w:val="en-GB"/>
            </w:rPr>
            <w:t>Newton</w:t>
          </w:r>
        </w:smartTag>
      </w:smartTag>
      <w:r w:rsidRPr="0061678E">
        <w:rPr>
          <w:rFonts w:ascii="Times New Roman" w:eastAsia="Times New Roman" w:hAnsi="Times New Roman" w:cs="Times New Roman"/>
          <w:bCs/>
          <w:szCs w:val="20"/>
          <w:lang w:val="en-GB"/>
        </w:rPr>
        <w:t xml:space="preserve"> balances. </w:t>
      </w:r>
    </w:p>
    <w:p w14:paraId="3D879F56" w14:textId="77777777" w:rsidR="0061678E" w:rsidRDefault="0061678E">
      <w:pPr>
        <w:rPr>
          <w:rFonts w:ascii="Times New Roman" w:eastAsia="Times New Roman" w:hAnsi="Times New Roman" w:cs="Times New Roman"/>
          <w:b/>
          <w:caps/>
          <w:sz w:val="28"/>
          <w:szCs w:val="20"/>
          <w:lang w:val="en-GB"/>
        </w:rPr>
      </w:pPr>
      <w:r>
        <w:rPr>
          <w:rFonts w:ascii="Times New Roman" w:eastAsia="Times New Roman" w:hAnsi="Times New Roman" w:cs="Times New Roman"/>
          <w:b/>
          <w:caps/>
          <w:sz w:val="28"/>
          <w:szCs w:val="20"/>
          <w:lang w:val="en-GB"/>
        </w:rPr>
        <w:br w:type="page"/>
      </w:r>
    </w:p>
    <w:p w14:paraId="16F889DD" w14:textId="77777777" w:rsidR="0061678E" w:rsidRPr="0061678E" w:rsidRDefault="0061678E" w:rsidP="0061678E">
      <w:pPr>
        <w:keepNext/>
        <w:spacing w:after="0" w:line="240" w:lineRule="auto"/>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lastRenderedPageBreak/>
        <w:t xml:space="preserve">INVESTIGATION OF THE RELATIONSHIP BETWEEN PERIOD AND LENGTH FOR A SIMPLE PENDULUM AND HENCE CALCULATION OF </w:t>
      </w:r>
      <w:r w:rsidRPr="0061678E">
        <w:rPr>
          <w:rFonts w:ascii="Times New Roman" w:eastAsia="Times New Roman" w:hAnsi="Times New Roman" w:cs="Times New Roman"/>
          <w:b/>
          <w:i/>
          <w:sz w:val="28"/>
          <w:szCs w:val="20"/>
          <w:lang w:val="en-GB"/>
        </w:rPr>
        <w:t>g</w:t>
      </w:r>
    </w:p>
    <w:p w14:paraId="57CD9663" w14:textId="77777777" w:rsidR="0061678E" w:rsidRPr="0061678E" w:rsidRDefault="0061678E" w:rsidP="0061678E">
      <w:pPr>
        <w:spacing w:after="0" w:line="240" w:lineRule="auto"/>
        <w:rPr>
          <w:rFonts w:ascii="Times New Roman" w:eastAsia="Times New Roman" w:hAnsi="Times New Roman" w:cs="Times New Roman"/>
          <w:sz w:val="28"/>
          <w:szCs w:val="20"/>
          <w:lang w:val="en-GB"/>
        </w:rPr>
      </w:pPr>
    </w:p>
    <w:p w14:paraId="050F292A" w14:textId="77777777" w:rsidR="0061678E" w:rsidRPr="0061678E" w:rsidRDefault="0061678E" w:rsidP="0061678E">
      <w:pPr>
        <w:keepNext/>
        <w:spacing w:after="0" w:line="240" w:lineRule="auto"/>
        <w:jc w:val="both"/>
        <w:outlineLvl w:val="5"/>
        <w:rPr>
          <w:rFonts w:ascii="Times New Roman" w:eastAsia="Times New Roman" w:hAnsi="Times New Roman" w:cs="Times New Roman"/>
          <w:sz w:val="28"/>
          <w:szCs w:val="20"/>
          <w:lang w:val="en-GB"/>
        </w:rPr>
      </w:pPr>
      <w:r w:rsidRPr="0061678E">
        <w:rPr>
          <w:rFonts w:ascii="Times New Roman" w:eastAsia="Times New Roman" w:hAnsi="Times New Roman" w:cs="Times New Roman"/>
          <w:b/>
          <w:sz w:val="28"/>
          <w:szCs w:val="20"/>
          <w:lang w:val="en-GB"/>
        </w:rPr>
        <w:t>Apparatus</w:t>
      </w:r>
    </w:p>
    <w:p w14:paraId="31AAD187"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0134F466"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4128" behindDoc="0" locked="0" layoutInCell="1" allowOverlap="1" wp14:anchorId="156AF181" wp14:editId="42BF97E3">
                <wp:simplePos x="0" y="0"/>
                <wp:positionH relativeFrom="column">
                  <wp:posOffset>1308735</wp:posOffset>
                </wp:positionH>
                <wp:positionV relativeFrom="paragraph">
                  <wp:posOffset>147320</wp:posOffset>
                </wp:positionV>
                <wp:extent cx="800100" cy="228600"/>
                <wp:effectExtent l="3810" t="2540" r="0" b="0"/>
                <wp:wrapNone/>
                <wp:docPr id="533" name="Text Box 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8059AA" w14:textId="77777777" w:rsidR="0061678E" w:rsidRDefault="0061678E" w:rsidP="0061678E">
                            <w:smartTag w:uri="urn:schemas-microsoft-com:office:smarttags" w:element="place">
                              <w:smartTag w:uri="urn:schemas-microsoft-com:office:smarttags" w:element="City">
                                <w:r>
                                  <w:t>Split</w:t>
                                </w:r>
                              </w:smartTag>
                            </w:smartTag>
                            <w:r>
                              <w:t xml:space="preserve">   co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6AF181" id="Text Box 533" o:spid="_x0000_s1079" type="#_x0000_t202" style="position:absolute;margin-left:103.05pt;margin-top:11.6pt;width:63pt;height:18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" filled="f" stroked="f">
                <v:textbox>
                  <w:txbxContent>
                    <w:p w14:paraId="508059AA" w14:textId="77777777" w:rsidR="0061678E" w:rsidRDefault="0061678E" w:rsidP="0061678E">
                      <w:smartTag w:uri="urn:schemas-microsoft-com:office:smarttags" w:element="place">
                        <w:smartTag w:uri="urn:schemas-microsoft-com:office:smarttags" w:element="City">
                          <w:r>
                            <w:t>Split</w:t>
                          </w:r>
                        </w:smartTag>
                      </w:smartTag>
                      <w:r>
                        <w:t xml:space="preserve">   cork</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17984" behindDoc="0" locked="0" layoutInCell="1" allowOverlap="1" wp14:anchorId="4B32B7E1" wp14:editId="73C51976">
                <wp:simplePos x="0" y="0"/>
                <wp:positionH relativeFrom="column">
                  <wp:posOffset>2566035</wp:posOffset>
                </wp:positionH>
                <wp:positionV relativeFrom="paragraph">
                  <wp:posOffset>147320</wp:posOffset>
                </wp:positionV>
                <wp:extent cx="114300" cy="2743200"/>
                <wp:effectExtent l="3810" t="2540" r="0" b="0"/>
                <wp:wrapNone/>
                <wp:docPr id="532" name="Rectangle 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7432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D0E977" id="Rectangle 532" o:spid="_x0000_s1026" style="position:absolute;margin-left:202.05pt;margin-top:11.6pt;width:9pt;height:3in;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" fillcolor="#767676" stroked="f">
                <v:fill angle="90" focus="50%" type="gradient"/>
              </v:rect>
            </w:pict>
          </mc:Fallback>
        </mc:AlternateContent>
      </w:r>
    </w:p>
    <w:p w14:paraId="6790A40D"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1056" behindDoc="0" locked="0" layoutInCell="1" allowOverlap="1" wp14:anchorId="6B6EC531" wp14:editId="138FD66D">
                <wp:simplePos x="0" y="0"/>
                <wp:positionH relativeFrom="column">
                  <wp:posOffset>1880235</wp:posOffset>
                </wp:positionH>
                <wp:positionV relativeFrom="paragraph">
                  <wp:posOffset>171450</wp:posOffset>
                </wp:positionV>
                <wp:extent cx="0" cy="228600"/>
                <wp:effectExtent l="13335" t="12065" r="5715" b="6985"/>
                <wp:wrapNone/>
                <wp:docPr id="531" name="Straight Connector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42AC89" id="Straight Connector 531"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13.5pt" to="148.0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0032" behindDoc="0" locked="0" layoutInCell="1" allowOverlap="1" wp14:anchorId="1021BD30" wp14:editId="796386A4">
                <wp:simplePos x="0" y="0"/>
                <wp:positionH relativeFrom="column">
                  <wp:posOffset>1764030</wp:posOffset>
                </wp:positionH>
                <wp:positionV relativeFrom="paragraph">
                  <wp:posOffset>171450</wp:posOffset>
                </wp:positionV>
                <wp:extent cx="228600" cy="228600"/>
                <wp:effectExtent l="11430" t="12065" r="17145" b="6985"/>
                <wp:wrapNone/>
                <wp:docPr id="530" name="Freeform: Shape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custGeom>
                          <a:avLst/>
                          <a:gdLst>
                            <a:gd name="G0" fmla="+- 1800 0 0"/>
                            <a:gd name="G1" fmla="+- 21600 0 1800"/>
                            <a:gd name="G2" fmla="*/ 1800 1 2"/>
                            <a:gd name="G3" fmla="+- 21600 0 G2"/>
                            <a:gd name="G4" fmla="+/ 1800 21600 2"/>
                            <a:gd name="G5" fmla="+/ G1 0 2"/>
                            <a:gd name="G6" fmla="*/ 21600 21600 1800"/>
                            <a:gd name="G7" fmla="*/ G6 1 2"/>
                            <a:gd name="G8" fmla="+- 21600 0 G7"/>
                            <a:gd name="G9" fmla="*/ 21600 1 2"/>
                            <a:gd name="G10" fmla="+- 1800 0 G9"/>
                            <a:gd name="G11" fmla="?: G10 G8 0"/>
                            <a:gd name="G12" fmla="?: G10 G7 21600"/>
                            <a:gd name="T0" fmla="*/ 20700 w 21600"/>
                            <a:gd name="T1" fmla="*/ 10800 h 21600"/>
                            <a:gd name="T2" fmla="*/ 10800 w 21600"/>
                            <a:gd name="T3" fmla="*/ 21600 h 21600"/>
                            <a:gd name="T4" fmla="*/ 900 w 21600"/>
                            <a:gd name="T5" fmla="*/ 10800 h 21600"/>
                            <a:gd name="T6" fmla="*/ 10800 w 21600"/>
                            <a:gd name="T7" fmla="*/ 0 h 21600"/>
                            <a:gd name="T8" fmla="*/ 2700 w 21600"/>
                            <a:gd name="T9" fmla="*/ 2700 h 21600"/>
                            <a:gd name="T10" fmla="*/ 18900 w 21600"/>
                            <a:gd name="T11" fmla="*/ 18900 h 21600"/>
                          </a:gdLst>
                          <a:ahLst/>
                          <a:cxnLst>
                            <a:cxn ang="0">
                              <a:pos x="T0" y="T1"/>
                            </a:cxn>
                            <a:cxn ang="0">
                              <a:pos x="T2" y="T3"/>
                            </a:cxn>
                            <a:cxn ang="0">
                              <a:pos x="T4" y="T5"/>
                            </a:cxn>
                            <a:cxn ang="0">
                              <a:pos x="T6" y="T7"/>
                            </a:cxn>
                          </a:cxnLst>
                          <a:rect l="T8" t="T9" r="T10" b="T11"/>
                          <a:pathLst>
                            <a:path w="21600" h="21600">
                              <a:moveTo>
                                <a:pt x="0" y="0"/>
                              </a:moveTo>
                              <a:lnTo>
                                <a:pt x="1800" y="21600"/>
                              </a:lnTo>
                              <a:lnTo>
                                <a:pt x="19800" y="21600"/>
                              </a:lnTo>
                              <a:lnTo>
                                <a:pt x="21600" y="0"/>
                              </a:lnTo>
                              <a:close/>
                            </a:path>
                          </a:pathLst>
                        </a:custGeom>
                        <a:gradFill rotWithShape="0">
                          <a:gsLst>
                            <a:gs pos="0">
                              <a:srgbClr val="FFFFFF">
                                <a:gamma/>
                                <a:shade val="26275"/>
                                <a:invGamma/>
                              </a:srgbClr>
                            </a:gs>
                            <a:gs pos="50000">
                              <a:srgbClr val="FFFFFF"/>
                            </a:gs>
                            <a:gs pos="100000">
                              <a:srgbClr val="FFFFFF">
                                <a:gamma/>
                                <a:shade val="26275"/>
                                <a:invGamma/>
                              </a:srgbClr>
                            </a:gs>
                          </a:gsLst>
                          <a:lin ang="54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D915F" id="Freeform: Shape 530" o:spid="_x0000_s1026" style="position:absolute;margin-left:138.9pt;margin-top:13.5pt;width:18pt;height:18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" path="m,l1800,21600r18000,l21600,,,xe" fillcolor="#434343" strokecolor="silver">
                <v:fill focus="50%" type="gradient"/>
                <v:stroke joinstyle="miter"/>
                <v:path o:connecttype="custom" o:connectlocs="219075,114300;114300,228600;9525,114300;114300,0" o:connectangles="0,0,0,0" textboxrect="2700,2700,18900,18900"/>
              </v:shape>
            </w:pict>
          </mc:Fallback>
        </mc:AlternateContent>
      </w:r>
    </w:p>
    <w:p w14:paraId="32F26D01"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6176" behindDoc="0" locked="0" layoutInCell="1" allowOverlap="1" wp14:anchorId="7A314839" wp14:editId="4FAC9C48">
                <wp:simplePos x="0" y="0"/>
                <wp:positionH relativeFrom="column">
                  <wp:posOffset>1880235</wp:posOffset>
                </wp:positionH>
                <wp:positionV relativeFrom="paragraph">
                  <wp:posOffset>195580</wp:posOffset>
                </wp:positionV>
                <wp:extent cx="114300" cy="1828800"/>
                <wp:effectExtent l="60960" t="21590" r="53340" b="26035"/>
                <wp:wrapNone/>
                <wp:docPr id="529" name="Straight Connector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8288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42F275" id="Straight Connector 529" o:spid="_x0000_s1026" style="position:absolute;flip:x;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15.4pt" to="157.05pt,1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">
                <v:stroke startarrow="block" endarrow="block"/>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2080" behindDoc="0" locked="0" layoutInCell="1" allowOverlap="1" wp14:anchorId="2BF44D73" wp14:editId="564BFFB4">
                <wp:simplePos x="0" y="0"/>
                <wp:positionH relativeFrom="column">
                  <wp:posOffset>1765935</wp:posOffset>
                </wp:positionH>
                <wp:positionV relativeFrom="paragraph">
                  <wp:posOffset>195580</wp:posOffset>
                </wp:positionV>
                <wp:extent cx="114300" cy="1714500"/>
                <wp:effectExtent l="13335" t="12065" r="5715" b="6985"/>
                <wp:wrapNone/>
                <wp:docPr id="528" name="Straight Connector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714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CC88B4B" id="Straight Connector 528" o:spid="_x0000_s1026" style="position:absolute;flip:x;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15.4pt" to="148.05pt,1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19008" behindDoc="0" locked="0" layoutInCell="1" allowOverlap="1" wp14:anchorId="3C9D8ECF" wp14:editId="037C5CB1">
                <wp:simplePos x="0" y="0"/>
                <wp:positionH relativeFrom="column">
                  <wp:posOffset>1994535</wp:posOffset>
                </wp:positionH>
                <wp:positionV relativeFrom="paragraph">
                  <wp:posOffset>81280</wp:posOffset>
                </wp:positionV>
                <wp:extent cx="571500" cy="114300"/>
                <wp:effectExtent l="3810" t="2540" r="0" b="0"/>
                <wp:wrapNone/>
                <wp:docPr id="527"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14300"/>
                        </a:xfrm>
                        <a:prstGeom prst="rect">
                          <a:avLst/>
                        </a:prstGeom>
                        <a:gradFill rotWithShape="0">
                          <a:gsLst>
                            <a:gs pos="0">
                              <a:srgbClr val="FFFFFF">
                                <a:gamma/>
                                <a:shade val="46275"/>
                                <a:invGamma/>
                              </a:srgbClr>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4C3CD2" id="Rectangle 527" o:spid="_x0000_s1026" style="position:absolute;margin-left:157.05pt;margin-top:6.4pt;width:45pt;height:9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" fillcolor="#767676" stroked="f">
                <v:fill focus="100%" type="gradient"/>
              </v:rect>
            </w:pict>
          </mc:Fallback>
        </mc:AlternateContent>
      </w:r>
    </w:p>
    <w:p w14:paraId="194C7BFC"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263D2400"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129AE959"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5BF6AA89"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7200" behindDoc="0" locked="0" layoutInCell="1" allowOverlap="1" wp14:anchorId="54FC9C56" wp14:editId="7A066542">
                <wp:simplePos x="0" y="0"/>
                <wp:positionH relativeFrom="column">
                  <wp:posOffset>1880235</wp:posOffset>
                </wp:positionH>
                <wp:positionV relativeFrom="paragraph">
                  <wp:posOffset>177800</wp:posOffset>
                </wp:positionV>
                <wp:extent cx="228600" cy="228600"/>
                <wp:effectExtent l="3810" t="2540" r="0" b="0"/>
                <wp:wrapNone/>
                <wp:docPr id="526"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510B071" w14:textId="77777777" w:rsidR="0061678E" w:rsidRDefault="0061678E" w:rsidP="0061678E">
                            <w:pPr>
                              <w:rPr>
                                <w:i/>
                                <w:iCs/>
                              </w:rPr>
                            </w:pPr>
                            <w:r>
                              <w:rPr>
                                <w:i/>
                                <w:iC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C9C56" id="Text Box 526" o:spid="_x0000_s1080" type="#_x0000_t202" style="position:absolute;margin-left:148.05pt;margin-top:14pt;width:18pt;height:1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" stroked="f">
                <v:textbox>
                  <w:txbxContent>
                    <w:p w14:paraId="0510B071" w14:textId="77777777" w:rsidR="0061678E" w:rsidRDefault="0061678E" w:rsidP="0061678E">
                      <w:pPr>
                        <w:rPr>
                          <w:i/>
                          <w:iCs/>
                        </w:rPr>
                      </w:pPr>
                      <w:r>
                        <w:rPr>
                          <w:i/>
                          <w:iCs/>
                        </w:rPr>
                        <w:t>l</w:t>
                      </w:r>
                    </w:p>
                  </w:txbxContent>
                </v:textbox>
              </v:shape>
            </w:pict>
          </mc:Fallback>
        </mc:AlternateContent>
      </w:r>
    </w:p>
    <w:p w14:paraId="20F9343F"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13560CA3"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672F8215"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8224" behindDoc="0" locked="0" layoutInCell="1" allowOverlap="1" wp14:anchorId="626782E5" wp14:editId="38157704">
                <wp:simplePos x="0" y="0"/>
                <wp:positionH relativeFrom="column">
                  <wp:posOffset>3709035</wp:posOffset>
                </wp:positionH>
                <wp:positionV relativeFrom="paragraph">
                  <wp:posOffset>135890</wp:posOffset>
                </wp:positionV>
                <wp:extent cx="800100" cy="571500"/>
                <wp:effectExtent l="13335" t="12065" r="5715" b="6985"/>
                <wp:wrapNone/>
                <wp:docPr id="525" name="Cube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71500"/>
                        </a:xfrm>
                        <a:prstGeom prst="cube">
                          <a:avLst>
                            <a:gd name="adj" fmla="val 3778"/>
                          </a:avLst>
                        </a:prstGeom>
                        <a:gradFill rotWithShape="0">
                          <a:gsLst>
                            <a:gs pos="0">
                              <a:srgbClr val="FFFFFF"/>
                            </a:gs>
                            <a:gs pos="100000">
                              <a:srgbClr val="FFFFFF">
                                <a:gamma/>
                                <a:shade val="36078"/>
                                <a:invGamma/>
                              </a:srgbClr>
                            </a:gs>
                          </a:gsLst>
                          <a:lin ang="27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334773" id="Cube 525" o:spid="_x0000_s1026" type="#_x0000_t16" style="position:absolute;margin-left:292.05pt;margin-top:10.7pt;width:63pt;height:4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" adj="816">
                <v:fill color2="#5c5c5c" angle="45" focus="100%" type="gradient"/>
              </v:shape>
            </w:pict>
          </mc:Fallback>
        </mc:AlternateContent>
      </w:r>
    </w:p>
    <w:p w14:paraId="249E5AAA"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9248" behindDoc="0" locked="0" layoutInCell="1" allowOverlap="1" wp14:anchorId="2A83968B" wp14:editId="15330DEB">
                <wp:simplePos x="0" y="0"/>
                <wp:positionH relativeFrom="column">
                  <wp:posOffset>3823335</wp:posOffset>
                </wp:positionH>
                <wp:positionV relativeFrom="paragraph">
                  <wp:posOffset>45720</wp:posOffset>
                </wp:positionV>
                <wp:extent cx="571500" cy="114300"/>
                <wp:effectExtent l="13335" t="12065" r="5715" b="6985"/>
                <wp:wrapNone/>
                <wp:docPr id="524"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14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E40C2" id="Rectangle 524" o:spid="_x0000_s1026" style="position:absolute;margin-left:301.05pt;margin-top:3.6pt;width:45pt;height:9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5152" behindDoc="0" locked="0" layoutInCell="1" allowOverlap="1" wp14:anchorId="62A9A56B" wp14:editId="213BEACA">
                <wp:simplePos x="0" y="0"/>
                <wp:positionH relativeFrom="column">
                  <wp:posOffset>280035</wp:posOffset>
                </wp:positionH>
                <wp:positionV relativeFrom="paragraph">
                  <wp:posOffset>45720</wp:posOffset>
                </wp:positionV>
                <wp:extent cx="1485900" cy="228600"/>
                <wp:effectExtent l="3810" t="2540" r="0" b="0"/>
                <wp:wrapNone/>
                <wp:docPr id="523" name="Text Box 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C4D030" w14:textId="77777777" w:rsidR="0061678E" w:rsidRDefault="0061678E" w:rsidP="0061678E">
                            <w:r>
                              <w:t xml:space="preserve">                 Pendulum bo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A9A56B" id="Text Box 523" o:spid="_x0000_s1081" type="#_x0000_t202" style="position:absolute;margin-left:22.05pt;margin-top:3.6pt;width:117pt;height:18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" filled="f" stroked="f">
                <v:textbox>
                  <w:txbxContent>
                    <w:p w14:paraId="74C4D030" w14:textId="77777777" w:rsidR="0061678E" w:rsidRDefault="0061678E" w:rsidP="0061678E">
                      <w:r>
                        <w:t xml:space="preserve">                 Pendulum bob</w:t>
                      </w:r>
                    </w:p>
                  </w:txbxContent>
                </v:textbox>
              </v:shape>
            </w:pict>
          </mc:Fallback>
        </mc:AlternateContent>
      </w:r>
    </w:p>
    <w:p w14:paraId="6A08E8F9"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1296" behindDoc="0" locked="0" layoutInCell="1" allowOverlap="1" wp14:anchorId="12AB16F6" wp14:editId="489C8B19">
                <wp:simplePos x="0" y="0"/>
                <wp:positionH relativeFrom="column">
                  <wp:posOffset>4166235</wp:posOffset>
                </wp:positionH>
                <wp:positionV relativeFrom="paragraph">
                  <wp:posOffset>69850</wp:posOffset>
                </wp:positionV>
                <wp:extent cx="114300" cy="114300"/>
                <wp:effectExtent l="13335" t="12065" r="5715" b="6985"/>
                <wp:wrapNone/>
                <wp:docPr id="522" name="Oval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2A0830" id="Oval 522" o:spid="_x0000_s1026" style="position:absolute;margin-left:328.05pt;margin-top:5.5pt;width:9pt;height:9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" fillcolor="black"/>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0272" behindDoc="0" locked="0" layoutInCell="1" allowOverlap="1" wp14:anchorId="38910C9C" wp14:editId="2F9D7DF0">
                <wp:simplePos x="0" y="0"/>
                <wp:positionH relativeFrom="column">
                  <wp:posOffset>3937635</wp:posOffset>
                </wp:positionH>
                <wp:positionV relativeFrom="paragraph">
                  <wp:posOffset>69850</wp:posOffset>
                </wp:positionV>
                <wp:extent cx="114300" cy="114300"/>
                <wp:effectExtent l="13335" t="12065" r="5715" b="6985"/>
                <wp:wrapNone/>
                <wp:docPr id="521" name="Oval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E9369F" id="Oval 521" o:spid="_x0000_s1026" style="position:absolute;margin-left:310.05pt;margin-top:5.5pt;width:9pt;height:9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" fillcolor="black"/>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23104" behindDoc="0" locked="0" layoutInCell="1" allowOverlap="1" wp14:anchorId="47F51BAE" wp14:editId="2133C498">
                <wp:simplePos x="0" y="0"/>
                <wp:positionH relativeFrom="column">
                  <wp:posOffset>1651635</wp:posOffset>
                </wp:positionH>
                <wp:positionV relativeFrom="paragraph">
                  <wp:posOffset>69850</wp:posOffset>
                </wp:positionV>
                <wp:extent cx="228600" cy="228600"/>
                <wp:effectExtent l="3810" t="2540" r="5715" b="6985"/>
                <wp:wrapNone/>
                <wp:docPr id="520" name="Oval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gradFill rotWithShape="0">
                          <a:gsLst>
                            <a:gs pos="0">
                              <a:srgbClr val="969696"/>
                            </a:gs>
                            <a:gs pos="50000">
                              <a:srgbClr val="C0C0C0"/>
                            </a:gs>
                            <a:gs pos="100000">
                              <a:srgbClr val="969696"/>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495ACE2" id="Oval 520" o:spid="_x0000_s1026" style="position:absolute;margin-left:130.05pt;margin-top:5.5pt;width:18pt;height:18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" fillcolor="#969696" stroked="f">
                <v:fill color2="silver" angle="90" focus="50%" type="gradient"/>
              </v:oval>
            </w:pict>
          </mc:Fallback>
        </mc:AlternateContent>
      </w:r>
    </w:p>
    <w:p w14:paraId="72DE81A7"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32320" behindDoc="0" locked="0" layoutInCell="1" allowOverlap="1" wp14:anchorId="5A09C1A6" wp14:editId="4356F39E">
                <wp:simplePos x="0" y="0"/>
                <wp:positionH relativeFrom="column">
                  <wp:posOffset>3823335</wp:posOffset>
                </wp:positionH>
                <wp:positionV relativeFrom="paragraph">
                  <wp:posOffset>93980</wp:posOffset>
                </wp:positionV>
                <wp:extent cx="1485900" cy="228600"/>
                <wp:effectExtent l="3810" t="2540" r="0" b="0"/>
                <wp:wrapNone/>
                <wp:docPr id="51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B8B83D" w14:textId="77777777" w:rsidR="0061678E" w:rsidRDefault="0061678E" w:rsidP="0061678E">
                            <w:r>
                              <w:t xml:space="preserve">Tim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09C1A6" id="Text Box 519" o:spid="_x0000_s1082" type="#_x0000_t202" style="position:absolute;margin-left:301.05pt;margin-top:7.4pt;width:117pt;height:1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" filled="f" stroked="f">
                <v:textbox>
                  <w:txbxContent>
                    <w:p w14:paraId="1DB8B83D" w14:textId="77777777" w:rsidR="0061678E" w:rsidRDefault="0061678E" w:rsidP="0061678E">
                      <w:r>
                        <w:t xml:space="preserve">Timer </w:t>
                      </w:r>
                    </w:p>
                  </w:txbxContent>
                </v:textbox>
              </v:shape>
            </w:pict>
          </mc:Fallback>
        </mc:AlternateContent>
      </w:r>
    </w:p>
    <w:p w14:paraId="5D20E4C5"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16960" behindDoc="0" locked="0" layoutInCell="1" allowOverlap="1" wp14:anchorId="79CCC6F7" wp14:editId="3FF9F860">
                <wp:simplePos x="0" y="0"/>
                <wp:positionH relativeFrom="column">
                  <wp:posOffset>1080135</wp:posOffset>
                </wp:positionH>
                <wp:positionV relativeFrom="paragraph">
                  <wp:posOffset>118745</wp:posOffset>
                </wp:positionV>
                <wp:extent cx="1943100" cy="342900"/>
                <wp:effectExtent l="13335" t="12065" r="5715" b="6985"/>
                <wp:wrapNone/>
                <wp:docPr id="518" name="Cub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cube">
                          <a:avLst>
                            <a:gd name="adj" fmla="val 84815"/>
                          </a:avLst>
                        </a:prstGeom>
                        <a:gradFill rotWithShape="0">
                          <a:gsLst>
                            <a:gs pos="0">
                              <a:srgbClr val="FFFFFF">
                                <a:gamma/>
                                <a:shade val="56078"/>
                                <a:invGamma/>
                              </a:srgbClr>
                            </a:gs>
                            <a:gs pos="50000">
                              <a:srgbClr val="FFFFFF"/>
                            </a:gs>
                            <a:gs pos="100000">
                              <a:srgbClr val="FFFFFF">
                                <a:gamma/>
                                <a:shade val="56078"/>
                                <a:invGamma/>
                              </a:srgbClr>
                            </a:gs>
                          </a:gsLst>
                          <a:lin ang="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9560BC" id="Cube 518" o:spid="_x0000_s1026" type="#_x0000_t16" style="position:absolute;margin-left:85.05pt;margin-top:9.35pt;width:153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" adj="18320" fillcolor="#8f8f8f" strokecolor="silver">
                <v:fill angle="90" focus="50%" type="gradient"/>
              </v:shape>
            </w:pict>
          </mc:Fallback>
        </mc:AlternateContent>
      </w:r>
    </w:p>
    <w:p w14:paraId="51F53235" w14:textId="77777777" w:rsidR="0061678E" w:rsidRPr="0061678E" w:rsidRDefault="0061678E" w:rsidP="0061678E">
      <w:pPr>
        <w:keepNext/>
        <w:spacing w:after="0" w:line="240" w:lineRule="auto"/>
        <w:outlineLvl w:val="8"/>
        <w:rPr>
          <w:rFonts w:ascii="Times New Roman" w:eastAsia="Times New Roman" w:hAnsi="Times New Roman" w:cs="Times New Roman"/>
          <w:b/>
          <w:sz w:val="28"/>
          <w:szCs w:val="20"/>
          <w:lang w:val="en-GB"/>
        </w:rPr>
      </w:pPr>
    </w:p>
    <w:p w14:paraId="4693F086" w14:textId="77777777" w:rsidR="0061678E" w:rsidRPr="0061678E" w:rsidRDefault="0061678E" w:rsidP="0061678E">
      <w:pPr>
        <w:keepNext/>
        <w:spacing w:after="0" w:line="240" w:lineRule="auto"/>
        <w:outlineLvl w:val="8"/>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347F1348" w14:textId="77777777" w:rsidR="0061678E" w:rsidRPr="0061678E" w:rsidRDefault="0061678E" w:rsidP="0061678E">
      <w:pPr>
        <w:numPr>
          <w:ilvl w:val="0"/>
          <w:numId w:val="7"/>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Place the thread of the pendulum between two halves of a split  cork </w:t>
      </w:r>
    </w:p>
    <w:p w14:paraId="0A137964" w14:textId="77777777" w:rsidR="0061678E" w:rsidRPr="0061678E" w:rsidRDefault="0061678E" w:rsidP="0061678E">
      <w:pPr>
        <w:numPr>
          <w:ilvl w:val="0"/>
          <w:numId w:val="7"/>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et the pendulum swinging through a small angle (&lt;10°).  Measure the tim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 xml:space="preserve"> for thirty complete oscillations. Divide this tim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 xml:space="preserve"> by thirty to get the periodic tim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w:t>
      </w:r>
    </w:p>
    <w:p w14:paraId="2824A8B4" w14:textId="77777777" w:rsidR="0061678E" w:rsidRPr="0061678E" w:rsidRDefault="0061678E" w:rsidP="0061678E">
      <w:pPr>
        <w:numPr>
          <w:ilvl w:val="0"/>
          <w:numId w:val="7"/>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both </w:t>
      </w:r>
      <w:r w:rsidRPr="0061678E">
        <w:rPr>
          <w:rFonts w:ascii="Times New Roman" w:eastAsia="Times New Roman" w:hAnsi="Times New Roman" w:cs="Times New Roman"/>
          <w:i/>
          <w:szCs w:val="20"/>
          <w:lang w:val="en-GB"/>
        </w:rPr>
        <w:t>l</w:t>
      </w:r>
      <w:r w:rsidRPr="0061678E">
        <w:rPr>
          <w:rFonts w:ascii="Times New Roman" w:eastAsia="Times New Roman" w:hAnsi="Times New Roman" w:cs="Times New Roman"/>
          <w:szCs w:val="20"/>
          <w:lang w:val="en-GB"/>
        </w:rPr>
        <w:t xml:space="preserve"> and </w:t>
      </w:r>
      <w:r w:rsidRPr="0061678E">
        <w:rPr>
          <w:rFonts w:ascii="Times New Roman" w:eastAsia="Times New Roman" w:hAnsi="Times New Roman" w:cs="Times New Roman"/>
          <w:i/>
          <w:szCs w:val="20"/>
          <w:lang w:val="en-GB"/>
        </w:rPr>
        <w:t xml:space="preserve">T </w:t>
      </w:r>
    </w:p>
    <w:p w14:paraId="2168BDC9" w14:textId="77777777" w:rsidR="0061678E" w:rsidRPr="0061678E" w:rsidRDefault="0061678E" w:rsidP="0061678E">
      <w:pPr>
        <w:numPr>
          <w:ilvl w:val="0"/>
          <w:numId w:val="7"/>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peat for different lengths, l, of the pendulum. </w:t>
      </w:r>
    </w:p>
    <w:p w14:paraId="4A458AE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8EFAE2A" w14:textId="77777777" w:rsidR="0061678E" w:rsidRPr="0061678E" w:rsidRDefault="0061678E" w:rsidP="0061678E">
      <w:pPr>
        <w:spacing w:after="0" w:line="36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Conclusion</w:t>
      </w:r>
    </w:p>
    <w:p w14:paraId="4DF97C11" w14:textId="77777777" w:rsidR="0061678E" w:rsidRPr="0061678E" w:rsidRDefault="0061678E" w:rsidP="0061678E">
      <w:pPr>
        <w:spacing w:after="0" w:line="360" w:lineRule="auto"/>
        <w:jc w:val="both"/>
        <w:rPr>
          <w:rFonts w:ascii="Times New Roman" w:eastAsia="Times New Roman" w:hAnsi="Times New Roman" w:cs="Times New Roman"/>
          <w:szCs w:val="20"/>
          <w:vertAlign w:val="superscript"/>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7936" behindDoc="1" locked="0" layoutInCell="1" allowOverlap="1" wp14:anchorId="73BA6472" wp14:editId="50AC66FE">
                <wp:simplePos x="0" y="0"/>
                <wp:positionH relativeFrom="column">
                  <wp:posOffset>850900</wp:posOffset>
                </wp:positionH>
                <wp:positionV relativeFrom="paragraph">
                  <wp:posOffset>276225</wp:posOffset>
                </wp:positionV>
                <wp:extent cx="1143635" cy="996950"/>
                <wp:effectExtent l="12700" t="5715" r="5715" b="6985"/>
                <wp:wrapNone/>
                <wp:docPr id="517" name="Straight Connector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635" cy="9969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CEC7EF" id="Straight Connector 517" o:spid="_x0000_s1026" style="position:absolute;flip: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21.75pt" to="157.05pt,10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9984" behindDoc="1" locked="0" layoutInCell="1" allowOverlap="1" wp14:anchorId="00F8089A" wp14:editId="466EA5C1">
                <wp:simplePos x="0" y="0"/>
                <wp:positionH relativeFrom="column">
                  <wp:posOffset>3480435</wp:posOffset>
                </wp:positionH>
                <wp:positionV relativeFrom="paragraph">
                  <wp:posOffset>276860</wp:posOffset>
                </wp:positionV>
                <wp:extent cx="1600200" cy="1143000"/>
                <wp:effectExtent l="3810" t="0" r="0" b="3175"/>
                <wp:wrapNone/>
                <wp:docPr id="51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6AFD83" w14:textId="77777777" w:rsidR="0061678E" w:rsidRDefault="0061678E" w:rsidP="0061678E">
                            <w:pPr>
                              <w:jc w:val="center"/>
                            </w:pPr>
                            <w:r>
                              <w:t>The experiment is based on the formula:</w:t>
                            </w:r>
                          </w:p>
                          <w:p w14:paraId="4D8C5093" w14:textId="77777777" w:rsidR="0061678E" w:rsidRDefault="0061678E" w:rsidP="0061678E">
                            <w:pPr>
                              <w:jc w:val="center"/>
                            </w:pPr>
                            <w:r>
                              <w:rPr>
                                <w:position w:val="-30"/>
                              </w:rPr>
                              <w:object w:dxaOrig="1180" w:dyaOrig="680" w14:anchorId="35D76D96">
                                <v:shape id="_x0000_i1174" type="#_x0000_t75" style="width:59pt;height:34pt" o:ole="">
                                  <v:imagedata r:id="rId30" o:title=""/>
                                </v:shape>
                                <o:OLEObject Type="Embed" ProgID="Equation.3" ShapeID="_x0000_i1174" DrawAspect="Content" ObjectID="_1632054420" r:id="rId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F8089A" id="Text Box 516" o:spid="_x0000_s1083" type="#_x0000_t202" style="position:absolute;left:0;text-align:left;margin-left:274.05pt;margin-top:21.8pt;width:126pt;height:90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" filled="f" stroked="f">
                <v:textbox>
                  <w:txbxContent>
                    <w:p w14:paraId="326AFD83" w14:textId="77777777" w:rsidR="0061678E" w:rsidRDefault="0061678E" w:rsidP="0061678E">
                      <w:pPr>
                        <w:jc w:val="center"/>
                      </w:pPr>
                      <w:r>
                        <w:t>The experiment is based on the formula:</w:t>
                      </w:r>
                    </w:p>
                    <w:p w14:paraId="4D8C5093" w14:textId="77777777" w:rsidR="0061678E" w:rsidRDefault="0061678E" w:rsidP="0061678E">
                      <w:pPr>
                        <w:jc w:val="center"/>
                      </w:pPr>
                      <w:r>
                        <w:rPr>
                          <w:position w:val="-30"/>
                        </w:rPr>
                        <w:object w:dxaOrig="1180" w:dyaOrig="680" w14:anchorId="35D76D96">
                          <v:shape id="_x0000_i1174" type="#_x0000_t75" style="width:59pt;height:34pt" o:ole="">
                            <v:imagedata r:id="rId30" o:title=""/>
                          </v:shape>
                          <o:OLEObject Type="Embed" ProgID="Equation.3" ShapeID="_x0000_i1174" DrawAspect="Content" ObjectID="_1632054420" r:id="rId32"/>
                        </w:objec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8960" behindDoc="0" locked="0" layoutInCell="1" allowOverlap="1" wp14:anchorId="1DD9C498" wp14:editId="4657B43D">
                <wp:simplePos x="0" y="0"/>
                <wp:positionH relativeFrom="column">
                  <wp:posOffset>1880235</wp:posOffset>
                </wp:positionH>
                <wp:positionV relativeFrom="paragraph">
                  <wp:posOffset>391160</wp:posOffset>
                </wp:positionV>
                <wp:extent cx="1160780" cy="320040"/>
                <wp:effectExtent l="3810" t="0" r="0" b="0"/>
                <wp:wrapTopAndBottom/>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0780"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630037" w14:textId="77777777" w:rsidR="0061678E" w:rsidRDefault="0061678E" w:rsidP="0061678E">
                            <w:r>
                              <w:rPr>
                                <w:position w:val="-10"/>
                              </w:rPr>
                              <w:object w:dxaOrig="1540" w:dyaOrig="360" w14:anchorId="2493F5CD">
                                <v:shape id="_x0000_i1175" type="#_x0000_t75" style="width:77pt;height:18pt" o:ole="">
                                  <v:imagedata r:id="rId33" o:title=""/>
                                </v:shape>
                                <o:OLEObject Type="Embed" ProgID="Equation.3" ShapeID="_x0000_i1175" DrawAspect="Content" ObjectID="_1632054421" r:id="rId3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9C498" id="Text Box 515" o:spid="_x0000_s1084" type="#_x0000_t202" style="position:absolute;left:0;text-align:left;margin-left:148.05pt;margin-top:30.8pt;width:91.4pt;height:25.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" filled="f" stroked="f">
                <v:textbox>
                  <w:txbxContent>
                    <w:p w14:paraId="4C630037" w14:textId="77777777" w:rsidR="0061678E" w:rsidRDefault="0061678E" w:rsidP="0061678E">
                      <w:r>
                        <w:rPr>
                          <w:position w:val="-10"/>
                        </w:rPr>
                        <w:object w:dxaOrig="1540" w:dyaOrig="360" w14:anchorId="2493F5CD">
                          <v:shape id="_x0000_i1175" type="#_x0000_t75" style="width:77pt;height:18pt" o:ole="">
                            <v:imagedata r:id="rId33" o:title=""/>
                          </v:shape>
                          <o:OLEObject Type="Embed" ProgID="Equation.3" ShapeID="_x0000_i1175" DrawAspect="Content" ObjectID="_1632054421" r:id="rId35"/>
                        </w:objec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4864" behindDoc="1" locked="0" layoutInCell="1" allowOverlap="1" wp14:anchorId="2DAA6AC4" wp14:editId="7DCEBC8A">
                <wp:simplePos x="0" y="0"/>
                <wp:positionH relativeFrom="column">
                  <wp:posOffset>965835</wp:posOffset>
                </wp:positionH>
                <wp:positionV relativeFrom="paragraph">
                  <wp:posOffset>162560</wp:posOffset>
                </wp:positionV>
                <wp:extent cx="0" cy="1028700"/>
                <wp:effectExtent l="60960" t="15875" r="53340" b="12700"/>
                <wp:wrapNone/>
                <wp:docPr id="514" name="Straight Connector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752C465" id="Straight Connector 514" o:spid="_x0000_s1026" style="position:absolute;flip: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2.8pt" to="76.05pt,9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">
                <v:stroke endarrow="block"/>
              </v:line>
            </w:pict>
          </mc:Fallback>
        </mc:AlternateContent>
      </w:r>
      <w:r w:rsidRPr="0061678E">
        <w:rPr>
          <w:rFonts w:ascii="Times New Roman" w:eastAsia="Times New Roman" w:hAnsi="Times New Roman" w:cs="Times New Roman"/>
          <w:szCs w:val="20"/>
          <w:lang w:val="en-GB"/>
        </w:rPr>
        <w:t>Draw a graph of l / m  against T</w:t>
      </w:r>
      <w:r w:rsidRPr="0061678E">
        <w:rPr>
          <w:rFonts w:ascii="Times New Roman" w:eastAsia="Times New Roman" w:hAnsi="Times New Roman" w:cs="Times New Roman"/>
          <w:szCs w:val="20"/>
          <w:vertAlign w:val="superscript"/>
          <w:lang w:val="en-GB"/>
        </w:rPr>
        <w:t>2</w:t>
      </w:r>
      <w:r w:rsidRPr="0061678E">
        <w:rPr>
          <w:rFonts w:ascii="Times New Roman" w:eastAsia="Times New Roman" w:hAnsi="Times New Roman" w:cs="Times New Roman"/>
          <w:szCs w:val="20"/>
          <w:lang w:val="en-GB"/>
        </w:rPr>
        <w:t xml:space="preserve"> /s</w:t>
      </w:r>
      <w:r w:rsidRPr="0061678E">
        <w:rPr>
          <w:rFonts w:ascii="Times New Roman" w:eastAsia="Times New Roman" w:hAnsi="Times New Roman" w:cs="Times New Roman"/>
          <w:szCs w:val="20"/>
          <w:vertAlign w:val="superscript"/>
          <w:lang w:val="en-GB"/>
        </w:rPr>
        <w:t>2</w:t>
      </w:r>
    </w:p>
    <w:p w14:paraId="771966D9" w14:textId="77777777" w:rsidR="0061678E" w:rsidRPr="0061678E" w:rsidRDefault="0061678E" w:rsidP="0061678E">
      <w:p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5888" behindDoc="1" locked="0" layoutInCell="1" allowOverlap="1" wp14:anchorId="7F23E414" wp14:editId="1EF1CD7A">
                <wp:simplePos x="0" y="0"/>
                <wp:positionH relativeFrom="column">
                  <wp:posOffset>394335</wp:posOffset>
                </wp:positionH>
                <wp:positionV relativeFrom="paragraph">
                  <wp:posOffset>35560</wp:posOffset>
                </wp:positionV>
                <wp:extent cx="571500" cy="457200"/>
                <wp:effectExtent l="3810" t="0" r="0" b="3810"/>
                <wp:wrapNone/>
                <wp:docPr id="513"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9B9DB8" w14:textId="77777777" w:rsidR="0061678E" w:rsidRDefault="0061678E" w:rsidP="0061678E">
                            <w:r>
                              <w:t>l /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3E414" id="Text Box 513" o:spid="_x0000_s1085" type="#_x0000_t202" style="position:absolute;left:0;text-align:left;margin-left:31.05pt;margin-top:2.8pt;width:45pt;height:36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" filled="f" stroked="f">
                <v:textbox>
                  <w:txbxContent>
                    <w:p w14:paraId="249B9DB8" w14:textId="77777777" w:rsidR="0061678E" w:rsidRDefault="0061678E" w:rsidP="0061678E">
                      <w:r>
                        <w:t>l / m</w:t>
                      </w:r>
                    </w:p>
                  </w:txbxContent>
                </v:textbox>
              </v:shape>
            </w:pict>
          </mc:Fallback>
        </mc:AlternateContent>
      </w:r>
    </w:p>
    <w:p w14:paraId="248B8866" w14:textId="77777777" w:rsidR="0061678E" w:rsidRPr="0061678E" w:rsidRDefault="0061678E" w:rsidP="0061678E">
      <w:pPr>
        <w:spacing w:after="0" w:line="360" w:lineRule="auto"/>
        <w:jc w:val="both"/>
        <w:rPr>
          <w:rFonts w:ascii="Times New Roman" w:eastAsia="Times New Roman" w:hAnsi="Times New Roman" w:cs="Times New Roman"/>
          <w:szCs w:val="20"/>
          <w:lang w:val="en-GB"/>
        </w:rPr>
      </w:pPr>
    </w:p>
    <w:p w14:paraId="17FC6462" w14:textId="77777777" w:rsidR="0061678E" w:rsidRPr="0061678E" w:rsidRDefault="0061678E" w:rsidP="0061678E">
      <w:p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6912" behindDoc="1" locked="0" layoutInCell="1" allowOverlap="1" wp14:anchorId="3D647EB0" wp14:editId="535CF6B6">
                <wp:simplePos x="0" y="0"/>
                <wp:positionH relativeFrom="column">
                  <wp:posOffset>1880235</wp:posOffset>
                </wp:positionH>
                <wp:positionV relativeFrom="paragraph">
                  <wp:posOffset>-1905</wp:posOffset>
                </wp:positionV>
                <wp:extent cx="571500" cy="228600"/>
                <wp:effectExtent l="3810" t="0" r="0" b="3175"/>
                <wp:wrapNone/>
                <wp:docPr id="512"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CD4E0F" w14:textId="77777777" w:rsidR="0061678E" w:rsidRDefault="0061678E" w:rsidP="0061678E">
                            <w:pPr>
                              <w:rPr>
                                <w:vertAlign w:val="superscript"/>
                              </w:rPr>
                            </w:pPr>
                            <w:r>
                              <w:t>T</w:t>
                            </w:r>
                            <w:r>
                              <w:rPr>
                                <w:vertAlign w:val="superscript"/>
                              </w:rPr>
                              <w:t>2</w:t>
                            </w:r>
                            <w:r>
                              <w:t xml:space="preserve"> / s</w:t>
                            </w:r>
                            <w:r>
                              <w:rPr>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647EB0" id="Text Box 512" o:spid="_x0000_s1086" type="#_x0000_t202" style="position:absolute;left:0;text-align:left;margin-left:148.05pt;margin-top:-.15pt;width:45pt;height:1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" filled="f" stroked="f">
                <v:textbox>
                  <w:txbxContent>
                    <w:p w14:paraId="3CCD4E0F" w14:textId="77777777" w:rsidR="0061678E" w:rsidRDefault="0061678E" w:rsidP="0061678E">
                      <w:pPr>
                        <w:rPr>
                          <w:vertAlign w:val="superscript"/>
                        </w:rPr>
                      </w:pPr>
                      <w:r>
                        <w:t>T</w:t>
                      </w:r>
                      <w:r>
                        <w:rPr>
                          <w:vertAlign w:val="superscript"/>
                        </w:rPr>
                        <w:t>2</w:t>
                      </w:r>
                      <w:r>
                        <w:t xml:space="preserve"> / s</w:t>
                      </w:r>
                      <w:r>
                        <w:rPr>
                          <w:vertAlign w:val="superscript"/>
                        </w:rPr>
                        <w:t>2</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683840" behindDoc="0" locked="0" layoutInCell="1" allowOverlap="1" wp14:anchorId="3071769D" wp14:editId="0BE03E5A">
                <wp:simplePos x="0" y="0"/>
                <wp:positionH relativeFrom="column">
                  <wp:posOffset>965835</wp:posOffset>
                </wp:positionH>
                <wp:positionV relativeFrom="paragraph">
                  <wp:posOffset>-1905</wp:posOffset>
                </wp:positionV>
                <wp:extent cx="1485900" cy="0"/>
                <wp:effectExtent l="13335" t="53975" r="15240" b="60325"/>
                <wp:wrapTopAndBottom/>
                <wp:docPr id="511" name="Straight Connector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5C6A11" id="Straight Connector 51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5pt" to="193.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">
                <v:stroke endarrow="block"/>
                <w10:wrap type="topAndBottom"/>
              </v:line>
            </w:pict>
          </mc:Fallback>
        </mc:AlternateContent>
      </w:r>
    </w:p>
    <w:p w14:paraId="48A3C756"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4E230FE0" w14:textId="77777777" w:rsidR="0061678E" w:rsidRPr="0061678E" w:rsidRDefault="0061678E" w:rsidP="0061678E">
      <w:pPr>
        <w:numPr>
          <w:ilvl w:val="0"/>
          <w:numId w:val="1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he split cork ensures that the pendulum swings evenly in all directions</w:t>
      </w:r>
    </w:p>
    <w:p w14:paraId="3224D1DA" w14:textId="77777777" w:rsidR="0061678E" w:rsidRPr="0061678E" w:rsidRDefault="0061678E" w:rsidP="0061678E">
      <w:pPr>
        <w:numPr>
          <w:ilvl w:val="0"/>
          <w:numId w:val="11"/>
        </w:numPr>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Longer lengths will reduce the percentage error</w:t>
      </w:r>
    </w:p>
    <w:p w14:paraId="49936AFE" w14:textId="77777777" w:rsidR="0061678E" w:rsidRDefault="0061678E">
      <w:pPr>
        <w:rPr>
          <w:rFonts w:ascii="Times New Roman" w:eastAsia="Times New Roman" w:hAnsi="Times New Roman" w:cs="Times New Roman"/>
          <w:b/>
          <w:bCs/>
          <w:sz w:val="36"/>
          <w:szCs w:val="20"/>
          <w:lang w:val="en-GB"/>
        </w:rPr>
      </w:pPr>
      <w:r>
        <w:rPr>
          <w:rFonts w:ascii="Times New Roman" w:eastAsia="Times New Roman" w:hAnsi="Times New Roman" w:cs="Times New Roman"/>
          <w:b/>
          <w:bCs/>
          <w:sz w:val="36"/>
          <w:szCs w:val="20"/>
          <w:lang w:val="en-GB"/>
        </w:rPr>
        <w:br w:type="page"/>
      </w:r>
    </w:p>
    <w:p w14:paraId="377C6119" w14:textId="77777777" w:rsidR="0061678E" w:rsidRPr="0061678E" w:rsidRDefault="0061678E" w:rsidP="0061678E">
      <w:pPr>
        <w:spacing w:after="0" w:line="240" w:lineRule="auto"/>
        <w:rPr>
          <w:rFonts w:ascii="Times New Roman" w:eastAsia="Times New Roman" w:hAnsi="Times New Roman" w:cs="Times New Roman"/>
          <w:b/>
          <w:bCs/>
          <w:sz w:val="36"/>
          <w:szCs w:val="20"/>
          <w:lang w:val="en-GB"/>
        </w:rPr>
      </w:pPr>
      <w:r w:rsidRPr="0061678E">
        <w:rPr>
          <w:rFonts w:ascii="Times New Roman" w:eastAsia="Times New Roman" w:hAnsi="Times New Roman" w:cs="Times New Roman"/>
          <w:b/>
          <w:bCs/>
          <w:sz w:val="36"/>
          <w:szCs w:val="20"/>
          <w:lang w:val="en-GB"/>
        </w:rPr>
        <w:lastRenderedPageBreak/>
        <w:t>Light, Sound and Waves</w:t>
      </w:r>
    </w:p>
    <w:p w14:paraId="39A5D93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0512" behindDoc="0" locked="0" layoutInCell="1" allowOverlap="1" wp14:anchorId="34C4C9F4" wp14:editId="7C846583">
                <wp:simplePos x="0" y="0"/>
                <wp:positionH relativeFrom="column">
                  <wp:posOffset>51435</wp:posOffset>
                </wp:positionH>
                <wp:positionV relativeFrom="paragraph">
                  <wp:posOffset>82550</wp:posOffset>
                </wp:positionV>
                <wp:extent cx="5372100" cy="0"/>
                <wp:effectExtent l="13335" t="12065" r="5715" b="6985"/>
                <wp:wrapTopAndBottom/>
                <wp:docPr id="510" name="Straight Connector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9DABA" id="Straight Connector 510"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6.5pt" to="427.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Az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">
                <w10:wrap type="topAndBottom"/>
              </v:line>
            </w:pict>
          </mc:Fallback>
        </mc:AlternateContent>
      </w:r>
    </w:p>
    <w:p w14:paraId="2A8B0AB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326F25C" w14:textId="77777777" w:rsidR="0061678E" w:rsidRPr="0061678E" w:rsidRDefault="0061678E" w:rsidP="0061678E">
      <w:pPr>
        <w:spacing w:after="0" w:line="240" w:lineRule="auto"/>
        <w:jc w:val="center"/>
        <w:rPr>
          <w:rFonts w:ascii="Times New Roman" w:eastAsia="Times New Roman" w:hAnsi="Times New Roman" w:cs="Times New Roman"/>
          <w:b/>
          <w:sz w:val="28"/>
          <w:szCs w:val="20"/>
          <w:lang w:val="en-GB"/>
        </w:rPr>
      </w:pPr>
      <w:r w:rsidRPr="0061678E">
        <w:rPr>
          <w:rFonts w:ascii="Times New Roman" w:eastAsia="Times New Roman" w:hAnsi="Times New Roman" w:cs="Times New Roman"/>
          <w:b/>
          <w:sz w:val="28"/>
          <w:szCs w:val="20"/>
          <w:lang w:val="en-GB"/>
        </w:rPr>
        <w:t>MEASUREMENT OF THE WAVELENGTH OF MONOCHROMATIC LIGHT</w:t>
      </w:r>
    </w:p>
    <w:p w14:paraId="782C9221"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60EEEC9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31648" behindDoc="0" locked="0" layoutInCell="1" allowOverlap="1" wp14:anchorId="7E37448D" wp14:editId="294DE011">
                <wp:simplePos x="0" y="0"/>
                <wp:positionH relativeFrom="column">
                  <wp:posOffset>2240915</wp:posOffset>
                </wp:positionH>
                <wp:positionV relativeFrom="paragraph">
                  <wp:posOffset>23495</wp:posOffset>
                </wp:positionV>
                <wp:extent cx="2057400" cy="1028700"/>
                <wp:effectExtent l="12065" t="10160" r="6985" b="8890"/>
                <wp:wrapNone/>
                <wp:docPr id="509" name="Straight Connector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7400" cy="10287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FAB5CF" id="Straight Connector 509" o:spid="_x0000_s1026" style="position:absolute;flip:y;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5pt,1.85pt" to="338.4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">
                <v:stroke dashstyle="dash"/>
              </v:line>
            </w:pict>
          </mc:Fallback>
        </mc:AlternateContent>
      </w:r>
    </w:p>
    <w:p w14:paraId="48F7D072"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eastAsia="en-IE"/>
        </w:rPr>
        <mc:AlternateContent>
          <mc:Choice Requires="wps">
            <w:drawing>
              <wp:anchor distT="0" distB="0" distL="114300" distR="114300" simplePos="0" relativeHeight="252372992" behindDoc="0" locked="0" layoutInCell="1" allowOverlap="1" wp14:anchorId="2B99B5FB" wp14:editId="42E734CD">
                <wp:simplePos x="0" y="0"/>
                <wp:positionH relativeFrom="column">
                  <wp:posOffset>3338195</wp:posOffset>
                </wp:positionH>
                <wp:positionV relativeFrom="paragraph">
                  <wp:posOffset>158115</wp:posOffset>
                </wp:positionV>
                <wp:extent cx="914400" cy="681355"/>
                <wp:effectExtent l="0" t="90805" r="5080" b="94615"/>
                <wp:wrapNone/>
                <wp:docPr id="508" name="Freeform: Shape 5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0880">
                          <a:off x="0" y="0"/>
                          <a:ext cx="914400" cy="681355"/>
                        </a:xfrm>
                        <a:custGeom>
                          <a:avLst/>
                          <a:gdLst>
                            <a:gd name="G0" fmla="+- 0 0 0"/>
                            <a:gd name="G1" fmla="+- 19580 0 0"/>
                            <a:gd name="G2" fmla="+- 21600 0 0"/>
                            <a:gd name="T0" fmla="*/ 9122 w 21600"/>
                            <a:gd name="T1" fmla="*/ 0 h 19580"/>
                            <a:gd name="T2" fmla="*/ 21600 w 21600"/>
                            <a:gd name="T3" fmla="*/ 19580 h 19580"/>
                            <a:gd name="T4" fmla="*/ 0 w 21600"/>
                            <a:gd name="T5" fmla="*/ 19580 h 19580"/>
                          </a:gdLst>
                          <a:ahLst/>
                          <a:cxnLst>
                            <a:cxn ang="0">
                              <a:pos x="T0" y="T1"/>
                            </a:cxn>
                            <a:cxn ang="0">
                              <a:pos x="T2" y="T3"/>
                            </a:cxn>
                            <a:cxn ang="0">
                              <a:pos x="T4" y="T5"/>
                            </a:cxn>
                          </a:cxnLst>
                          <a:rect l="0" t="0" r="r" b="b"/>
                          <a:pathLst>
                            <a:path w="21600" h="19580" fill="none" extrusionOk="0">
                              <a:moveTo>
                                <a:pt x="9121" y="0"/>
                              </a:moveTo>
                              <a:cubicBezTo>
                                <a:pt x="16733" y="3546"/>
                                <a:pt x="21600" y="11182"/>
                                <a:pt x="21600" y="19580"/>
                              </a:cubicBezTo>
                            </a:path>
                            <a:path w="21600" h="19580" stroke="0" extrusionOk="0">
                              <a:moveTo>
                                <a:pt x="9121" y="0"/>
                              </a:moveTo>
                              <a:cubicBezTo>
                                <a:pt x="16733" y="3546"/>
                                <a:pt x="21600" y="11182"/>
                                <a:pt x="21600" y="19580"/>
                              </a:cubicBezTo>
                              <a:lnTo>
                                <a:pt x="0" y="19580"/>
                              </a:lnTo>
                              <a:close/>
                            </a:path>
                          </a:pathLst>
                        </a:custGeom>
                        <a:noFill/>
                        <a:ln w="38100">
                          <a:solidFill>
                            <a:srgbClr val="000000"/>
                          </a:solidFill>
                          <a:prstDash val="dash"/>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7D1638" id="Freeform: Shape 508" o:spid="_x0000_s1026" style="position:absolute;margin-left:262.85pt;margin-top:12.45pt;width:1in;height:53.65pt;rotation:623553fd;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9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" path="m9121,nfc16733,3546,21600,11182,21600,19580em9121,nsc16733,3546,21600,11182,21600,19580l,19580,9121,xe" filled="f" strokeweight="3pt">
                <v:stroke dashstyle="dash" startarrow="classic"/>
                <v:path arrowok="t" o:extrusionok="f" o:connecttype="custom" o:connectlocs="386165,0;914400,681355;0,681355"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27552" behindDoc="1" locked="0" layoutInCell="1" allowOverlap="1" wp14:anchorId="3AE1756A" wp14:editId="76622E49">
                <wp:simplePos x="0" y="0"/>
                <wp:positionH relativeFrom="column">
                  <wp:posOffset>3394710</wp:posOffset>
                </wp:positionH>
                <wp:positionV relativeFrom="paragraph">
                  <wp:posOffset>-389255</wp:posOffset>
                </wp:positionV>
                <wp:extent cx="342900" cy="1314450"/>
                <wp:effectExtent l="0" t="276860" r="0" b="275590"/>
                <wp:wrapNone/>
                <wp:docPr id="507" name="Cylinder 5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597538">
                          <a:off x="0" y="0"/>
                          <a:ext cx="342900" cy="1314450"/>
                        </a:xfrm>
                        <a:prstGeom prst="can">
                          <a:avLst>
                            <a:gd name="adj" fmla="val 34305"/>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546A9" id="Cylinder 507" o:spid="_x0000_s1026" type="#_x0000_t22" style="position:absolute;margin-left:267.3pt;margin-top:-30.65pt;width:27pt;height:103.5pt;rotation:-7648556fd;z-index:-25138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" adj="1933">
                <v:stroke dashstyle="dash"/>
              </v:shape>
            </w:pict>
          </mc:Fallback>
        </mc:AlternateContent>
      </w:r>
    </w:p>
    <w:p w14:paraId="660492F5" w14:textId="77777777" w:rsidR="0061678E" w:rsidRPr="0061678E" w:rsidRDefault="0061678E" w:rsidP="0061678E">
      <w:pPr>
        <w:spacing w:after="0" w:line="240" w:lineRule="auto"/>
        <w:rPr>
          <w:rFonts w:ascii="Times New Roman" w:eastAsia="Times New Roman" w:hAnsi="Times New Roman" w:cs="Times New Roman"/>
          <w:sz w:val="18"/>
          <w:szCs w:val="20"/>
          <w:lang w:val="en-GB"/>
        </w:rPr>
      </w:pPr>
    </w:p>
    <w:p w14:paraId="5886B045" w14:textId="77777777" w:rsidR="0061678E" w:rsidRPr="0061678E" w:rsidRDefault="0061678E" w:rsidP="0061678E">
      <w:pPr>
        <w:spacing w:after="0" w:line="240" w:lineRule="auto"/>
        <w:rPr>
          <w:rFonts w:ascii="Times New Roman" w:eastAsia="Times New Roman" w:hAnsi="Times New Roman" w:cs="Times New Roman"/>
          <w:sz w:val="18"/>
          <w:szCs w:val="20"/>
          <w:lang w:val="en-GB"/>
        </w:rPr>
      </w:pPr>
    </w:p>
    <w:p w14:paraId="42253D27" w14:textId="77777777" w:rsidR="0061678E" w:rsidRPr="0061678E" w:rsidRDefault="0061678E" w:rsidP="0061678E">
      <w:pPr>
        <w:spacing w:after="0" w:line="240" w:lineRule="auto"/>
        <w:rPr>
          <w:rFonts w:ascii="Times New Roman" w:eastAsia="Times New Roman" w:hAnsi="Times New Roman" w:cs="Times New Roman"/>
          <w:sz w:val="18"/>
          <w:szCs w:val="20"/>
          <w:lang w:val="en-GB"/>
        </w:rPr>
      </w:pP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0624" behindDoc="0" locked="0" layoutInCell="1" allowOverlap="1" wp14:anchorId="2F968B00" wp14:editId="3D5F48CE">
                <wp:simplePos x="0" y="0"/>
                <wp:positionH relativeFrom="column">
                  <wp:posOffset>2221230</wp:posOffset>
                </wp:positionH>
                <wp:positionV relativeFrom="paragraph">
                  <wp:posOffset>27940</wp:posOffset>
                </wp:positionV>
                <wp:extent cx="914400" cy="457200"/>
                <wp:effectExtent l="11430" t="8255" r="7620" b="10795"/>
                <wp:wrapNone/>
                <wp:docPr id="506" name="Straight Connector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1BEED7" id="Straight Connector 506" o:spid="_x0000_s1026" style="position:absolute;flip:y;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2.2pt" to="246.9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"/>
            </w:pict>
          </mc:Fallback>
        </mc:AlternateContent>
      </w:r>
      <w:r w:rsidRPr="0061678E">
        <w:rPr>
          <w:rFonts w:ascii="Times New Roman" w:eastAsia="Times New Roman" w:hAnsi="Times New Roman" w:cs="Times New Roman"/>
          <w:sz w:val="18"/>
          <w:szCs w:val="20"/>
          <w:lang w:val="en-GB"/>
        </w:rPr>
        <w:t xml:space="preserve"> </w:t>
      </w:r>
    </w:p>
    <w:p w14:paraId="29A7E533" w14:textId="77777777" w:rsidR="0061678E" w:rsidRPr="0061678E" w:rsidRDefault="0061678E" w:rsidP="0061678E">
      <w:pPr>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3696" behindDoc="0" locked="0" layoutInCell="1" allowOverlap="1" wp14:anchorId="0B78DD75" wp14:editId="36D48415">
                <wp:simplePos x="0" y="0"/>
                <wp:positionH relativeFrom="column">
                  <wp:posOffset>2566035</wp:posOffset>
                </wp:positionH>
                <wp:positionV relativeFrom="paragraph">
                  <wp:posOffset>168910</wp:posOffset>
                </wp:positionV>
                <wp:extent cx="342900" cy="228600"/>
                <wp:effectExtent l="3810" t="4445" r="0" b="0"/>
                <wp:wrapNone/>
                <wp:docPr id="505"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26E8A5" w14:textId="77777777" w:rsidR="0061678E" w:rsidRDefault="0061678E" w:rsidP="0061678E">
                            <w:r>
                              <w:sym w:font="Symbol" w:char="F07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8DD75" id="Text Box 505" o:spid="_x0000_s1087" type="#_x0000_t202" style="position:absolute;margin-left:202.05pt;margin-top:13.3pt;width:27pt;height:18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" filled="f" stroked="f">
                <v:textbox>
                  <w:txbxContent>
                    <w:p w14:paraId="2C26E8A5" w14:textId="77777777" w:rsidR="0061678E" w:rsidRDefault="0061678E" w:rsidP="0061678E">
                      <w:r>
                        <w:sym w:font="Symbol" w:char="F071"/>
                      </w:r>
                    </w:p>
                  </w:txbxContent>
                </v:textbox>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2672" behindDoc="0" locked="0" layoutInCell="1" allowOverlap="1" wp14:anchorId="11DBE469" wp14:editId="3BD64E43">
                <wp:simplePos x="0" y="0"/>
                <wp:positionH relativeFrom="column">
                  <wp:posOffset>2680335</wp:posOffset>
                </wp:positionH>
                <wp:positionV relativeFrom="paragraph">
                  <wp:posOffset>170815</wp:posOffset>
                </wp:positionV>
                <wp:extent cx="228600" cy="914400"/>
                <wp:effectExtent l="13335" t="6350" r="5715" b="0"/>
                <wp:wrapNone/>
                <wp:docPr id="504" name="Freeform: Shape 5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914400"/>
                        </a:xfrm>
                        <a:custGeom>
                          <a:avLst/>
                          <a:gdLst>
                            <a:gd name="G0" fmla="+- 0 0 0"/>
                            <a:gd name="G1" fmla="+- 21600 0 0"/>
                            <a:gd name="G2" fmla="+- 21600 0 0"/>
                            <a:gd name="T0" fmla="*/ 0 w 14426"/>
                            <a:gd name="T1" fmla="*/ 0 h 21600"/>
                            <a:gd name="T2" fmla="*/ 14426 w 14426"/>
                            <a:gd name="T3" fmla="*/ 5523 h 21600"/>
                            <a:gd name="T4" fmla="*/ 0 w 14426"/>
                            <a:gd name="T5" fmla="*/ 21600 h 21600"/>
                          </a:gdLst>
                          <a:ahLst/>
                          <a:cxnLst>
                            <a:cxn ang="0">
                              <a:pos x="T0" y="T1"/>
                            </a:cxn>
                            <a:cxn ang="0">
                              <a:pos x="T2" y="T3"/>
                            </a:cxn>
                            <a:cxn ang="0">
                              <a:pos x="T4" y="T5"/>
                            </a:cxn>
                          </a:cxnLst>
                          <a:rect l="0" t="0" r="r" b="b"/>
                          <a:pathLst>
                            <a:path w="14426" h="21600" fill="none" extrusionOk="0">
                              <a:moveTo>
                                <a:pt x="-1" y="0"/>
                              </a:moveTo>
                              <a:cubicBezTo>
                                <a:pt x="5325" y="0"/>
                                <a:pt x="10462" y="1966"/>
                                <a:pt x="14425" y="5523"/>
                              </a:cubicBezTo>
                            </a:path>
                            <a:path w="14426" h="21600" stroke="0" extrusionOk="0">
                              <a:moveTo>
                                <a:pt x="-1" y="0"/>
                              </a:moveTo>
                              <a:cubicBezTo>
                                <a:pt x="5325" y="0"/>
                                <a:pt x="10462" y="1966"/>
                                <a:pt x="14425" y="5523"/>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CC9355" id="Freeform: Shape 504" o:spid="_x0000_s1026" style="position:absolute;margin-left:211.05pt;margin-top:13.45pt;width:18pt;height:1in;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26,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" path="m-1,nfc5325,,10462,1966,14425,5523em-1,nsc5325,,10462,1966,14425,5523l,21600,-1,xe" filled="f">
                <v:path arrowok="t" o:extrusionok="f" o:connecttype="custom" o:connectlocs="0,0;228600,233807;0,914400" o:connectangles="0,0,0"/>
              </v:shape>
            </w:pict>
          </mc:Fallback>
        </mc:AlternateContent>
      </w: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1924480" behindDoc="0" locked="0" layoutInCell="1" allowOverlap="1" wp14:anchorId="27852A12" wp14:editId="3AABC430">
                <wp:simplePos x="0" y="0"/>
                <wp:positionH relativeFrom="column">
                  <wp:posOffset>-62865</wp:posOffset>
                </wp:positionH>
                <wp:positionV relativeFrom="paragraph">
                  <wp:posOffset>54610</wp:posOffset>
                </wp:positionV>
                <wp:extent cx="0" cy="228600"/>
                <wp:effectExtent l="13335" t="13970" r="5715" b="5080"/>
                <wp:wrapNone/>
                <wp:docPr id="503" name="Straight Connector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08D9CD" id="Straight Connector 503" o:spid="_x0000_s1026" style="position:absolute;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3pt" to="-4.9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"/>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6528" behindDoc="1" locked="0" layoutInCell="1" allowOverlap="1" wp14:anchorId="6A92427F" wp14:editId="080DF2E8">
                <wp:simplePos x="0" y="0"/>
                <wp:positionH relativeFrom="column">
                  <wp:posOffset>3508375</wp:posOffset>
                </wp:positionH>
                <wp:positionV relativeFrom="paragraph">
                  <wp:posOffset>-317500</wp:posOffset>
                </wp:positionV>
                <wp:extent cx="342900" cy="1314450"/>
                <wp:effectExtent l="12700" t="13335" r="6350" b="5715"/>
                <wp:wrapNone/>
                <wp:docPr id="502" name="Cylinder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1783">
                          <a:off x="0" y="0"/>
                          <a:ext cx="342900" cy="1314450"/>
                        </a:xfrm>
                        <a:prstGeom prst="can">
                          <a:avLst>
                            <a:gd name="adj" fmla="val 34305"/>
                          </a:avLst>
                        </a:prstGeom>
                        <a:gradFill rotWithShape="0">
                          <a:gsLst>
                            <a:gs pos="0">
                              <a:srgbClr val="FFFFFF"/>
                            </a:gs>
                            <a:gs pos="100000">
                              <a:srgbClr val="FFFFFF">
                                <a:gamma/>
                                <a:shade val="72157"/>
                                <a:invGamma/>
                              </a:srgbClr>
                            </a:gs>
                          </a:gsLst>
                          <a:path path="rect">
                            <a:fillToRect r="100000" b="100000"/>
                          </a:path>
                        </a:gra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8B6A6C" id="Cylinder 502" o:spid="_x0000_s1026" type="#_x0000_t22" style="position:absolute;margin-left:276.25pt;margin-top:-25pt;width:27pt;height:103.5pt;rotation:-5896292fd;z-index:-25138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" adj="1933">
                <v:fill color2="#b8b8b8" focus="100%" type="gradientRadial">
                  <o:fill v:ext="view" type="gradientCenter"/>
                </v:fill>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2432" behindDoc="1" locked="0" layoutInCell="1" allowOverlap="1" wp14:anchorId="1A2C6FEC" wp14:editId="35CE68B5">
                <wp:simplePos x="0" y="0"/>
                <wp:positionH relativeFrom="column">
                  <wp:posOffset>2221230</wp:posOffset>
                </wp:positionH>
                <wp:positionV relativeFrom="paragraph">
                  <wp:posOffset>168910</wp:posOffset>
                </wp:positionV>
                <wp:extent cx="0" cy="457200"/>
                <wp:effectExtent l="11430" t="13970" r="7620" b="5080"/>
                <wp:wrapNone/>
                <wp:docPr id="501" name="Straight Connector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2A9C78C" id="Straight Connector 501" o:spid="_x0000_s1026" style="position:absolute;z-index:-25139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13.3pt" to="174.9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"/>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1408" behindDoc="1" locked="0" layoutInCell="1" allowOverlap="1" wp14:anchorId="4A93B587" wp14:editId="1FA7EAB7">
                <wp:simplePos x="0" y="0"/>
                <wp:positionH relativeFrom="column">
                  <wp:posOffset>1764030</wp:posOffset>
                </wp:positionH>
                <wp:positionV relativeFrom="paragraph">
                  <wp:posOffset>54610</wp:posOffset>
                </wp:positionV>
                <wp:extent cx="800100" cy="685800"/>
                <wp:effectExtent l="11430" t="13970" r="7620" b="5080"/>
                <wp:wrapNone/>
                <wp:docPr id="500" name="Oval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5168BB" id="Oval 500" o:spid="_x0000_s1026" style="position:absolute;margin-left:138.9pt;margin-top:4.3pt;width:63pt;height:54pt;z-index:-25139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"/>
            </w:pict>
          </mc:Fallback>
        </mc:AlternateContent>
      </w:r>
    </w:p>
    <w:p w14:paraId="29109BD0" w14:textId="77777777" w:rsidR="0061678E" w:rsidRPr="0061678E" w:rsidRDefault="0061678E" w:rsidP="0061678E">
      <w:pPr>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24"/>
          <w:szCs w:val="20"/>
          <w:lang w:eastAsia="en-IE"/>
        </w:rPr>
        <mc:AlternateContent>
          <mc:Choice Requires="wps">
            <w:drawing>
              <wp:anchor distT="0" distB="0" distL="114300" distR="114300" simplePos="0" relativeHeight="252374016" behindDoc="0" locked="0" layoutInCell="1" allowOverlap="1" wp14:anchorId="07E42CD3" wp14:editId="579852EC">
                <wp:simplePos x="0" y="0"/>
                <wp:positionH relativeFrom="column">
                  <wp:posOffset>3503930</wp:posOffset>
                </wp:positionH>
                <wp:positionV relativeFrom="paragraph">
                  <wp:posOffset>104775</wp:posOffset>
                </wp:positionV>
                <wp:extent cx="652780" cy="776605"/>
                <wp:effectExtent l="0" t="0" r="81915" b="74930"/>
                <wp:wrapNone/>
                <wp:docPr id="499" name="Freeform: Shape 4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0880" flipV="1">
                          <a:off x="0" y="0"/>
                          <a:ext cx="652780" cy="776605"/>
                        </a:xfrm>
                        <a:custGeom>
                          <a:avLst/>
                          <a:gdLst>
                            <a:gd name="G0" fmla="+- 0 0 0"/>
                            <a:gd name="G1" fmla="+- 19580 0 0"/>
                            <a:gd name="G2" fmla="+- 21600 0 0"/>
                            <a:gd name="T0" fmla="*/ 9122 w 21600"/>
                            <a:gd name="T1" fmla="*/ 0 h 19580"/>
                            <a:gd name="T2" fmla="*/ 21600 w 21600"/>
                            <a:gd name="T3" fmla="*/ 19580 h 19580"/>
                            <a:gd name="T4" fmla="*/ 0 w 21600"/>
                            <a:gd name="T5" fmla="*/ 19580 h 19580"/>
                          </a:gdLst>
                          <a:ahLst/>
                          <a:cxnLst>
                            <a:cxn ang="0">
                              <a:pos x="T0" y="T1"/>
                            </a:cxn>
                            <a:cxn ang="0">
                              <a:pos x="T2" y="T3"/>
                            </a:cxn>
                            <a:cxn ang="0">
                              <a:pos x="T4" y="T5"/>
                            </a:cxn>
                          </a:cxnLst>
                          <a:rect l="0" t="0" r="r" b="b"/>
                          <a:pathLst>
                            <a:path w="21600" h="19580" fill="none" extrusionOk="0">
                              <a:moveTo>
                                <a:pt x="9121" y="0"/>
                              </a:moveTo>
                              <a:cubicBezTo>
                                <a:pt x="16733" y="3546"/>
                                <a:pt x="21600" y="11182"/>
                                <a:pt x="21600" y="19580"/>
                              </a:cubicBezTo>
                            </a:path>
                            <a:path w="21600" h="19580" stroke="0" extrusionOk="0">
                              <a:moveTo>
                                <a:pt x="9121" y="0"/>
                              </a:moveTo>
                              <a:cubicBezTo>
                                <a:pt x="16733" y="3546"/>
                                <a:pt x="21600" y="11182"/>
                                <a:pt x="21600" y="19580"/>
                              </a:cubicBezTo>
                              <a:lnTo>
                                <a:pt x="0" y="19580"/>
                              </a:lnTo>
                              <a:close/>
                            </a:path>
                          </a:pathLst>
                        </a:custGeom>
                        <a:noFill/>
                        <a:ln w="38100">
                          <a:solidFill>
                            <a:srgbClr val="000000"/>
                          </a:solidFill>
                          <a:prstDash val="dash"/>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18643" id="Freeform: Shape 499" o:spid="_x0000_s1026" style="position:absolute;margin-left:275.9pt;margin-top:8.25pt;width:51.4pt;height:61.15pt;rotation:-623553fd;flip:y;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9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" path="m9121,nfc16733,3546,21600,11182,21600,19580em9121,nsc16733,3546,21600,11182,21600,19580l,19580,9121,xe" filled="f" strokeweight="3pt">
                <v:stroke dashstyle="dash" startarrow="classic"/>
                <v:path arrowok="t" o:extrusionok="f" o:connecttype="custom" o:connectlocs="275679,0;652780,776605;0,776605" o:connectangles="0,0,0"/>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3456" behindDoc="0" locked="0" layoutInCell="1" allowOverlap="1" wp14:anchorId="09B21163" wp14:editId="0F51BACA">
                <wp:simplePos x="0" y="0"/>
                <wp:positionH relativeFrom="column">
                  <wp:posOffset>-405765</wp:posOffset>
                </wp:positionH>
                <wp:positionV relativeFrom="paragraph">
                  <wp:posOffset>107950</wp:posOffset>
                </wp:positionV>
                <wp:extent cx="228600" cy="228600"/>
                <wp:effectExtent l="13335" t="8890" r="5715" b="10160"/>
                <wp:wrapNone/>
                <wp:docPr id="498" name="Oval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239171" id="Oval 498" o:spid="_x0000_s1026" style="position:absolute;margin-left:-31.95pt;margin-top:8.5pt;width:18pt;height:18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lxRsQIAAH4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"/>
            </w:pict>
          </mc:Fallback>
        </mc:AlternateContent>
      </w: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1920384" behindDoc="1" locked="0" layoutInCell="1" allowOverlap="1" wp14:anchorId="4D779739" wp14:editId="7FF13640">
                <wp:simplePos x="0" y="0"/>
                <wp:positionH relativeFrom="column">
                  <wp:posOffset>622300</wp:posOffset>
                </wp:positionH>
                <wp:positionV relativeFrom="paragraph">
                  <wp:posOffset>-463550</wp:posOffset>
                </wp:positionV>
                <wp:extent cx="285750" cy="1314450"/>
                <wp:effectExtent l="12700" t="8890" r="6350" b="10160"/>
                <wp:wrapNone/>
                <wp:docPr id="497" name="Cylinder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1783">
                          <a:off x="0" y="0"/>
                          <a:ext cx="285750" cy="1314450"/>
                        </a:xfrm>
                        <a:prstGeom prst="can">
                          <a:avLst>
                            <a:gd name="adj" fmla="val 41166"/>
                          </a:avLst>
                        </a:prstGeom>
                        <a:gradFill rotWithShape="0">
                          <a:gsLst>
                            <a:gs pos="0">
                              <a:srgbClr val="FFFFFF"/>
                            </a:gs>
                            <a:gs pos="100000">
                              <a:srgbClr val="FFFFFF">
                                <a:gamma/>
                                <a:shade val="46275"/>
                                <a:invGamma/>
                              </a:srgbClr>
                            </a:gs>
                          </a:gsLst>
                          <a:path path="rect">
                            <a:fillToRect r="100000" b="100000"/>
                          </a:path>
                        </a:gra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538EF" id="Cylinder 497" o:spid="_x0000_s1026" type="#_x0000_t22" style="position:absolute;margin-left:49pt;margin-top:-36.5pt;width:22.5pt;height:103.5pt;rotation:-5896292fd;z-index:-25139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" adj="1933">
                <v:fill color2="#767676" focus="100%" type="gradientRadial">
                  <o:fill v:ext="view" type="gradientCenter"/>
                </v:fill>
              </v:shape>
            </w:pict>
          </mc:Fallback>
        </mc:AlternateContent>
      </w:r>
    </w:p>
    <w:p w14:paraId="7D363C92" w14:textId="77777777" w:rsidR="0061678E" w:rsidRPr="0061678E" w:rsidRDefault="0061678E" w:rsidP="0061678E">
      <w:pPr>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18"/>
          <w:szCs w:val="20"/>
          <w:lang w:eastAsia="en-IE"/>
        </w:rPr>
        <mc:AlternateContent>
          <mc:Choice Requires="wps">
            <w:drawing>
              <wp:anchor distT="0" distB="0" distL="114300" distR="114300" simplePos="0" relativeHeight="252371968" behindDoc="0" locked="0" layoutInCell="1" allowOverlap="1" wp14:anchorId="63BB3F91" wp14:editId="21828381">
                <wp:simplePos x="0" y="0"/>
                <wp:positionH relativeFrom="column">
                  <wp:posOffset>2240915</wp:posOffset>
                </wp:positionH>
                <wp:positionV relativeFrom="paragraph">
                  <wp:posOffset>69850</wp:posOffset>
                </wp:positionV>
                <wp:extent cx="1982470" cy="951230"/>
                <wp:effectExtent l="12065" t="7620" r="5715" b="12700"/>
                <wp:wrapNone/>
                <wp:docPr id="496" name="Straight Connector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2470" cy="95123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F4EF63" id="Straight Connector 496" o:spid="_x0000_s1026" style="position:absolute;z-index:25237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5pt,5.5pt" to="332.55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">
                <v:stroke dashstyle="dash"/>
              </v:lin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6768" behindDoc="0" locked="0" layoutInCell="1" allowOverlap="1" wp14:anchorId="26FBBFEF" wp14:editId="22FF0606">
                <wp:simplePos x="0" y="0"/>
                <wp:positionH relativeFrom="column">
                  <wp:posOffset>-748665</wp:posOffset>
                </wp:positionH>
                <wp:positionV relativeFrom="paragraph">
                  <wp:posOffset>153670</wp:posOffset>
                </wp:positionV>
                <wp:extent cx="1028700" cy="228600"/>
                <wp:effectExtent l="3810" t="0" r="0" b="3810"/>
                <wp:wrapNone/>
                <wp:docPr id="495" name="Text Box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CB0C9A" w14:textId="77777777" w:rsidR="0061678E" w:rsidRDefault="0061678E" w:rsidP="0061678E">
                            <w:r>
                              <w:t>(sodium) 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BBFEF" id="Text Box 495" o:spid="_x0000_s1088" type="#_x0000_t202" style="position:absolute;margin-left:-58.95pt;margin-top:12.1pt;width:81pt;height:18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" filled="f" stroked="f">
                <v:textbox>
                  <w:txbxContent>
                    <w:p w14:paraId="05CB0C9A" w14:textId="77777777" w:rsidR="0061678E" w:rsidRDefault="0061678E" w:rsidP="0061678E">
                      <w:r>
                        <w:t>(sodium) lamp</w:t>
                      </w:r>
                    </w:p>
                  </w:txbxContent>
                </v:textbox>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7792" behindDoc="0" locked="0" layoutInCell="1" allowOverlap="1" wp14:anchorId="2C96D19F" wp14:editId="30F49881">
                <wp:simplePos x="0" y="0"/>
                <wp:positionH relativeFrom="column">
                  <wp:posOffset>1651635</wp:posOffset>
                </wp:positionH>
                <wp:positionV relativeFrom="paragraph">
                  <wp:posOffset>161290</wp:posOffset>
                </wp:positionV>
                <wp:extent cx="1028700" cy="228600"/>
                <wp:effectExtent l="3810" t="3810" r="0" b="0"/>
                <wp:wrapNone/>
                <wp:docPr id="494"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E8F82B" w14:textId="77777777" w:rsidR="0061678E" w:rsidRDefault="0061678E" w:rsidP="0061678E">
                            <w:r>
                              <w:t>gra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96D19F" id="Text Box 494" o:spid="_x0000_s1089" type="#_x0000_t202" style="position:absolute;margin-left:130.05pt;margin-top:12.7pt;width:81pt;height:18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" filled="f" stroked="f">
                <v:textbox>
                  <w:txbxContent>
                    <w:p w14:paraId="2EE8F82B" w14:textId="77777777" w:rsidR="0061678E" w:rsidRDefault="0061678E" w:rsidP="0061678E">
                      <w:r>
                        <w:t>grating</w:t>
                      </w:r>
                    </w:p>
                  </w:txbxContent>
                </v:textbox>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5744" behindDoc="0" locked="0" layoutInCell="1" allowOverlap="1" wp14:anchorId="328B5B3D" wp14:editId="27380CDA">
                <wp:simplePos x="0" y="0"/>
                <wp:positionH relativeFrom="column">
                  <wp:posOffset>3251835</wp:posOffset>
                </wp:positionH>
                <wp:positionV relativeFrom="paragraph">
                  <wp:posOffset>161290</wp:posOffset>
                </wp:positionV>
                <wp:extent cx="1028700" cy="228600"/>
                <wp:effectExtent l="3810" t="3810" r="0" b="0"/>
                <wp:wrapNone/>
                <wp:docPr id="493"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B0AC4E" w14:textId="77777777" w:rsidR="0061678E" w:rsidRDefault="0061678E" w:rsidP="0061678E">
                            <w:r>
                              <w:t>telesco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B5B3D" id="Text Box 493" o:spid="_x0000_s1090" type="#_x0000_t202" style="position:absolute;margin-left:256.05pt;margin-top:12.7pt;width:81pt;height:18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" filled="f" stroked="f">
                <v:textbox>
                  <w:txbxContent>
                    <w:p w14:paraId="25B0AC4E" w14:textId="77777777" w:rsidR="0061678E" w:rsidRDefault="0061678E" w:rsidP="0061678E">
                      <w:r>
                        <w:t>telescope</w:t>
                      </w:r>
                    </w:p>
                  </w:txbxContent>
                </v:textbox>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34720" behindDoc="0" locked="0" layoutInCell="1" allowOverlap="1" wp14:anchorId="2C51CAEF" wp14:editId="58E2EE17">
                <wp:simplePos x="0" y="0"/>
                <wp:positionH relativeFrom="column">
                  <wp:posOffset>508635</wp:posOffset>
                </wp:positionH>
                <wp:positionV relativeFrom="paragraph">
                  <wp:posOffset>161290</wp:posOffset>
                </wp:positionV>
                <wp:extent cx="1028700" cy="228600"/>
                <wp:effectExtent l="3810" t="3810" r="0" b="0"/>
                <wp:wrapNone/>
                <wp:docPr id="492"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1E8A2C" w14:textId="77777777" w:rsidR="0061678E" w:rsidRDefault="0061678E" w:rsidP="0061678E">
                            <w:r>
                              <w:t>collim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1CAEF" id="Text Box 492" o:spid="_x0000_s1091" type="#_x0000_t202" style="position:absolute;margin-left:40.05pt;margin-top:12.7pt;width:81pt;height:18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" filled="f" stroked="f">
                <v:textbox>
                  <w:txbxContent>
                    <w:p w14:paraId="711E8A2C" w14:textId="77777777" w:rsidR="0061678E" w:rsidRDefault="0061678E" w:rsidP="0061678E">
                      <w:r>
                        <w:t>collimator</w:t>
                      </w:r>
                    </w:p>
                  </w:txbxContent>
                </v:textbox>
              </v:shap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9600" behindDoc="0" locked="0" layoutInCell="1" allowOverlap="1" wp14:anchorId="14D4DC33" wp14:editId="45103CF6">
                <wp:simplePos x="0" y="0"/>
                <wp:positionH relativeFrom="column">
                  <wp:posOffset>2908935</wp:posOffset>
                </wp:positionH>
                <wp:positionV relativeFrom="paragraph">
                  <wp:posOffset>46990</wp:posOffset>
                </wp:positionV>
                <wp:extent cx="1371600" cy="0"/>
                <wp:effectExtent l="13335" t="13335" r="5715" b="5715"/>
                <wp:wrapNone/>
                <wp:docPr id="491" name="Straight Connector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F9D7AE" id="Straight Connector 491" o:spid="_x0000_s1026" style="position:absolute;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3.7pt" to="337.0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">
                <v:stroke dashstyle="dash"/>
              </v:line>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8576" behindDoc="0" locked="0" layoutInCell="1" allowOverlap="1" wp14:anchorId="1AFF7832" wp14:editId="55B2CCF0">
                <wp:simplePos x="0" y="0"/>
                <wp:positionH relativeFrom="column">
                  <wp:posOffset>2223135</wp:posOffset>
                </wp:positionH>
                <wp:positionV relativeFrom="paragraph">
                  <wp:posOffset>46990</wp:posOffset>
                </wp:positionV>
                <wp:extent cx="800100" cy="0"/>
                <wp:effectExtent l="13335" t="13335" r="5715" b="5715"/>
                <wp:wrapNone/>
                <wp:docPr id="490" name="Straight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18492D" id="Straight Connector 490" o:spid="_x0000_s1026" style="position:absolute;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3.7pt" to="238.0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"/>
            </w:pict>
          </mc:Fallback>
        </mc:AlternateContent>
      </w:r>
      <w:r w:rsidRPr="0061678E">
        <w:rPr>
          <w:rFonts w:ascii="Times New Roman" w:eastAsia="Times New Roman" w:hAnsi="Times New Roman" w:cs="Times New Roman"/>
          <w:noProof/>
          <w:sz w:val="18"/>
          <w:szCs w:val="20"/>
          <w:lang w:val="en-US"/>
        </w:rPr>
        <mc:AlternateContent>
          <mc:Choice Requires="wps">
            <w:drawing>
              <wp:anchor distT="0" distB="0" distL="114300" distR="114300" simplePos="0" relativeHeight="251925504" behindDoc="0" locked="0" layoutInCell="1" allowOverlap="1" wp14:anchorId="476CE48F" wp14:editId="378925D4">
                <wp:simplePos x="0" y="0"/>
                <wp:positionH relativeFrom="column">
                  <wp:posOffset>-62865</wp:posOffset>
                </wp:positionH>
                <wp:positionV relativeFrom="paragraph">
                  <wp:posOffset>46990</wp:posOffset>
                </wp:positionV>
                <wp:extent cx="0" cy="228600"/>
                <wp:effectExtent l="13335" t="13335" r="5715" b="5715"/>
                <wp:wrapNone/>
                <wp:docPr id="489" name="Straight Connector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FF2AC70" id="Straight Connector 489" o:spid="_x0000_s1026" style="position:absolute;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3.7pt" to="-4.9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"/>
            </w:pict>
          </mc:Fallback>
        </mc:AlternateContent>
      </w:r>
    </w:p>
    <w:p w14:paraId="24BEAE38"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422E5384"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0"/>
          <w:szCs w:val="20"/>
          <w:lang w:eastAsia="en-IE"/>
        </w:rPr>
        <mc:AlternateContent>
          <mc:Choice Requires="wps">
            <w:drawing>
              <wp:anchor distT="0" distB="0" distL="114300" distR="114300" simplePos="0" relativeHeight="252370944" behindDoc="1" locked="0" layoutInCell="1" allowOverlap="1" wp14:anchorId="237D14BA" wp14:editId="1090EDD4">
                <wp:simplePos x="0" y="0"/>
                <wp:positionH relativeFrom="column">
                  <wp:posOffset>3329940</wp:posOffset>
                </wp:positionH>
                <wp:positionV relativeFrom="paragraph">
                  <wp:posOffset>-307975</wp:posOffset>
                </wp:positionV>
                <wp:extent cx="342900" cy="1314450"/>
                <wp:effectExtent l="0" t="260985" r="0" b="262890"/>
                <wp:wrapNone/>
                <wp:docPr id="488" name="Cylinder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883694">
                          <a:off x="0" y="0"/>
                          <a:ext cx="342900" cy="1314450"/>
                        </a:xfrm>
                        <a:prstGeom prst="can">
                          <a:avLst>
                            <a:gd name="adj" fmla="val 34305"/>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592AD" id="Cylinder 488" o:spid="_x0000_s1026" type="#_x0000_t22" style="position:absolute;margin-left:262.2pt;margin-top:-24.25pt;width:27pt;height:103.5pt;rotation:-4242029fd;z-index:-25094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" adj="1933">
                <v:stroke dashstyle="dash"/>
              </v:shape>
            </w:pict>
          </mc:Fallback>
        </mc:AlternateContent>
      </w:r>
    </w:p>
    <w:p w14:paraId="0646B923"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62392072" w14:textId="77777777" w:rsidR="0061678E" w:rsidRPr="0061678E" w:rsidRDefault="0061678E" w:rsidP="0061678E">
      <w:pPr>
        <w:keepNext/>
        <w:spacing w:after="0" w:line="240" w:lineRule="auto"/>
        <w:jc w:val="both"/>
        <w:outlineLvl w:val="2"/>
        <w:rPr>
          <w:rFonts w:ascii="Times New Roman" w:eastAsia="Arial Unicode MS" w:hAnsi="Times New Roman" w:cs="Times New Roman"/>
          <w:b/>
          <w:bCs/>
          <w:sz w:val="24"/>
          <w:szCs w:val="20"/>
          <w:lang w:val="en-GB"/>
        </w:rPr>
      </w:pPr>
      <w:r w:rsidRPr="0061678E">
        <w:rPr>
          <w:rFonts w:ascii="Times New Roman" w:eastAsia="Arial Unicode MS" w:hAnsi="Times New Roman" w:cs="Times New Roman"/>
          <w:b/>
          <w:bCs/>
          <w:sz w:val="24"/>
          <w:szCs w:val="20"/>
        </w:rPr>
        <w:t>M</w:t>
      </w:r>
      <w:r w:rsidRPr="0061678E">
        <w:rPr>
          <w:rFonts w:ascii="Times New Roman" w:eastAsia="Arial Unicode MS" w:hAnsi="Times New Roman" w:cs="Times New Roman"/>
          <w:b/>
          <w:bCs/>
          <w:sz w:val="24"/>
          <w:szCs w:val="20"/>
          <w:lang w:val="en-GB"/>
        </w:rPr>
        <w:t>ethod</w:t>
      </w:r>
    </w:p>
    <w:p w14:paraId="449EA01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4714531"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b/>
          <w:bCs/>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9360" behindDoc="1" locked="0" layoutInCell="1" allowOverlap="1" wp14:anchorId="230091B8" wp14:editId="67E3000E">
                <wp:simplePos x="0" y="0"/>
                <wp:positionH relativeFrom="column">
                  <wp:posOffset>-862965</wp:posOffset>
                </wp:positionH>
                <wp:positionV relativeFrom="paragraph">
                  <wp:posOffset>67945</wp:posOffset>
                </wp:positionV>
                <wp:extent cx="1028700" cy="685800"/>
                <wp:effectExtent l="13335" t="12700" r="5715" b="6350"/>
                <wp:wrapNone/>
                <wp:docPr id="487"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685800"/>
                        </a:xfrm>
                        <a:prstGeom prst="rect">
                          <a:avLst/>
                        </a:prstGeom>
                        <a:solidFill>
                          <a:srgbClr val="FFFFFF"/>
                        </a:solidFill>
                        <a:ln w="9525">
                          <a:solidFill>
                            <a:srgbClr val="000000"/>
                          </a:solidFill>
                          <a:miter lim="800000"/>
                          <a:headEnd/>
                          <a:tailEnd/>
                        </a:ln>
                      </wps:spPr>
                      <wps:txbx>
                        <w:txbxContent>
                          <w:p w14:paraId="2D1D0F7F" w14:textId="77777777" w:rsidR="0061678E" w:rsidRPr="00587782" w:rsidRDefault="0061678E" w:rsidP="0061678E">
                            <w:pPr>
                              <w:jc w:val="both"/>
                              <w:rPr>
                                <w:i/>
                                <w:sz w:val="18"/>
                              </w:rPr>
                            </w:pPr>
                            <w:r w:rsidRPr="00587782">
                              <w:rPr>
                                <w:i/>
                                <w:sz w:val="18"/>
                              </w:rPr>
                              <w:t xml:space="preserve">The first three steps describe how to set up the the spectr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091B8" id="Text Box 487" o:spid="_x0000_s1092" type="#_x0000_t202" style="position:absolute;left:0;text-align:left;margin-left:-67.95pt;margin-top:5.35pt;width:81pt;height:54pt;z-index:-25139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">
                <v:textbox>
                  <w:txbxContent>
                    <w:p w14:paraId="2D1D0F7F" w14:textId="77777777" w:rsidR="0061678E" w:rsidRPr="00587782" w:rsidRDefault="0061678E" w:rsidP="0061678E">
                      <w:pPr>
                        <w:jc w:val="both"/>
                        <w:rPr>
                          <w:i/>
                          <w:sz w:val="18"/>
                        </w:rPr>
                      </w:pPr>
                      <w:r w:rsidRPr="00587782">
                        <w:rPr>
                          <w:i/>
                          <w:sz w:val="18"/>
                        </w:rPr>
                        <w:t xml:space="preserve">The first three steps describe how to set up the the spectrometer </w:t>
                      </w:r>
                    </w:p>
                  </w:txbxContent>
                </v:textbox>
              </v:shape>
            </w:pict>
          </mc:Fallback>
        </mc:AlternateContent>
      </w:r>
      <w:r w:rsidRPr="0061678E">
        <w:rPr>
          <w:rFonts w:ascii="Times New Roman" w:eastAsia="Times New Roman" w:hAnsi="Times New Roman" w:cs="Times New Roman"/>
          <w:b/>
          <w:bCs/>
          <w:szCs w:val="20"/>
          <w:lang w:val="en-GB"/>
        </w:rPr>
        <w:t>Adjust the eyepiece of the telescope so that the crosswires are sharply focused.</w:t>
      </w:r>
    </w:p>
    <w:p w14:paraId="5878154F"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b/>
          <w:bCs/>
          <w:szCs w:val="20"/>
          <w:lang w:val="en-GB"/>
        </w:rPr>
      </w:pPr>
      <w:r w:rsidRPr="0061678E">
        <w:rPr>
          <w:rFonts w:ascii="Times New Roman" w:eastAsia="Times New Roman" w:hAnsi="Times New Roman" w:cs="Times New Roman"/>
          <w:b/>
          <w:bCs/>
          <w:szCs w:val="20"/>
          <w:lang w:val="en-GB"/>
        </w:rPr>
        <w:t xml:space="preserve">Focus the telescope for parallel light using a distant object.  </w:t>
      </w:r>
    </w:p>
    <w:p w14:paraId="11D64D7F"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b/>
          <w:bCs/>
          <w:szCs w:val="20"/>
          <w:lang w:val="en-GB"/>
        </w:rPr>
        <w:t>Set up the apparatus as shown above.   Looking through the telescope, focus the collimator lens and adjust the width of the slit until a clear narrow image is seen.</w:t>
      </w:r>
    </w:p>
    <w:p w14:paraId="6567B3C9"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Place the diffraction grating on the turntable at right angles to the beam.</w:t>
      </w:r>
    </w:p>
    <w:p w14:paraId="56691E21"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Move the telescope to the right until the cross wires are centred on the first bright image.  Take the reading, </w:t>
      </w:r>
      <w:r w:rsidRPr="0061678E">
        <w:rPr>
          <w:rFonts w:ascii="Times New Roman" w:eastAsia="Times New Roman" w:hAnsi="Times New Roman" w:cs="Times New Roman"/>
          <w:szCs w:val="20"/>
          <w:lang w:val="en-GB"/>
        </w:rPr>
        <w:sym w:font="Symbol" w:char="F04A"/>
      </w:r>
      <w:r w:rsidRPr="0061678E">
        <w:rPr>
          <w:rFonts w:ascii="Times New Roman" w:eastAsia="Times New Roman" w:hAnsi="Times New Roman" w:cs="Times New Roman"/>
          <w:szCs w:val="20"/>
          <w:lang w:val="en-GB"/>
        </w:rPr>
        <w:t xml:space="preserve"> from the scale on the turntable. Move the telescope back through the centre and then to the first bright image on the left.  Take the reading for this position. The average of the two is the angle </w:t>
      </w:r>
      <w:r w:rsidRPr="0061678E">
        <w:rPr>
          <w:rFonts w:ascii="Times New Roman" w:eastAsia="Times New Roman" w:hAnsi="Times New Roman" w:cs="Times New Roman"/>
          <w:szCs w:val="20"/>
          <w:lang w:val="en-GB"/>
        </w:rPr>
        <w:sym w:font="Symbol" w:char="F04A"/>
      </w:r>
      <w:r w:rsidRPr="0061678E">
        <w:rPr>
          <w:rFonts w:ascii="Times New Roman" w:eastAsia="Times New Roman" w:hAnsi="Times New Roman" w:cs="Times New Roman"/>
          <w:szCs w:val="20"/>
          <w:lang w:val="en-GB"/>
        </w:rPr>
        <w:t xml:space="preserve"> for the first order image (</w:t>
      </w:r>
      <w:r w:rsidRPr="0061678E">
        <w:rPr>
          <w:rFonts w:ascii="Times New Roman" w:eastAsia="Times New Roman" w:hAnsi="Times New Roman" w:cs="Times New Roman"/>
          <w:position w:val="-6"/>
          <w:szCs w:val="20"/>
          <w:lang w:val="en-GB"/>
        </w:rPr>
        <w:object w:dxaOrig="520" w:dyaOrig="279" w14:anchorId="0A860C7B">
          <v:shape id="_x0000_i1031" type="#_x0000_t75" style="width:26pt;height:13.95pt" o:ole="">
            <v:imagedata r:id="rId36" o:title=""/>
          </v:shape>
          <o:OLEObject Type="Embed" ProgID="Equation.3" ShapeID="_x0000_i1031" DrawAspect="Content" ObjectID="_1632054386" r:id="rId37"/>
        </w:object>
      </w:r>
      <w:r w:rsidRPr="0061678E">
        <w:rPr>
          <w:rFonts w:ascii="Times New Roman" w:eastAsia="Times New Roman" w:hAnsi="Times New Roman" w:cs="Times New Roman"/>
          <w:szCs w:val="20"/>
          <w:lang w:val="en-GB"/>
        </w:rPr>
        <w:t>)</w:t>
      </w:r>
    </w:p>
    <w:p w14:paraId="19B5B859" w14:textId="77777777" w:rsidR="0061678E" w:rsidRPr="0061678E" w:rsidRDefault="0061678E" w:rsidP="0061678E">
      <w:pPr>
        <w:numPr>
          <w:ilvl w:val="0"/>
          <w:numId w:val="29"/>
        </w:numPr>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Repeat for the second and third order images</w:t>
      </w:r>
    </w:p>
    <w:p w14:paraId="6B6DF86F" w14:textId="77777777" w:rsidR="0061678E" w:rsidRPr="0061678E" w:rsidRDefault="0061678E" w:rsidP="0061678E">
      <w:pPr>
        <w:spacing w:after="0" w:line="240" w:lineRule="auto"/>
        <w:ind w:left="360"/>
        <w:rPr>
          <w:rFonts w:ascii="Times New Roman" w:eastAsia="Times New Roman" w:hAnsi="Times New Roman" w:cs="Times New Roman"/>
          <w:sz w:val="20"/>
          <w:szCs w:val="20"/>
          <w:lang w:val="en-GB"/>
        </w:rPr>
      </w:pPr>
    </w:p>
    <w:p w14:paraId="74E0ACD0" w14:textId="77777777" w:rsidR="0061678E" w:rsidRPr="0061678E" w:rsidRDefault="0061678E" w:rsidP="0061678E">
      <w:pPr>
        <w:keepNext/>
        <w:spacing w:after="0" w:line="240" w:lineRule="auto"/>
        <w:jc w:val="both"/>
        <w:outlineLvl w:val="1"/>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Conclusions</w:t>
      </w:r>
    </w:p>
    <w:p w14:paraId="6A529661" w14:textId="77777777" w:rsidR="0061678E" w:rsidRPr="0061678E" w:rsidRDefault="0061678E" w:rsidP="0061678E">
      <w:p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262400" behindDoc="0" locked="0" layoutInCell="1" allowOverlap="1" wp14:anchorId="539973AB" wp14:editId="40F74EAC">
                <wp:simplePos x="0" y="0"/>
                <wp:positionH relativeFrom="column">
                  <wp:posOffset>0</wp:posOffset>
                </wp:positionH>
                <wp:positionV relativeFrom="paragraph">
                  <wp:posOffset>257810</wp:posOffset>
                </wp:positionV>
                <wp:extent cx="5742305" cy="1009015"/>
                <wp:effectExtent l="9525" t="10160" r="10795" b="9525"/>
                <wp:wrapSquare wrapText="bothSides"/>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2305" cy="1009015"/>
                        </a:xfrm>
                        <a:prstGeom prst="rect">
                          <a:avLst/>
                        </a:prstGeom>
                        <a:solidFill>
                          <a:srgbClr val="FFFFFF"/>
                        </a:solidFill>
                        <a:ln w="9525">
                          <a:solidFill>
                            <a:srgbClr val="000000"/>
                          </a:solidFill>
                          <a:miter lim="800000"/>
                          <a:headEnd/>
                          <a:tailEnd/>
                        </a:ln>
                      </wps:spPr>
                      <wps:txbx>
                        <w:txbxContent>
                          <w:p w14:paraId="3EDD915A" w14:textId="77777777" w:rsidR="0061678E" w:rsidRDefault="0061678E" w:rsidP="0061678E">
                            <w:pPr>
                              <w:spacing w:line="360" w:lineRule="auto"/>
                              <w:jc w:val="center"/>
                            </w:pPr>
                            <w:r>
                              <w:t xml:space="preserve">d is the spacing between the slits on the diffraction grating </w:t>
                            </w:r>
                          </w:p>
                          <w:p w14:paraId="551DF453" w14:textId="77777777" w:rsidR="0061678E" w:rsidRPr="00E70D64" w:rsidRDefault="0061678E" w:rsidP="0061678E">
                            <w:pPr>
                              <w:spacing w:line="360" w:lineRule="auto"/>
                              <w:jc w:val="center"/>
                            </w:pPr>
                            <w:r>
                              <w:t xml:space="preserve">e.g. if there are 200 lines / mm, there are 200 000 lines / m, and d is given by:  </w:t>
                            </w:r>
                            <w:r w:rsidRPr="00587782">
                              <w:rPr>
                                <w:position w:val="-28"/>
                              </w:rPr>
                              <w:object w:dxaOrig="2620" w:dyaOrig="660" w14:anchorId="5B4978F0">
                                <v:shape id="_x0000_i1176" type="#_x0000_t75" style="width:131pt;height:33pt" o:ole="">
                                  <v:imagedata r:id="rId38" o:title=""/>
                                </v:shape>
                                <o:OLEObject Type="Embed" ProgID="Equation.3" ShapeID="_x0000_i1176" DrawAspect="Content" ObjectID="_1632054422" r:id="rId3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973AB" id="Text Box 486" o:spid="_x0000_s1093" type="#_x0000_t202" style="position:absolute;margin-left:0;margin-top:20.3pt;width:452.15pt;height:79.45pt;z-index:25226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">
                <v:textbox>
                  <w:txbxContent>
                    <w:p w14:paraId="3EDD915A" w14:textId="77777777" w:rsidR="0061678E" w:rsidRDefault="0061678E" w:rsidP="0061678E">
                      <w:pPr>
                        <w:spacing w:line="360" w:lineRule="auto"/>
                        <w:jc w:val="center"/>
                      </w:pPr>
                      <w:r>
                        <w:t xml:space="preserve">d is the spacing between the slits on the diffraction grating </w:t>
                      </w:r>
                    </w:p>
                    <w:p w14:paraId="551DF453" w14:textId="77777777" w:rsidR="0061678E" w:rsidRPr="00E70D64" w:rsidRDefault="0061678E" w:rsidP="0061678E">
                      <w:pPr>
                        <w:spacing w:line="360" w:lineRule="auto"/>
                        <w:jc w:val="center"/>
                      </w:pPr>
                      <w:r>
                        <w:t xml:space="preserve">e.g. if there are 200 lines / mm, there are 200 000 lines / m, and d is given by:  </w:t>
                      </w:r>
                      <w:r w:rsidRPr="00587782">
                        <w:rPr>
                          <w:position w:val="-28"/>
                        </w:rPr>
                        <w:object w:dxaOrig="2620" w:dyaOrig="660" w14:anchorId="5B4978F0">
                          <v:shape id="_x0000_i1176" type="#_x0000_t75" style="width:131pt;height:33pt" o:ole="">
                            <v:imagedata r:id="rId38" o:title=""/>
                          </v:shape>
                          <o:OLEObject Type="Embed" ProgID="Equation.3" ShapeID="_x0000_i1176" DrawAspect="Content" ObjectID="_1632054422" r:id="rId40"/>
                        </w:object>
                      </w:r>
                    </w:p>
                  </w:txbxContent>
                </v:textbox>
                <w10:wrap type="square"/>
              </v:shape>
            </w:pict>
          </mc:Fallback>
        </mc:AlternateContent>
      </w:r>
      <w:r w:rsidRPr="0061678E">
        <w:rPr>
          <w:rFonts w:ascii="Times New Roman" w:eastAsia="Times New Roman" w:hAnsi="Times New Roman" w:cs="Times New Roman"/>
          <w:szCs w:val="20"/>
          <w:lang w:val="en-GB"/>
        </w:rPr>
        <w:t>For each value of n, Calculate the wavelength</w:t>
      </w:r>
      <w:r w:rsidRPr="0061678E">
        <w:rPr>
          <w:rFonts w:ascii="Times New Roman" w:eastAsia="Times New Roman" w:hAnsi="Times New Roman" w:cs="Times New Roman"/>
          <w:position w:val="-6"/>
          <w:szCs w:val="20"/>
          <w:lang w:val="en-GB"/>
        </w:rPr>
        <w:object w:dxaOrig="220" w:dyaOrig="279" w14:anchorId="6A91F75F">
          <v:shape id="_x0000_i1032" type="#_x0000_t75" style="width:11pt;height:13.95pt" o:ole="" fillcolor="window">
            <v:imagedata r:id="rId41" o:title=""/>
          </v:shape>
          <o:OLEObject Type="Embed" ProgID="Equation.DSMT4" ShapeID="_x0000_i1032" DrawAspect="Content" ObjectID="_1632054387" r:id="rId42"/>
        </w:object>
      </w:r>
      <w:r w:rsidRPr="0061678E">
        <w:rPr>
          <w:rFonts w:ascii="Times New Roman" w:eastAsia="Times New Roman" w:hAnsi="Times New Roman" w:cs="Times New Roman"/>
          <w:szCs w:val="20"/>
          <w:lang w:val="en-GB"/>
        </w:rPr>
        <w:t xml:space="preserve"> using </w:t>
      </w:r>
      <w:r w:rsidRPr="0061678E">
        <w:rPr>
          <w:rFonts w:ascii="Times New Roman" w:eastAsia="Times New Roman" w:hAnsi="Times New Roman" w:cs="Times New Roman"/>
          <w:position w:val="-6"/>
          <w:szCs w:val="20"/>
          <w:lang w:val="en-GB"/>
        </w:rPr>
        <w:object w:dxaOrig="1240" w:dyaOrig="279" w14:anchorId="7CCBDE03">
          <v:shape id="_x0000_i1033" type="#_x0000_t75" style="width:62pt;height:13.95pt" o:ole="" fillcolor="window">
            <v:imagedata r:id="rId43" o:title=""/>
          </v:shape>
          <o:OLEObject Type="Embed" ProgID="Equation.DSMT4" ShapeID="_x0000_i1033" DrawAspect="Content" ObjectID="_1632054388" r:id="rId44"/>
        </w:object>
      </w:r>
      <w:r w:rsidRPr="0061678E">
        <w:rPr>
          <w:rFonts w:ascii="Times New Roman" w:eastAsia="Times New Roman" w:hAnsi="Times New Roman" w:cs="Times New Roman"/>
          <w:szCs w:val="20"/>
          <w:lang w:val="en-GB"/>
        </w:rPr>
        <w:t xml:space="preserve">, and take an average </w:t>
      </w:r>
    </w:p>
    <w:p w14:paraId="7D5FF9F3" w14:textId="77777777" w:rsidR="0061678E" w:rsidRPr="0061678E" w:rsidRDefault="0061678E" w:rsidP="0061678E">
      <w:pPr>
        <w:keepNext/>
        <w:spacing w:after="0" w:line="240" w:lineRule="auto"/>
        <w:outlineLvl w:val="8"/>
        <w:rPr>
          <w:rFonts w:ascii="Times New Roman" w:eastAsia="Times New Roman" w:hAnsi="Times New Roman" w:cs="Times New Roman"/>
          <w:sz w:val="20"/>
          <w:szCs w:val="20"/>
          <w:lang w:val="en-GB"/>
        </w:rPr>
      </w:pPr>
    </w:p>
    <w:p w14:paraId="6604E300" w14:textId="77777777" w:rsidR="0061678E" w:rsidRPr="0061678E" w:rsidRDefault="0061678E" w:rsidP="0061678E">
      <w:pPr>
        <w:keepNext/>
        <w:spacing w:after="0" w:line="240" w:lineRule="auto"/>
        <w:outlineLvl w:val="8"/>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64855D6D" w14:textId="77777777" w:rsidR="0061678E" w:rsidRPr="0061678E" w:rsidRDefault="0061678E" w:rsidP="0061678E">
      <w:pPr>
        <w:numPr>
          <w:ilvl w:val="0"/>
          <w:numId w:val="34"/>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If the grating is not perpendicular to the light-beam, the angles to one side will be larger than to the other.</w:t>
      </w:r>
    </w:p>
    <w:p w14:paraId="6B5E040C" w14:textId="77777777" w:rsidR="0061678E" w:rsidRPr="0061678E" w:rsidRDefault="0061678E" w:rsidP="0061678E">
      <w:pPr>
        <w:keepNext/>
        <w:numPr>
          <w:ilvl w:val="0"/>
          <w:numId w:val="34"/>
        </w:numPr>
        <w:spacing w:after="0" w:line="240" w:lineRule="auto"/>
        <w:jc w:val="both"/>
        <w:outlineLvl w:val="0"/>
        <w:rPr>
          <w:rFonts w:ascii="Times New Roman" w:eastAsia="Times New Roman" w:hAnsi="Times New Roman" w:cs="Times New Roman"/>
          <w:bCs/>
          <w:caps/>
          <w:sz w:val="28"/>
          <w:szCs w:val="20"/>
          <w:lang w:val="en-GB"/>
        </w:rPr>
      </w:pPr>
      <w:r w:rsidRPr="0061678E">
        <w:rPr>
          <w:rFonts w:ascii="Times New Roman" w:eastAsia="Times New Roman" w:hAnsi="Times New Roman" w:cs="Times New Roman"/>
          <w:bCs/>
          <w:szCs w:val="20"/>
          <w:lang w:val="en-GB"/>
        </w:rPr>
        <w:t>It is best to work in a dark-room, where the images will be easier to see</w:t>
      </w:r>
    </w:p>
    <w:p w14:paraId="10CE3E51"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br w:type="page"/>
      </w:r>
      <w:r w:rsidRPr="0061678E">
        <w:rPr>
          <w:rFonts w:ascii="Times New Roman" w:eastAsia="Times New Roman" w:hAnsi="Times New Roman" w:cs="Times New Roman"/>
          <w:b/>
          <w:caps/>
          <w:sz w:val="28"/>
          <w:szCs w:val="20"/>
          <w:lang w:val="en-GB"/>
        </w:rPr>
        <w:lastRenderedPageBreak/>
        <w:t>MEASUREMENT OF THE FOCAL LENGTH OF A CONCAVE MIRROR</w:t>
      </w:r>
    </w:p>
    <w:p w14:paraId="533969F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CA2051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9424" behindDoc="1" locked="0" layoutInCell="1" allowOverlap="1" wp14:anchorId="34110583" wp14:editId="0C0D4623">
                <wp:simplePos x="0" y="0"/>
                <wp:positionH relativeFrom="column">
                  <wp:posOffset>2337435</wp:posOffset>
                </wp:positionH>
                <wp:positionV relativeFrom="paragraph">
                  <wp:posOffset>19050</wp:posOffset>
                </wp:positionV>
                <wp:extent cx="800100" cy="342900"/>
                <wp:effectExtent l="3810" t="2540" r="0" b="0"/>
                <wp:wrapNone/>
                <wp:docPr id="485"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280A3" w14:textId="77777777" w:rsidR="0061678E" w:rsidRDefault="0061678E" w:rsidP="0061678E">
                            <w:pPr>
                              <w:rPr>
                                <w:sz w:val="24"/>
                              </w:rPr>
                            </w:pPr>
                            <w:r>
                              <w:rPr>
                                <w:sz w:val="24"/>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110583" id="Text Box 485" o:spid="_x0000_s1094" type="#_x0000_t202" style="position:absolute;margin-left:184.05pt;margin-top:1.5pt;width:63pt;height:27pt;z-index:-25143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" filled="f" stroked="f">
                <v:textbox>
                  <w:txbxContent>
                    <w:p w14:paraId="316280A3" w14:textId="77777777" w:rsidR="0061678E" w:rsidRDefault="0061678E" w:rsidP="0061678E">
                      <w:pPr>
                        <w:rPr>
                          <w:sz w:val="24"/>
                        </w:rPr>
                      </w:pPr>
                      <w:r>
                        <w:rPr>
                          <w:sz w:val="24"/>
                        </w:rPr>
                        <w:t>u</w:t>
                      </w:r>
                    </w:p>
                  </w:txbxContent>
                </v:textbox>
              </v:shape>
            </w:pict>
          </mc:Fallback>
        </mc:AlternateContent>
      </w:r>
    </w:p>
    <w:p w14:paraId="4EAA023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8400" behindDoc="1" locked="0" layoutInCell="1" allowOverlap="1" wp14:anchorId="7448747E" wp14:editId="1AAA066E">
                <wp:simplePos x="0" y="0"/>
                <wp:positionH relativeFrom="column">
                  <wp:posOffset>1080135</wp:posOffset>
                </wp:positionH>
                <wp:positionV relativeFrom="paragraph">
                  <wp:posOffset>101600</wp:posOffset>
                </wp:positionV>
                <wp:extent cx="3086100" cy="0"/>
                <wp:effectExtent l="22860" t="59690" r="15240" b="54610"/>
                <wp:wrapNone/>
                <wp:docPr id="484" name="Straight Connector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6B844" id="Straight Connector 484" o:spid="_x0000_s1026" style="position:absolute;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8pt" to="328.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aRCNwIAAH4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">
                <v:stroke startarrow="block" endarrow="block"/>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4304" behindDoc="1" locked="0" layoutInCell="1" allowOverlap="1" wp14:anchorId="07C558CB" wp14:editId="38EC2B61">
                <wp:simplePos x="0" y="0"/>
                <wp:positionH relativeFrom="column">
                  <wp:posOffset>4050030</wp:posOffset>
                </wp:positionH>
                <wp:positionV relativeFrom="paragraph">
                  <wp:posOffset>3810</wp:posOffset>
                </wp:positionV>
                <wp:extent cx="228600" cy="1126490"/>
                <wp:effectExtent l="78105" t="9525" r="36195" b="16510"/>
                <wp:wrapNone/>
                <wp:docPr id="483" name="Moon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453672">
                          <a:off x="0" y="0"/>
                          <a:ext cx="228600" cy="1126490"/>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1D009B"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483" o:spid="_x0000_s1026" type="#_x0000_t184" style="position:absolute;margin-left:318.9pt;margin-top:.3pt;width:18pt;height:88.7pt;rotation:11418197fd;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3520" behindDoc="1" locked="0" layoutInCell="1" allowOverlap="1" wp14:anchorId="5748F497" wp14:editId="24DC2238">
                <wp:simplePos x="0" y="0"/>
                <wp:positionH relativeFrom="column">
                  <wp:posOffset>4166235</wp:posOffset>
                </wp:positionH>
                <wp:positionV relativeFrom="paragraph">
                  <wp:posOffset>3810</wp:posOffset>
                </wp:positionV>
                <wp:extent cx="914400" cy="342900"/>
                <wp:effectExtent l="3810" t="0" r="0" b="0"/>
                <wp:wrapNone/>
                <wp:docPr id="482"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C4861" w14:textId="77777777" w:rsidR="0061678E" w:rsidRDefault="0061678E" w:rsidP="0061678E">
                            <w:r>
                              <w:t xml:space="preserve">Mirr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8F497" id="Text Box 482" o:spid="_x0000_s1095" type="#_x0000_t202" style="position:absolute;margin-left:328.05pt;margin-top:.3pt;width:1in;height:27pt;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EIst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" filled="f" stroked="f">
                <v:textbox>
                  <w:txbxContent>
                    <w:p w14:paraId="7D5C4861" w14:textId="77777777" w:rsidR="0061678E" w:rsidRDefault="0061678E" w:rsidP="0061678E">
                      <w:r>
                        <w:t xml:space="preserve">Mirro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3280" behindDoc="1" locked="0" layoutInCell="1" allowOverlap="1" wp14:anchorId="2C197E42" wp14:editId="690D817E">
                <wp:simplePos x="0" y="0"/>
                <wp:positionH relativeFrom="column">
                  <wp:posOffset>-520065</wp:posOffset>
                </wp:positionH>
                <wp:positionV relativeFrom="paragraph">
                  <wp:posOffset>118110</wp:posOffset>
                </wp:positionV>
                <wp:extent cx="1600200" cy="571500"/>
                <wp:effectExtent l="13335" t="9525" r="5715" b="9525"/>
                <wp:wrapNone/>
                <wp:docPr id="481" name="Cube 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cube">
                          <a:avLst>
                            <a:gd name="adj" fmla="val 25000"/>
                          </a:avLst>
                        </a:prstGeom>
                        <a:gradFill rotWithShape="0">
                          <a:gsLst>
                            <a:gs pos="0">
                              <a:srgbClr val="C0C0C0"/>
                            </a:gs>
                            <a:gs pos="100000">
                              <a:srgbClr val="000000"/>
                            </a:gs>
                          </a:gsLst>
                          <a:lin ang="27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0DFBAE" id="Cube 481" o:spid="_x0000_s1026" type="#_x0000_t16" style="position:absolute;margin-left:-40.95pt;margin-top:9.3pt;width:126pt;height:45pt;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" fillcolor="silver">
                <v:fill color2="black" angle="45" focus="100%" type="gradient"/>
              </v:shape>
            </w:pict>
          </mc:Fallback>
        </mc:AlternateContent>
      </w:r>
    </w:p>
    <w:p w14:paraId="6B240764"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51488" behindDoc="0" locked="0" layoutInCell="1" allowOverlap="1" wp14:anchorId="462D9E9B" wp14:editId="5F2A865C">
                <wp:simplePos x="0" y="0"/>
                <wp:positionH relativeFrom="column">
                  <wp:posOffset>965835</wp:posOffset>
                </wp:positionH>
                <wp:positionV relativeFrom="paragraph">
                  <wp:posOffset>69850</wp:posOffset>
                </wp:positionV>
                <wp:extent cx="114300" cy="228600"/>
                <wp:effectExtent l="13335" t="12065" r="5715" b="6985"/>
                <wp:wrapNone/>
                <wp:docPr id="480" name="Oval 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3E366F" id="Oval 480" o:spid="_x0000_s1026" style="position:absolute;margin-left:76.05pt;margin-top:5.5pt;width:9pt;height:18pt;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7376" behindDoc="1" locked="0" layoutInCell="1" allowOverlap="1" wp14:anchorId="7D716065" wp14:editId="018BEEE4">
                <wp:simplePos x="0" y="0"/>
                <wp:positionH relativeFrom="column">
                  <wp:posOffset>1994535</wp:posOffset>
                </wp:positionH>
                <wp:positionV relativeFrom="paragraph">
                  <wp:posOffset>200660</wp:posOffset>
                </wp:positionV>
                <wp:extent cx="2057400" cy="326390"/>
                <wp:effectExtent l="22860" t="9525" r="5715" b="54610"/>
                <wp:wrapNone/>
                <wp:docPr id="479" name="Straight Connector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326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6B9D5" id="Straight Connector 479" o:spid="_x0000_s1026" style="position:absolute;flip:x;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5.8pt" to="319.0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">
                <v:stroke endarrow="block"/>
              </v:line>
            </w:pict>
          </mc:Fallback>
        </mc:AlternateContent>
      </w:r>
    </w:p>
    <w:p w14:paraId="603C7A7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6352" behindDoc="1" locked="0" layoutInCell="1" allowOverlap="1" wp14:anchorId="70585F64" wp14:editId="095072DF">
                <wp:simplePos x="0" y="0"/>
                <wp:positionH relativeFrom="column">
                  <wp:posOffset>1080135</wp:posOffset>
                </wp:positionH>
                <wp:positionV relativeFrom="paragraph">
                  <wp:posOffset>38100</wp:posOffset>
                </wp:positionV>
                <wp:extent cx="3086100" cy="16510"/>
                <wp:effectExtent l="13335" t="59690" r="15240" b="38100"/>
                <wp:wrapNone/>
                <wp:docPr id="478" name="Straight Connector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86100" cy="16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5240D7" id="Straight Connector 478" o:spid="_x0000_s1026" style="position:absolute;flip:y;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3pt" to="328.0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">
                <v:stroke endarrow="block"/>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5328" behindDoc="1" locked="0" layoutInCell="1" allowOverlap="1" wp14:anchorId="6E539778" wp14:editId="17E6DB38">
                <wp:simplePos x="0" y="0"/>
                <wp:positionH relativeFrom="column">
                  <wp:posOffset>1765935</wp:posOffset>
                </wp:positionH>
                <wp:positionV relativeFrom="paragraph">
                  <wp:posOffset>152400</wp:posOffset>
                </wp:positionV>
                <wp:extent cx="228600" cy="1028700"/>
                <wp:effectExtent l="13335" t="21590" r="15240" b="26035"/>
                <wp:wrapNone/>
                <wp:docPr id="477" name="Cube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7857">
                          <a:off x="0" y="0"/>
                          <a:ext cx="228600" cy="1028700"/>
                        </a:xfrm>
                        <a:prstGeom prst="cube">
                          <a:avLst>
                            <a:gd name="adj"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2805D" id="Cube 477" o:spid="_x0000_s1026" type="#_x0000_t16" style="position:absolute;margin-left:139.05pt;margin-top:12pt;width:18pt;height:81pt;rotation:11783217fd;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" adj="21600"/>
            </w:pict>
          </mc:Fallback>
        </mc:AlternateContent>
      </w:r>
    </w:p>
    <w:p w14:paraId="0B3414A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2496" behindDoc="0" locked="0" layoutInCell="1" allowOverlap="1" wp14:anchorId="0E74BA4E" wp14:editId="2F1BF656">
                <wp:simplePos x="0" y="0"/>
                <wp:positionH relativeFrom="column">
                  <wp:posOffset>-291465</wp:posOffset>
                </wp:positionH>
                <wp:positionV relativeFrom="paragraph">
                  <wp:posOffset>234950</wp:posOffset>
                </wp:positionV>
                <wp:extent cx="914400" cy="342900"/>
                <wp:effectExtent l="3810" t="2540" r="0" b="0"/>
                <wp:wrapTopAndBottom/>
                <wp:docPr id="476"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1F1C0" w14:textId="77777777" w:rsidR="0061678E" w:rsidRDefault="0061678E" w:rsidP="0061678E">
                            <w:r>
                              <w:t>Light-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74BA4E" id="Text Box 476" o:spid="_x0000_s1096" type="#_x0000_t202" style="position:absolute;margin-left:-22.95pt;margin-top:18.5pt;width:1in;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jrguA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" filled="f" stroked="f">
                <v:textbox>
                  <w:txbxContent>
                    <w:p w14:paraId="4DF1F1C0" w14:textId="77777777" w:rsidR="0061678E" w:rsidRDefault="0061678E" w:rsidP="0061678E">
                      <w:r>
                        <w:t>Light-box</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1472" behindDoc="1" locked="0" layoutInCell="1" allowOverlap="1" wp14:anchorId="5EC61D54" wp14:editId="7160026B">
                <wp:simplePos x="0" y="0"/>
                <wp:positionH relativeFrom="column">
                  <wp:posOffset>2908935</wp:posOffset>
                </wp:positionH>
                <wp:positionV relativeFrom="paragraph">
                  <wp:posOffset>408940</wp:posOffset>
                </wp:positionV>
                <wp:extent cx="800100" cy="342900"/>
                <wp:effectExtent l="3810" t="0" r="0" b="4445"/>
                <wp:wrapNone/>
                <wp:docPr id="475"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04C54" w14:textId="77777777" w:rsidR="0061678E" w:rsidRDefault="0061678E" w:rsidP="0061678E">
                            <w:pPr>
                              <w:rPr>
                                <w:sz w:val="24"/>
                              </w:rPr>
                            </w:pPr>
                            <w:r>
                              <w:rPr>
                                <w:sz w:val="24"/>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C61D54" id="Text Box 475" o:spid="_x0000_s1097" type="#_x0000_t202" style="position:absolute;margin-left:229.05pt;margin-top:32.2pt;width:63pt;height:27pt;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Ur+uAIAAMQ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" filled="f" stroked="f">
                <v:textbox>
                  <w:txbxContent>
                    <w:p w14:paraId="47F04C54" w14:textId="77777777" w:rsidR="0061678E" w:rsidRDefault="0061678E" w:rsidP="0061678E">
                      <w:pPr>
                        <w:rPr>
                          <w:sz w:val="24"/>
                        </w:rPr>
                      </w:pPr>
                      <w:r>
                        <w:rPr>
                          <w:sz w:val="24"/>
                        </w:rPr>
                        <w:t>v</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0448" behindDoc="1" locked="0" layoutInCell="1" allowOverlap="1" wp14:anchorId="0B49BA16" wp14:editId="2674912C">
                <wp:simplePos x="0" y="0"/>
                <wp:positionH relativeFrom="column">
                  <wp:posOffset>1994535</wp:posOffset>
                </wp:positionH>
                <wp:positionV relativeFrom="paragraph">
                  <wp:posOffset>408940</wp:posOffset>
                </wp:positionV>
                <wp:extent cx="2171700" cy="0"/>
                <wp:effectExtent l="22860" t="52705" r="15240" b="61595"/>
                <wp:wrapNone/>
                <wp:docPr id="474" name="Straight Connector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747CEE" id="Straight Connector 474" o:spid="_x0000_s1026" style="position:absolute;z-index:-25143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32.2pt" to="328.05pt,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">
                <v:stroke startarrow="block" endarrow="block"/>
              </v:line>
            </w:pict>
          </mc:Fallback>
        </mc:AlternateContent>
      </w:r>
    </w:p>
    <w:p w14:paraId="6809458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6BE07D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4544" behindDoc="0" locked="0" layoutInCell="1" allowOverlap="1" wp14:anchorId="60F1FAC8" wp14:editId="3E2EB488">
                <wp:simplePos x="0" y="0"/>
                <wp:positionH relativeFrom="column">
                  <wp:posOffset>965835</wp:posOffset>
                </wp:positionH>
                <wp:positionV relativeFrom="paragraph">
                  <wp:posOffset>196850</wp:posOffset>
                </wp:positionV>
                <wp:extent cx="914400" cy="342900"/>
                <wp:effectExtent l="3810" t="2540" r="0" b="0"/>
                <wp:wrapTopAndBottom/>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E65FF" w14:textId="77777777" w:rsidR="0061678E" w:rsidRDefault="0061678E" w:rsidP="0061678E">
                            <w:r>
                              <w:t xml:space="preserve">Scree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1FAC8" id="Text Box 473" o:spid="_x0000_s1098" type="#_x0000_t202" style="position:absolute;margin-left:76.05pt;margin-top:15.5pt;width:1in;height:27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A3S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" filled="f" stroked="f">
                <v:textbox>
                  <w:txbxContent>
                    <w:p w14:paraId="52AE65FF" w14:textId="77777777" w:rsidR="0061678E" w:rsidRDefault="0061678E" w:rsidP="0061678E">
                      <w:r>
                        <w:t xml:space="preserve">Screen </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2256" behindDoc="1" locked="0" layoutInCell="1" allowOverlap="1" wp14:anchorId="20D09223" wp14:editId="7C82FC30">
                <wp:simplePos x="0" y="0"/>
                <wp:positionH relativeFrom="column">
                  <wp:posOffset>1423035</wp:posOffset>
                </wp:positionH>
                <wp:positionV relativeFrom="paragraph">
                  <wp:posOffset>82550</wp:posOffset>
                </wp:positionV>
                <wp:extent cx="914400" cy="228600"/>
                <wp:effectExtent l="22860" t="12065" r="24765" b="6985"/>
                <wp:wrapNone/>
                <wp:docPr id="472" name="Parallelogram 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parallelogram">
                          <a:avLst>
                            <a:gd name="adj"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AA877" id="Parallelogram 472" o:spid="_x0000_s1026" type="#_x0000_t7" style="position:absolute;margin-left:112.05pt;margin-top:6.5pt;width:1in;height:18pt;z-index:-25144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"/>
            </w:pict>
          </mc:Fallback>
        </mc:AlternateContent>
      </w:r>
    </w:p>
    <w:p w14:paraId="03409AB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07CAB8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9CE6C90" w14:textId="77777777" w:rsidR="0061678E" w:rsidRPr="0061678E" w:rsidRDefault="0061678E" w:rsidP="0061678E">
      <w:pPr>
        <w:tabs>
          <w:tab w:val="left" w:pos="2941"/>
        </w:tabs>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84928" behindDoc="0" locked="0" layoutInCell="1" allowOverlap="1" wp14:anchorId="4811B579" wp14:editId="6A6BBC7E">
                <wp:simplePos x="0" y="0"/>
                <wp:positionH relativeFrom="column">
                  <wp:posOffset>4966335</wp:posOffset>
                </wp:positionH>
                <wp:positionV relativeFrom="paragraph">
                  <wp:posOffset>66040</wp:posOffset>
                </wp:positionV>
                <wp:extent cx="1028700" cy="342900"/>
                <wp:effectExtent l="3810" t="0" r="0" b="1270"/>
                <wp:wrapNone/>
                <wp:docPr id="471" name="Text Box 4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F49236" w14:textId="77777777" w:rsidR="0061678E" w:rsidRDefault="0061678E" w:rsidP="0061678E">
                            <w:r>
                              <w:t>Metre sti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1B579" id="Text Box 471" o:spid="_x0000_s1099" type="#_x0000_t202" style="position:absolute;margin-left:391.05pt;margin-top:5.2pt;width:81pt;height:27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" stroked="f">
                <v:textbox>
                  <w:txbxContent>
                    <w:p w14:paraId="17F49236" w14:textId="77777777" w:rsidR="0061678E" w:rsidRDefault="0061678E" w:rsidP="0061678E">
                      <w:r>
                        <w:t>Metre stick</w:t>
                      </w:r>
                    </w:p>
                  </w:txbxContent>
                </v:textbox>
              </v:shape>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3424" behindDoc="0" locked="0" layoutInCell="1" allowOverlap="1" wp14:anchorId="422B304C" wp14:editId="0DE8BD7D">
                <wp:simplePos x="0" y="0"/>
                <wp:positionH relativeFrom="column">
                  <wp:posOffset>280035</wp:posOffset>
                </wp:positionH>
                <wp:positionV relativeFrom="paragraph">
                  <wp:posOffset>148590</wp:posOffset>
                </wp:positionV>
                <wp:extent cx="4623435" cy="215900"/>
                <wp:effectExtent l="13335" t="5080" r="11430" b="7620"/>
                <wp:wrapNone/>
                <wp:docPr id="470" name="Rectangle 4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3435" cy="215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28AE0" id="Rectangle 470" o:spid="_x0000_s1026" style="position:absolute;margin-left:22.05pt;margin-top:11.7pt;width:364.05pt;height:17pt;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83904" behindDoc="0" locked="0" layoutInCell="1" allowOverlap="1" wp14:anchorId="34BA0AC6" wp14:editId="603C27C4">
                <wp:simplePos x="0" y="0"/>
                <wp:positionH relativeFrom="column">
                  <wp:posOffset>4903470</wp:posOffset>
                </wp:positionH>
                <wp:positionV relativeFrom="paragraph">
                  <wp:posOffset>135890</wp:posOffset>
                </wp:positionV>
                <wp:extent cx="0" cy="228600"/>
                <wp:effectExtent l="7620" t="11430" r="11430" b="7620"/>
                <wp:wrapNone/>
                <wp:docPr id="469" name="Straight Connector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1EF6A" id="Straight Connector 469" o:spid="_x0000_s1026" style="position:absolute;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1pt,10.7pt" to="386.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XSb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sgZ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82880" behindDoc="0" locked="0" layoutInCell="1" allowOverlap="1" wp14:anchorId="7ECE823C" wp14:editId="5367378C">
                <wp:simplePos x="0" y="0"/>
                <wp:positionH relativeFrom="column">
                  <wp:posOffset>4674870</wp:posOffset>
                </wp:positionH>
                <wp:positionV relativeFrom="paragraph">
                  <wp:posOffset>135890</wp:posOffset>
                </wp:positionV>
                <wp:extent cx="0" cy="228600"/>
                <wp:effectExtent l="7620" t="11430" r="11430" b="7620"/>
                <wp:wrapNone/>
                <wp:docPr id="468" name="Straight Connector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8BA2BB" id="Straight Connector 468" o:spid="_x0000_s1026" style="position:absolute;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1pt,10.7pt" to="368.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FB3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81856" behindDoc="0" locked="0" layoutInCell="1" allowOverlap="1" wp14:anchorId="39CAEA86" wp14:editId="3893E967">
                <wp:simplePos x="0" y="0"/>
                <wp:positionH relativeFrom="column">
                  <wp:posOffset>4446270</wp:posOffset>
                </wp:positionH>
                <wp:positionV relativeFrom="paragraph">
                  <wp:posOffset>135890</wp:posOffset>
                </wp:positionV>
                <wp:extent cx="0" cy="228600"/>
                <wp:effectExtent l="7620" t="11430" r="11430" b="7620"/>
                <wp:wrapNone/>
                <wp:docPr id="467" name="Straight Connector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9D184" id="Straight Connector 467" o:spid="_x0000_s1026" style="position:absolute;z-index:25228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1pt,10.7pt" to="350.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NyS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80832" behindDoc="0" locked="0" layoutInCell="1" allowOverlap="1" wp14:anchorId="1D6DDC47" wp14:editId="1AA84AB0">
                <wp:simplePos x="0" y="0"/>
                <wp:positionH relativeFrom="column">
                  <wp:posOffset>4217670</wp:posOffset>
                </wp:positionH>
                <wp:positionV relativeFrom="paragraph">
                  <wp:posOffset>135890</wp:posOffset>
                </wp:positionV>
                <wp:extent cx="0" cy="228600"/>
                <wp:effectExtent l="7620" t="11430" r="11430" b="7620"/>
                <wp:wrapNone/>
                <wp:docPr id="466" name="Straight Connector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8C9A54" id="Straight Connector 466" o:spid="_x0000_s1026" style="position:absolute;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1pt,10.7pt" to="332.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fh+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sh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8784" behindDoc="0" locked="0" layoutInCell="1" allowOverlap="1" wp14:anchorId="454612EF" wp14:editId="2C51423A">
                <wp:simplePos x="0" y="0"/>
                <wp:positionH relativeFrom="column">
                  <wp:posOffset>3760470</wp:posOffset>
                </wp:positionH>
                <wp:positionV relativeFrom="paragraph">
                  <wp:posOffset>135890</wp:posOffset>
                </wp:positionV>
                <wp:extent cx="0" cy="228600"/>
                <wp:effectExtent l="7620" t="11430" r="11430" b="7620"/>
                <wp:wrapNone/>
                <wp:docPr id="465" name="Straight Connector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16084D" id="Straight Connector 465" o:spid="_x0000_s1026" style="position:absolute;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1pt,10.7pt" to="296.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eSR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si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7760" behindDoc="0" locked="0" layoutInCell="1" allowOverlap="1" wp14:anchorId="44667806" wp14:editId="2A174690">
                <wp:simplePos x="0" y="0"/>
                <wp:positionH relativeFrom="column">
                  <wp:posOffset>3531870</wp:posOffset>
                </wp:positionH>
                <wp:positionV relativeFrom="paragraph">
                  <wp:posOffset>135890</wp:posOffset>
                </wp:positionV>
                <wp:extent cx="0" cy="228600"/>
                <wp:effectExtent l="7620" t="11430" r="11430" b="7620"/>
                <wp:wrapNone/>
                <wp:docPr id="464" name="Straight Connector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F8AFDB" id="Straight Connector 464" o:spid="_x0000_s1026" style="position:absolute;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1pt,10.7pt" to="278.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MB9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ksx0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6736" behindDoc="0" locked="0" layoutInCell="1" allowOverlap="1" wp14:anchorId="59FAC79F" wp14:editId="04C8F947">
                <wp:simplePos x="0" y="0"/>
                <wp:positionH relativeFrom="column">
                  <wp:posOffset>3303270</wp:posOffset>
                </wp:positionH>
                <wp:positionV relativeFrom="paragraph">
                  <wp:posOffset>135890</wp:posOffset>
                </wp:positionV>
                <wp:extent cx="0" cy="228600"/>
                <wp:effectExtent l="7620" t="11430" r="11430" b="7620"/>
                <wp:wrapNone/>
                <wp:docPr id="463" name="Straight Connector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4889E" id="Straight Connector 463" o:spid="_x0000_s1026" style="position:absolute;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1pt,10.7pt" to="260.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6yU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5712" behindDoc="0" locked="0" layoutInCell="1" allowOverlap="1" wp14:anchorId="2D0FDC74" wp14:editId="548928CE">
                <wp:simplePos x="0" y="0"/>
                <wp:positionH relativeFrom="column">
                  <wp:posOffset>3074670</wp:posOffset>
                </wp:positionH>
                <wp:positionV relativeFrom="paragraph">
                  <wp:posOffset>135890</wp:posOffset>
                </wp:positionV>
                <wp:extent cx="0" cy="228600"/>
                <wp:effectExtent l="7620" t="11430" r="11430" b="7620"/>
                <wp:wrapNone/>
                <wp:docPr id="462" name="Straight Connector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509C17" id="Straight Connector 462" o:spid="_x0000_s1026" style="position:absolute;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pt,10.7pt" to="242.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oh4Hg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4688" behindDoc="0" locked="0" layoutInCell="1" allowOverlap="1" wp14:anchorId="2CEF386F" wp14:editId="7054CCBE">
                <wp:simplePos x="0" y="0"/>
                <wp:positionH relativeFrom="column">
                  <wp:posOffset>2846070</wp:posOffset>
                </wp:positionH>
                <wp:positionV relativeFrom="paragraph">
                  <wp:posOffset>135890</wp:posOffset>
                </wp:positionV>
                <wp:extent cx="0" cy="228600"/>
                <wp:effectExtent l="7620" t="11430" r="11430" b="7620"/>
                <wp:wrapNone/>
                <wp:docPr id="461" name="Straight Connector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688DA" id="Straight Connector 461" o:spid="_x0000_s1026" style="position:absolute;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1pt,10.7pt" to="224.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3664" behindDoc="0" locked="0" layoutInCell="1" allowOverlap="1" wp14:anchorId="003F8DBD" wp14:editId="212D30C0">
                <wp:simplePos x="0" y="0"/>
                <wp:positionH relativeFrom="column">
                  <wp:posOffset>2617470</wp:posOffset>
                </wp:positionH>
                <wp:positionV relativeFrom="paragraph">
                  <wp:posOffset>135890</wp:posOffset>
                </wp:positionV>
                <wp:extent cx="0" cy="228600"/>
                <wp:effectExtent l="7620" t="11430" r="11430" b="7620"/>
                <wp:wrapNone/>
                <wp:docPr id="460" name="Straight Connector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2758EE" id="Straight Connector 460" o:spid="_x0000_s1026" style="position:absolute;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pt,10.7pt" to="206.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7B7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2640" behindDoc="0" locked="0" layoutInCell="1" allowOverlap="1" wp14:anchorId="5DB40C38" wp14:editId="5F4599BB">
                <wp:simplePos x="0" y="0"/>
                <wp:positionH relativeFrom="column">
                  <wp:posOffset>2388870</wp:posOffset>
                </wp:positionH>
                <wp:positionV relativeFrom="paragraph">
                  <wp:posOffset>135890</wp:posOffset>
                </wp:positionV>
                <wp:extent cx="0" cy="228600"/>
                <wp:effectExtent l="7620" t="11430" r="11430" b="7620"/>
                <wp:wrapNone/>
                <wp:docPr id="459" name="Straight Connector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F4296" id="Straight Connector 459" o:spid="_x0000_s1026" style="position:absolute;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10.7pt" to="188.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mz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0gZ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"/>
            </w:pict>
          </mc:Fallback>
        </mc:AlternateContent>
      </w:r>
      <w:r w:rsidRPr="0061678E">
        <w:rPr>
          <w:rFonts w:ascii="Times New Roman" w:eastAsia="Arial Unicode MS" w:hAnsi="Times New Roman" w:cs="Times New Roman"/>
          <w:noProof/>
          <w:sz w:val="20"/>
          <w:szCs w:val="20"/>
          <w:lang w:val="en-GB" w:eastAsia="en-GB"/>
        </w:rPr>
        <mc:AlternateContent>
          <mc:Choice Requires="wps">
            <w:drawing>
              <wp:anchor distT="0" distB="0" distL="114300" distR="114300" simplePos="0" relativeHeight="252279808" behindDoc="0" locked="0" layoutInCell="1" allowOverlap="1" wp14:anchorId="0C278F87" wp14:editId="64B9D36E">
                <wp:simplePos x="0" y="0"/>
                <wp:positionH relativeFrom="column">
                  <wp:posOffset>3989070</wp:posOffset>
                </wp:positionH>
                <wp:positionV relativeFrom="paragraph">
                  <wp:posOffset>135890</wp:posOffset>
                </wp:positionV>
                <wp:extent cx="0" cy="228600"/>
                <wp:effectExtent l="7620" t="11430" r="11430" b="7620"/>
                <wp:wrapNone/>
                <wp:docPr id="458" name="Straight Connector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36446" id="Straight Connector 458" o:spid="_x0000_s1026" style="position:absolute;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1pt,10.7pt" to="314.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L1f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71616" behindDoc="0" locked="0" layoutInCell="1" allowOverlap="1" wp14:anchorId="47F1154D" wp14:editId="06CB0BDC">
                <wp:simplePos x="0" y="0"/>
                <wp:positionH relativeFrom="column">
                  <wp:posOffset>2160270</wp:posOffset>
                </wp:positionH>
                <wp:positionV relativeFrom="paragraph">
                  <wp:posOffset>135890</wp:posOffset>
                </wp:positionV>
                <wp:extent cx="0" cy="228600"/>
                <wp:effectExtent l="7620" t="11430" r="11430" b="7620"/>
                <wp:wrapNone/>
                <wp:docPr id="457" name="Straight Connector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5B0DD" id="Straight Connector 457" o:spid="_x0000_s1026" style="position:absolute;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1pt,10.7pt" to="170.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G6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70592" behindDoc="0" locked="0" layoutInCell="1" allowOverlap="1" wp14:anchorId="3692A514" wp14:editId="32D3C5E9">
                <wp:simplePos x="0" y="0"/>
                <wp:positionH relativeFrom="column">
                  <wp:posOffset>1931670</wp:posOffset>
                </wp:positionH>
                <wp:positionV relativeFrom="paragraph">
                  <wp:posOffset>135890</wp:posOffset>
                </wp:positionV>
                <wp:extent cx="0" cy="228600"/>
                <wp:effectExtent l="7620" t="11430" r="11430" b="7620"/>
                <wp:wrapNone/>
                <wp:docPr id="456" name="Straight Connector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94429" id="Straight Connector 456" o:spid="_x0000_s1026" style="position:absolute;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1pt,10.7pt" to="152.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RVW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0h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9568" behindDoc="0" locked="0" layoutInCell="1" allowOverlap="1" wp14:anchorId="015C46BA" wp14:editId="4C120132">
                <wp:simplePos x="0" y="0"/>
                <wp:positionH relativeFrom="column">
                  <wp:posOffset>1703070</wp:posOffset>
                </wp:positionH>
                <wp:positionV relativeFrom="paragraph">
                  <wp:posOffset>135890</wp:posOffset>
                </wp:positionV>
                <wp:extent cx="0" cy="228600"/>
                <wp:effectExtent l="7620" t="11430" r="11430" b="7620"/>
                <wp:wrapNone/>
                <wp:docPr id="455" name="Straight Connector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E92F3C" id="Straight Connector 455" o:spid="_x0000_s1026" style="position:absolute;z-index:25226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1pt,10.7pt" to="134.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Qm5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8544" behindDoc="0" locked="0" layoutInCell="1" allowOverlap="1" wp14:anchorId="69C4BAC6" wp14:editId="3B3E1A8B">
                <wp:simplePos x="0" y="0"/>
                <wp:positionH relativeFrom="column">
                  <wp:posOffset>1474470</wp:posOffset>
                </wp:positionH>
                <wp:positionV relativeFrom="paragraph">
                  <wp:posOffset>135890</wp:posOffset>
                </wp:positionV>
                <wp:extent cx="0" cy="228600"/>
                <wp:effectExtent l="7620" t="11430" r="11430" b="7620"/>
                <wp:wrapNone/>
                <wp:docPr id="454" name="Straight Connector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66831" id="Straight Connector 454" o:spid="_x0000_s1026" style="position:absolute;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0.7pt" to="116.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C1V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Pk0x0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7520" behindDoc="0" locked="0" layoutInCell="1" allowOverlap="1" wp14:anchorId="588D0D74" wp14:editId="3649F581">
                <wp:simplePos x="0" y="0"/>
                <wp:positionH relativeFrom="column">
                  <wp:posOffset>1245870</wp:posOffset>
                </wp:positionH>
                <wp:positionV relativeFrom="paragraph">
                  <wp:posOffset>135890</wp:posOffset>
                </wp:positionV>
                <wp:extent cx="0" cy="228600"/>
                <wp:effectExtent l="7620" t="11430" r="11430" b="7620"/>
                <wp:wrapNone/>
                <wp:docPr id="453" name="Straight Connector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C3A84" id="Straight Connector 453" o:spid="_x0000_s1026" style="position:absolute;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10.7pt" to="98.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0G8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6496" behindDoc="0" locked="0" layoutInCell="1" allowOverlap="1" wp14:anchorId="4E5C31F3" wp14:editId="41F51A2F">
                <wp:simplePos x="0" y="0"/>
                <wp:positionH relativeFrom="column">
                  <wp:posOffset>1017270</wp:posOffset>
                </wp:positionH>
                <wp:positionV relativeFrom="paragraph">
                  <wp:posOffset>135890</wp:posOffset>
                </wp:positionV>
                <wp:extent cx="0" cy="228600"/>
                <wp:effectExtent l="7620" t="11430" r="11430" b="7620"/>
                <wp:wrapNone/>
                <wp:docPr id="452" name="Straight Connector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1B6777" id="Straight Connector 452" o:spid="_x0000_s1026" style="position:absolute;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pt,10.7pt" to="80.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mVQHg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5472" behindDoc="0" locked="0" layoutInCell="1" allowOverlap="1" wp14:anchorId="72FA4DEB" wp14:editId="078C3034">
                <wp:simplePos x="0" y="0"/>
                <wp:positionH relativeFrom="column">
                  <wp:posOffset>788670</wp:posOffset>
                </wp:positionH>
                <wp:positionV relativeFrom="paragraph">
                  <wp:posOffset>135890</wp:posOffset>
                </wp:positionV>
                <wp:extent cx="0" cy="228600"/>
                <wp:effectExtent l="7620" t="11430" r="11430" b="7620"/>
                <wp:wrapNone/>
                <wp:docPr id="451" name="Straight Connector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18C20" id="Straight Connector 451" o:spid="_x0000_s1026" style="position:absolute;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1pt,10.7pt" to="62.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"/>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264448" behindDoc="0" locked="0" layoutInCell="1" allowOverlap="1" wp14:anchorId="2821E9DF" wp14:editId="3815E595">
                <wp:simplePos x="0" y="0"/>
                <wp:positionH relativeFrom="column">
                  <wp:posOffset>560070</wp:posOffset>
                </wp:positionH>
                <wp:positionV relativeFrom="paragraph">
                  <wp:posOffset>135890</wp:posOffset>
                </wp:positionV>
                <wp:extent cx="0" cy="228600"/>
                <wp:effectExtent l="7620" t="11430" r="11430" b="7620"/>
                <wp:wrapNone/>
                <wp:docPr id="450" name="Straight Connector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D65B4E" id="Straight Connector 450" o:spid="_x0000_s1026" style="position:absolute;z-index:25226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10.7pt" to="44.1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11T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"/>
            </w:pict>
          </mc:Fallback>
        </mc:AlternateContent>
      </w:r>
    </w:p>
    <w:p w14:paraId="6F279219" w14:textId="77777777" w:rsidR="0061678E" w:rsidRPr="0061678E" w:rsidRDefault="0061678E" w:rsidP="0061678E">
      <w:pPr>
        <w:keepNext/>
        <w:spacing w:after="0" w:line="240" w:lineRule="auto"/>
        <w:outlineLvl w:val="3"/>
        <w:rPr>
          <w:rFonts w:ascii="Times New Roman" w:eastAsia="Arial Unicode MS" w:hAnsi="Times New Roman" w:cs="Times New Roman"/>
          <w:sz w:val="24"/>
          <w:szCs w:val="20"/>
          <w:lang w:val="en-GB"/>
        </w:rPr>
      </w:pPr>
    </w:p>
    <w:p w14:paraId="5C1CB55A" w14:textId="77777777" w:rsidR="0061678E" w:rsidRPr="0061678E" w:rsidRDefault="0061678E" w:rsidP="0061678E">
      <w:pPr>
        <w:keepNext/>
        <w:spacing w:after="0" w:line="240" w:lineRule="auto"/>
        <w:outlineLvl w:val="3"/>
        <w:rPr>
          <w:rFonts w:ascii="Times New Roman" w:eastAsia="Arial Unicode MS" w:hAnsi="Times New Roman" w:cs="Times New Roman"/>
          <w:sz w:val="24"/>
          <w:szCs w:val="20"/>
          <w:lang w:val="en-GB"/>
        </w:rPr>
      </w:pPr>
    </w:p>
    <w:p w14:paraId="546629AB" w14:textId="77777777" w:rsidR="0061678E" w:rsidRPr="0061678E" w:rsidRDefault="0061678E" w:rsidP="0061678E">
      <w:pPr>
        <w:keepNext/>
        <w:spacing w:after="0" w:line="240" w:lineRule="auto"/>
        <w:outlineLvl w:val="3"/>
        <w:rPr>
          <w:rFonts w:ascii="Times New Roman" w:eastAsia="Arial Unicode MS" w:hAnsi="Times New Roman" w:cs="Times New Roman"/>
          <w:b/>
          <w:sz w:val="24"/>
          <w:szCs w:val="20"/>
          <w:lang w:val="en-GB"/>
        </w:rPr>
      </w:pPr>
    </w:p>
    <w:p w14:paraId="6E595524" w14:textId="77777777" w:rsidR="0061678E" w:rsidRPr="0061678E" w:rsidRDefault="0061678E" w:rsidP="0061678E">
      <w:pPr>
        <w:keepNext/>
        <w:spacing w:after="0" w:line="240" w:lineRule="auto"/>
        <w:outlineLvl w:val="3"/>
        <w:rPr>
          <w:rFonts w:ascii="Times New Roman" w:eastAsia="Times New Roman" w:hAnsi="Times New Roman" w:cs="Times New Roman"/>
          <w:b/>
          <w:sz w:val="24"/>
          <w:szCs w:val="20"/>
          <w:lang w:val="en-GB"/>
        </w:rPr>
      </w:pPr>
      <w:r w:rsidRPr="0061678E">
        <w:rPr>
          <w:rFonts w:ascii="Times New Roman" w:eastAsia="Arial Unicode MS" w:hAnsi="Times New Roman" w:cs="Times New Roman"/>
          <w:b/>
          <w:sz w:val="24"/>
          <w:szCs w:val="20"/>
          <w:lang w:val="en-GB"/>
        </w:rPr>
        <w:t>Method</w:t>
      </w:r>
    </w:p>
    <w:p w14:paraId="742445FA" w14:textId="77777777" w:rsidR="0061678E" w:rsidRPr="0061678E" w:rsidRDefault="0061678E" w:rsidP="0061678E">
      <w:pPr>
        <w:numPr>
          <w:ilvl w:val="0"/>
          <w:numId w:val="30"/>
        </w:numPr>
        <w:tabs>
          <w:tab w:val="left" w:pos="960"/>
        </w:tabs>
        <w:spacing w:after="0" w:line="360" w:lineRule="auto"/>
        <w:ind w:left="1077"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w:t>
      </w:r>
    </w:p>
    <w:p w14:paraId="2E9D8A6C" w14:textId="77777777" w:rsidR="0061678E" w:rsidRPr="0061678E" w:rsidRDefault="0061678E" w:rsidP="0061678E">
      <w:pPr>
        <w:numPr>
          <w:ilvl w:val="0"/>
          <w:numId w:val="30"/>
        </w:numPr>
        <w:tabs>
          <w:tab w:val="left" w:pos="960"/>
        </w:tabs>
        <w:spacing w:after="0" w:line="360" w:lineRule="auto"/>
        <w:ind w:left="1077"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Move the screen until a clear inverted image of the crosswire is obtained.</w:t>
      </w:r>
    </w:p>
    <w:p w14:paraId="6CD41BC9" w14:textId="77777777" w:rsidR="0061678E" w:rsidRPr="0061678E" w:rsidRDefault="0061678E" w:rsidP="0061678E">
      <w:pPr>
        <w:numPr>
          <w:ilvl w:val="0"/>
          <w:numId w:val="30"/>
        </w:numPr>
        <w:tabs>
          <w:tab w:val="left" w:pos="960"/>
        </w:tabs>
        <w:spacing w:after="0" w:line="360" w:lineRule="auto"/>
        <w:ind w:left="1077"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Measure the distances </w:t>
      </w:r>
      <w:r w:rsidRPr="0061678E">
        <w:rPr>
          <w:rFonts w:ascii="Times New Roman" w:eastAsia="Times New Roman" w:hAnsi="Times New Roman" w:cs="Times New Roman"/>
          <w:i/>
          <w:szCs w:val="20"/>
          <w:lang w:val="en-GB"/>
        </w:rPr>
        <w:t xml:space="preserve">u </w:t>
      </w:r>
      <w:r w:rsidRPr="0061678E">
        <w:rPr>
          <w:rFonts w:ascii="Times New Roman" w:eastAsia="Times New Roman" w:hAnsi="Times New Roman" w:cs="Times New Roman"/>
          <w:szCs w:val="20"/>
          <w:lang w:val="en-GB"/>
        </w:rPr>
        <w:t xml:space="preserve">and </w:t>
      </w:r>
      <w:r w:rsidRPr="0061678E">
        <w:rPr>
          <w:rFonts w:ascii="Times New Roman" w:eastAsia="Times New Roman" w:hAnsi="Times New Roman" w:cs="Times New Roman"/>
          <w:i/>
          <w:szCs w:val="20"/>
          <w:lang w:val="en-GB"/>
        </w:rPr>
        <w:t>v</w:t>
      </w:r>
      <w:r w:rsidRPr="0061678E">
        <w:rPr>
          <w:rFonts w:ascii="Times New Roman" w:eastAsia="Times New Roman" w:hAnsi="Times New Roman" w:cs="Times New Roman"/>
          <w:szCs w:val="20"/>
          <w:lang w:val="en-GB"/>
        </w:rPr>
        <w:t xml:space="preserve">, as shown .  </w:t>
      </w:r>
    </w:p>
    <w:p w14:paraId="203AE3F5" w14:textId="77777777" w:rsidR="0061678E" w:rsidRPr="0061678E" w:rsidRDefault="0061678E" w:rsidP="0061678E">
      <w:pPr>
        <w:numPr>
          <w:ilvl w:val="0"/>
          <w:numId w:val="30"/>
        </w:numPr>
        <w:tabs>
          <w:tab w:val="left" w:pos="960"/>
        </w:tabs>
        <w:spacing w:after="0" w:line="360" w:lineRule="auto"/>
        <w:ind w:left="1077"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this procedure for different values of</w:t>
      </w:r>
      <w:r w:rsidRPr="0061678E">
        <w:rPr>
          <w:rFonts w:ascii="Times New Roman" w:eastAsia="Times New Roman" w:hAnsi="Times New Roman" w:cs="Times New Roman"/>
          <w:i/>
          <w:szCs w:val="20"/>
          <w:lang w:val="en-GB"/>
        </w:rPr>
        <w:t xml:space="preserve"> u.</w:t>
      </w:r>
      <w:r w:rsidRPr="0061678E">
        <w:rPr>
          <w:rFonts w:ascii="Times New Roman" w:eastAsia="Times New Roman" w:hAnsi="Times New Roman" w:cs="Times New Roman"/>
          <w:szCs w:val="20"/>
          <w:lang w:val="en-GB"/>
        </w:rPr>
        <w:t xml:space="preserve"> </w:t>
      </w:r>
    </w:p>
    <w:p w14:paraId="0E480440" w14:textId="77777777" w:rsidR="0061678E" w:rsidRPr="0061678E" w:rsidRDefault="0061678E" w:rsidP="0061678E">
      <w:pPr>
        <w:keepNext/>
        <w:tabs>
          <w:tab w:val="left" w:pos="960"/>
        </w:tabs>
        <w:spacing w:after="0" w:line="240" w:lineRule="auto"/>
        <w:outlineLvl w:val="0"/>
        <w:rPr>
          <w:rFonts w:ascii="Times New Roman" w:eastAsia="Times New Roman" w:hAnsi="Times New Roman" w:cs="Times New Roman"/>
          <w:b/>
          <w:sz w:val="24"/>
          <w:szCs w:val="20"/>
        </w:rPr>
      </w:pPr>
      <w:r w:rsidRPr="0061678E">
        <w:rPr>
          <w:rFonts w:ascii="Times New Roman" w:eastAsia="Times New Roman" w:hAnsi="Times New Roman" w:cs="Times New Roman"/>
          <w:b/>
          <w:sz w:val="24"/>
          <w:szCs w:val="20"/>
        </w:rPr>
        <w:t>Conclusions</w:t>
      </w:r>
    </w:p>
    <w:p w14:paraId="7BD7C158" w14:textId="77777777" w:rsidR="0061678E" w:rsidRPr="0061678E" w:rsidRDefault="0061678E" w:rsidP="0061678E">
      <w:pPr>
        <w:keepNext/>
        <w:tabs>
          <w:tab w:val="left" w:pos="960"/>
        </w:tabs>
        <w:spacing w:after="0" w:line="240" w:lineRule="auto"/>
        <w:outlineLvl w:val="0"/>
        <w:rPr>
          <w:rFonts w:ascii="Times New Roman" w:eastAsia="Times New Roman" w:hAnsi="Times New Roman" w:cs="Times New Roman"/>
          <w:b/>
          <w:caps/>
          <w:szCs w:val="20"/>
          <w:lang w:val="en-GB"/>
        </w:rPr>
      </w:pPr>
      <w:r w:rsidRPr="0061678E">
        <w:rPr>
          <w:rFonts w:ascii="Times New Roman" w:eastAsia="Times New Roman" w:hAnsi="Times New Roman" w:cs="Times New Roman"/>
          <w:bCs/>
          <w:szCs w:val="20"/>
          <w:lang w:val="en-GB"/>
        </w:rPr>
        <w:t xml:space="preserve">For each set of results, find the focal length of the mirror using </w:t>
      </w:r>
      <w:r w:rsidRPr="0061678E">
        <w:rPr>
          <w:rFonts w:ascii="Times New Roman" w:eastAsia="Times New Roman" w:hAnsi="Times New Roman" w:cs="Times New Roman"/>
          <w:b/>
          <w:caps/>
          <w:position w:val="-28"/>
          <w:szCs w:val="20"/>
          <w:lang w:val="en-GB"/>
        </w:rPr>
        <w:object w:dxaOrig="1080" w:dyaOrig="660" w14:anchorId="3B15493D">
          <v:shape id="_x0000_i1034" type="#_x0000_t75" style="width:54pt;height:33pt" o:ole="" fillcolor="window">
            <v:imagedata r:id="rId45" o:title=""/>
          </v:shape>
          <o:OLEObject Type="Embed" ProgID="Equation.DSMT4" ShapeID="_x0000_i1034" DrawAspect="Content" ObjectID="_1632054389" r:id="rId46"/>
        </w:object>
      </w:r>
      <w:r w:rsidRPr="0061678E">
        <w:rPr>
          <w:rFonts w:ascii="Times New Roman" w:eastAsia="Times New Roman" w:hAnsi="Times New Roman" w:cs="Times New Roman"/>
          <w:b/>
          <w:caps/>
          <w:szCs w:val="20"/>
          <w:lang w:val="en-GB"/>
        </w:rPr>
        <w:t>.</w:t>
      </w:r>
    </w:p>
    <w:p w14:paraId="1F2152B8"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ake an average value as the focal length.</w:t>
      </w:r>
    </w:p>
    <w:p w14:paraId="5C6F1929" w14:textId="77777777" w:rsidR="0061678E" w:rsidRPr="0061678E" w:rsidRDefault="0061678E" w:rsidP="0061678E">
      <w:pPr>
        <w:tabs>
          <w:tab w:val="left" w:pos="960"/>
        </w:tabs>
        <w:spacing w:after="0" w:line="240" w:lineRule="auto"/>
        <w:jc w:val="center"/>
        <w:rPr>
          <w:rFonts w:ascii="Times New Roman" w:eastAsia="Times New Roman" w:hAnsi="Times New Roman" w:cs="Times New Roman"/>
          <w:i/>
          <w:szCs w:val="20"/>
          <w:u w:val="single"/>
          <w:lang w:val="en-GB"/>
        </w:rPr>
      </w:pPr>
      <w:r w:rsidRPr="0061678E">
        <w:rPr>
          <w:rFonts w:ascii="Times New Roman" w:eastAsia="Times New Roman" w:hAnsi="Times New Roman" w:cs="Times New Roman"/>
          <w:i/>
          <w:szCs w:val="20"/>
          <w:u w:val="single"/>
          <w:lang w:val="en-GB"/>
        </w:rPr>
        <w:t>Or (not often used)</w:t>
      </w:r>
    </w:p>
    <w:p w14:paraId="2D251C34" w14:textId="77777777" w:rsidR="0061678E" w:rsidRPr="0061678E" w:rsidRDefault="0061678E" w:rsidP="0061678E">
      <w:pPr>
        <w:tabs>
          <w:tab w:val="left" w:pos="960"/>
        </w:tabs>
        <w:spacing w:after="0" w:line="240" w:lineRule="auto"/>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 xml:space="preserve">Draw a graph as shown.  The </w:t>
      </w:r>
      <w:r w:rsidRPr="0061678E">
        <w:rPr>
          <w:rFonts w:ascii="Times New Roman" w:eastAsia="Times New Roman" w:hAnsi="Times New Roman" w:cs="Times New Roman"/>
          <w:i/>
          <w:szCs w:val="20"/>
          <w:lang w:val="en-GB"/>
        </w:rPr>
        <w:t>y</w:t>
      </w:r>
      <w:r w:rsidRPr="0061678E">
        <w:rPr>
          <w:rFonts w:ascii="Times New Roman" w:eastAsia="Times New Roman" w:hAnsi="Times New Roman" w:cs="Times New Roman"/>
          <w:szCs w:val="20"/>
          <w:lang w:val="en-GB"/>
        </w:rPr>
        <w:t>-intercept will be equal to .</w:t>
      </w:r>
      <w:r w:rsidRPr="0061678E">
        <w:rPr>
          <w:rFonts w:ascii="Times New Roman" w:eastAsia="Times New Roman" w:hAnsi="Times New Roman" w:cs="Times New Roman"/>
          <w:position w:val="-28"/>
          <w:szCs w:val="20"/>
          <w:lang w:val="en-GB"/>
        </w:rPr>
        <w:object w:dxaOrig="279" w:dyaOrig="660" w14:anchorId="3AA78745">
          <v:shape id="_x0000_i1035" type="#_x0000_t75" style="width:13.95pt;height:33pt" o:ole="">
            <v:imagedata r:id="rId47" o:title=""/>
          </v:shape>
          <o:OLEObject Type="Embed" ProgID="Equation.3" ShapeID="_x0000_i1035" DrawAspect="Content" ObjectID="_1632054390" r:id="rId48"/>
        </w:object>
      </w:r>
      <w:r w:rsidRPr="0061678E">
        <w:rPr>
          <w:rFonts w:ascii="Times New Roman" w:eastAsia="Times New Roman" w:hAnsi="Times New Roman" w:cs="Times New Roman"/>
          <w:szCs w:val="20"/>
          <w:lang w:val="en-GB"/>
        </w:rPr>
        <w:t xml:space="preserve">  Use this to find </w:t>
      </w:r>
      <w:r w:rsidRPr="0061678E">
        <w:rPr>
          <w:rFonts w:ascii="Times New Roman" w:eastAsia="Times New Roman" w:hAnsi="Times New Roman" w:cs="Times New Roman"/>
          <w:i/>
          <w:szCs w:val="20"/>
          <w:lang w:val="en-GB"/>
        </w:rPr>
        <w:t>f.</w:t>
      </w:r>
    </w:p>
    <w:p w14:paraId="03B7B65C"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Cs w:val="20"/>
          <w:lang w:val="en-GB" w:eastAsia="en-GB"/>
        </w:rPr>
        <mc:AlternateContent>
          <mc:Choice Requires="wps">
            <w:drawing>
              <wp:anchor distT="0" distB="0" distL="114300" distR="114300" simplePos="0" relativeHeight="252353536" behindDoc="0" locked="0" layoutInCell="1" allowOverlap="1" wp14:anchorId="47FD414D" wp14:editId="59BEFBA4">
                <wp:simplePos x="0" y="0"/>
                <wp:positionH relativeFrom="column">
                  <wp:posOffset>1308735</wp:posOffset>
                </wp:positionH>
                <wp:positionV relativeFrom="paragraph">
                  <wp:posOffset>140335</wp:posOffset>
                </wp:positionV>
                <wp:extent cx="0" cy="1570355"/>
                <wp:effectExtent l="60960" t="17780" r="53340" b="12065"/>
                <wp:wrapNone/>
                <wp:docPr id="449" name="Straight Connector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0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EF4E9" id="Straight Connector 449" o:spid="_x0000_s1026" style="position:absolute;flip:y;z-index:25235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11.05pt" to="103.05pt,1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">
                <v:stroke endarrow="block"/>
              </v:line>
            </w:pict>
          </mc:Fallback>
        </mc:AlternateContent>
      </w:r>
    </w:p>
    <w:p w14:paraId="39DB9521"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359680" behindDoc="0" locked="0" layoutInCell="1" allowOverlap="1" wp14:anchorId="0EC8A629" wp14:editId="429B35BB">
                <wp:simplePos x="0" y="0"/>
                <wp:positionH relativeFrom="column">
                  <wp:posOffset>2108835</wp:posOffset>
                </wp:positionH>
                <wp:positionV relativeFrom="paragraph">
                  <wp:posOffset>93980</wp:posOffset>
                </wp:positionV>
                <wp:extent cx="360680" cy="510540"/>
                <wp:effectExtent l="3810" t="0" r="0" b="0"/>
                <wp:wrapSquare wrapText="bothSides"/>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4EA7C" w14:textId="77777777" w:rsidR="0061678E" w:rsidRPr="00047B99" w:rsidRDefault="0061678E" w:rsidP="0061678E">
                            <w:pPr>
                              <w:tabs>
                                <w:tab w:val="left" w:pos="960"/>
                              </w:tabs>
                              <w:rPr>
                                <w:noProof/>
                              </w:rPr>
                            </w:pPr>
                            <w:r w:rsidRPr="00C32308">
                              <w:rPr>
                                <w:position w:val="-28"/>
                              </w:rPr>
                              <w:object w:dxaOrig="279" w:dyaOrig="660" w14:anchorId="2CB16342">
                                <v:shape id="_x0000_i1065" type="#_x0000_t75" style="width:13.95pt;height:33pt" o:ole="">
                                  <v:imagedata r:id="rId47" o:title=""/>
                                </v:shape>
                                <o:OLEObject Type="Embed" ProgID="Equation.3" ShapeID="_x0000_i1065" DrawAspect="Content" ObjectID="_1632054423" r:id="rId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EC8A629" id="Text Box 448" o:spid="_x0000_s1100" type="#_x0000_t202" style="position:absolute;margin-left:166.05pt;margin-top:7.4pt;width:28.4pt;height:40.2pt;z-index:252359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" filled="f" stroked="f">
                <v:textbox style="mso-fit-shape-to-text:t">
                  <w:txbxContent>
                    <w:p w14:paraId="54A4EA7C" w14:textId="77777777" w:rsidR="0061678E" w:rsidRPr="00047B99" w:rsidRDefault="0061678E" w:rsidP="0061678E">
                      <w:pPr>
                        <w:tabs>
                          <w:tab w:val="left" w:pos="960"/>
                        </w:tabs>
                        <w:rPr>
                          <w:noProof/>
                        </w:rPr>
                      </w:pPr>
                      <w:r w:rsidRPr="00C32308">
                        <w:rPr>
                          <w:position w:val="-28"/>
                        </w:rPr>
                        <w:object w:dxaOrig="279" w:dyaOrig="660" w14:anchorId="2CB16342">
                          <v:shape id="_x0000_i1065" type="#_x0000_t75" style="width:13.95pt;height:33pt" o:ole="">
                            <v:imagedata r:id="rId47" o:title=""/>
                          </v:shape>
                          <o:OLEObject Type="Embed" ProgID="Equation.3" ShapeID="_x0000_i1065" DrawAspect="Content" ObjectID="_1632054423" r:id="rId50"/>
                        </w:object>
                      </w:r>
                    </w:p>
                  </w:txbxContent>
                </v:textbox>
                <w10:wrap type="square"/>
              </v:shape>
            </w:pict>
          </mc:Fallback>
        </mc:AlternateContent>
      </w:r>
      <w:r w:rsidRPr="0061678E">
        <w:rPr>
          <w:rFonts w:ascii="Times New Roman" w:eastAsia="Times New Roman" w:hAnsi="Times New Roman" w:cs="Times New Roman"/>
          <w:noProof/>
          <w:szCs w:val="20"/>
          <w:lang w:val="en-GB" w:eastAsia="en-GB"/>
        </w:rPr>
        <mc:AlternateContent>
          <mc:Choice Requires="wps">
            <w:drawing>
              <wp:anchor distT="0" distB="0" distL="114300" distR="114300" simplePos="0" relativeHeight="252358656" behindDoc="0" locked="0" layoutInCell="1" allowOverlap="1" wp14:anchorId="576921AC" wp14:editId="773D9C0C">
                <wp:simplePos x="0" y="0"/>
                <wp:positionH relativeFrom="column">
                  <wp:posOffset>1194435</wp:posOffset>
                </wp:positionH>
                <wp:positionV relativeFrom="paragraph">
                  <wp:posOffset>93980</wp:posOffset>
                </wp:positionV>
                <wp:extent cx="1714500" cy="1485900"/>
                <wp:effectExtent l="13335" t="8255" r="5715" b="10795"/>
                <wp:wrapNone/>
                <wp:docPr id="447" name="Straight Connector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FC1F6" id="Straight Connector 447" o:spid="_x0000_s1026" style="position:absolute;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7.4pt" to="229.05pt,1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">
                <v:stroke dashstyle="dash"/>
              </v:line>
            </w:pict>
          </mc:Fallback>
        </mc:AlternateContent>
      </w:r>
      <w:r w:rsidRPr="0061678E">
        <w:rPr>
          <w:rFonts w:ascii="Times New Roman" w:eastAsia="Times New Roman" w:hAnsi="Times New Roman" w:cs="Times New Roman"/>
          <w:noProof/>
          <w:szCs w:val="20"/>
          <w:lang w:val="en-GB" w:eastAsia="en-GB"/>
        </w:rPr>
        <mc:AlternateContent>
          <mc:Choice Requires="wps">
            <w:drawing>
              <wp:anchor distT="0" distB="0" distL="114300" distR="114300" simplePos="0" relativeHeight="252354560" behindDoc="0" locked="0" layoutInCell="1" allowOverlap="1" wp14:anchorId="11986D07" wp14:editId="1F9B51FA">
                <wp:simplePos x="0" y="0"/>
                <wp:positionH relativeFrom="column">
                  <wp:posOffset>622935</wp:posOffset>
                </wp:positionH>
                <wp:positionV relativeFrom="paragraph">
                  <wp:posOffset>93980</wp:posOffset>
                </wp:positionV>
                <wp:extent cx="628015" cy="485140"/>
                <wp:effectExtent l="3810" t="0" r="0" b="1905"/>
                <wp:wrapNone/>
                <wp:docPr id="446" name="Text Box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485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87567C" w14:textId="77777777" w:rsidR="0061678E" w:rsidRDefault="0061678E" w:rsidP="0061678E">
                            <w:r w:rsidRPr="00C32308">
                              <w:rPr>
                                <w:position w:val="-24"/>
                              </w:rPr>
                              <w:object w:dxaOrig="700" w:dyaOrig="620" w14:anchorId="2C39AD2D">
                                <v:shape id="_x0000_i1066" type="#_x0000_t75" style="width:35pt;height:31pt" o:ole="">
                                  <v:imagedata r:id="rId51" o:title=""/>
                                </v:shape>
                                <o:OLEObject Type="Embed" ProgID="Equation.3" ShapeID="_x0000_i1066" DrawAspect="Content" ObjectID="_1632054424" r:id="rId5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1986D07" id="Text Box 446" o:spid="_x0000_s1101" type="#_x0000_t202" style="position:absolute;margin-left:49.05pt;margin-top:7.4pt;width:49.45pt;height:38.2pt;z-index:252354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" stroked="f">
                <v:textbox style="mso-fit-shape-to-text:t">
                  <w:txbxContent>
                    <w:p w14:paraId="6D87567C" w14:textId="77777777" w:rsidR="0061678E" w:rsidRDefault="0061678E" w:rsidP="0061678E">
                      <w:r w:rsidRPr="00C32308">
                        <w:rPr>
                          <w:position w:val="-24"/>
                        </w:rPr>
                        <w:object w:dxaOrig="700" w:dyaOrig="620" w14:anchorId="2C39AD2D">
                          <v:shape id="_x0000_i1066" type="#_x0000_t75" style="width:35pt;height:31pt" o:ole="">
                            <v:imagedata r:id="rId51" o:title=""/>
                          </v:shape>
                          <o:OLEObject Type="Embed" ProgID="Equation.3" ShapeID="_x0000_i1066" DrawAspect="Content" ObjectID="_1632054424" r:id="rId53"/>
                        </w:object>
                      </w:r>
                    </w:p>
                  </w:txbxContent>
                </v:textbox>
              </v:shape>
            </w:pict>
          </mc:Fallback>
        </mc:AlternateContent>
      </w:r>
    </w:p>
    <w:p w14:paraId="37F4E52F"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56608" behindDoc="0" locked="0" layoutInCell="1" allowOverlap="1" wp14:anchorId="24A4B2A6" wp14:editId="5D664113">
                <wp:simplePos x="0" y="0"/>
                <wp:positionH relativeFrom="column">
                  <wp:posOffset>1423035</wp:posOffset>
                </wp:positionH>
                <wp:positionV relativeFrom="paragraph">
                  <wp:posOffset>132080</wp:posOffset>
                </wp:positionV>
                <wp:extent cx="800100" cy="685800"/>
                <wp:effectExtent l="22860" t="16510" r="15240" b="21590"/>
                <wp:wrapNone/>
                <wp:docPr id="445" name="Straight Connector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4CCFDB" id="Straight Connector 445" o:spid="_x0000_s1026" style="position:absolute;z-index:25235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10.4pt" to="175.05pt,6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" strokeweight="2.25pt"/>
            </w:pict>
          </mc:Fallback>
        </mc:AlternateContent>
      </w:r>
    </w:p>
    <w:p w14:paraId="49091FE1"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7E18D27A"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194F8710"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1AFD244A"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7C65FC8D"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6F96ACF9"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60704" behindDoc="0" locked="0" layoutInCell="1" allowOverlap="1" wp14:anchorId="36DB6DA3" wp14:editId="1B09EA19">
                <wp:simplePos x="0" y="0"/>
                <wp:positionH relativeFrom="column">
                  <wp:posOffset>1485900</wp:posOffset>
                </wp:positionH>
                <wp:positionV relativeFrom="paragraph">
                  <wp:posOffset>-918845</wp:posOffset>
                </wp:positionV>
                <wp:extent cx="571500" cy="114300"/>
                <wp:effectExtent l="28575" t="53340" r="9525" b="13335"/>
                <wp:wrapNone/>
                <wp:docPr id="444" name="Straight Connector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5384B" id="Straight Connector 444" o:spid="_x0000_s1026" style="position:absolute;flip:x y;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2.35pt" to="162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">
                <v:stroke endarrow="block"/>
              </v:line>
            </w:pict>
          </mc:Fallback>
        </mc:AlternateContent>
      </w: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55584" behindDoc="0" locked="0" layoutInCell="1" allowOverlap="1" wp14:anchorId="6666796D" wp14:editId="044D3B38">
                <wp:simplePos x="0" y="0"/>
                <wp:positionH relativeFrom="column">
                  <wp:posOffset>1880235</wp:posOffset>
                </wp:positionH>
                <wp:positionV relativeFrom="paragraph">
                  <wp:posOffset>112395</wp:posOffset>
                </wp:positionV>
                <wp:extent cx="628015" cy="485140"/>
                <wp:effectExtent l="3810" t="0" r="0" b="1905"/>
                <wp:wrapNone/>
                <wp:docPr id="443"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FB0B8" w14:textId="77777777" w:rsidR="0061678E" w:rsidRDefault="0061678E" w:rsidP="0061678E">
                            <w:r w:rsidRPr="00C32308">
                              <w:rPr>
                                <w:position w:val="-24"/>
                              </w:rPr>
                              <w:object w:dxaOrig="700" w:dyaOrig="620" w14:anchorId="3BB554CA">
                                <v:shape id="_x0000_i1067" type="#_x0000_t75" style="width:35pt;height:31pt" o:ole="">
                                  <v:imagedata r:id="rId54" o:title=""/>
                                </v:shape>
                                <o:OLEObject Type="Embed" ProgID="Equation.3" ShapeID="_x0000_i1067" DrawAspect="Content" ObjectID="_1632054425" r:id="rId5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666796D" id="Text Box 443" o:spid="_x0000_s1102" type="#_x0000_t202" style="position:absolute;margin-left:148.05pt;margin-top:8.85pt;width:49.45pt;height:38.2pt;z-index:25235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66fuAIAAMI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" filled="f" stroked="f">
                <v:textbox style="mso-fit-shape-to-text:t">
                  <w:txbxContent>
                    <w:p w14:paraId="395FB0B8" w14:textId="77777777" w:rsidR="0061678E" w:rsidRDefault="0061678E" w:rsidP="0061678E">
                      <w:r w:rsidRPr="00C32308">
                        <w:rPr>
                          <w:position w:val="-24"/>
                        </w:rPr>
                        <w:object w:dxaOrig="700" w:dyaOrig="620" w14:anchorId="3BB554CA">
                          <v:shape id="_x0000_i1067" type="#_x0000_t75" style="width:35pt;height:31pt" o:ole="">
                            <v:imagedata r:id="rId54" o:title=""/>
                          </v:shape>
                          <o:OLEObject Type="Embed" ProgID="Equation.3" ShapeID="_x0000_i1067" DrawAspect="Content" ObjectID="_1632054425" r:id="rId56"/>
                        </w:object>
                      </w:r>
                    </w:p>
                  </w:txbxContent>
                </v:textbox>
              </v:shape>
            </w:pict>
          </mc:Fallback>
        </mc:AlternateContent>
      </w:r>
    </w:p>
    <w:p w14:paraId="0276C120"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Cs w:val="20"/>
          <w:lang w:val="en-GB" w:eastAsia="en-GB"/>
        </w:rPr>
        <mc:AlternateContent>
          <mc:Choice Requires="wps">
            <w:drawing>
              <wp:anchor distT="0" distB="0" distL="114300" distR="114300" simplePos="0" relativeHeight="252357632" behindDoc="0" locked="0" layoutInCell="1" allowOverlap="1" wp14:anchorId="21E5870C" wp14:editId="7D7A9792">
                <wp:simplePos x="0" y="0"/>
                <wp:positionH relativeFrom="column">
                  <wp:posOffset>1028700</wp:posOffset>
                </wp:positionH>
                <wp:positionV relativeFrom="paragraph">
                  <wp:posOffset>33655</wp:posOffset>
                </wp:positionV>
                <wp:extent cx="2286000" cy="0"/>
                <wp:effectExtent l="9525" t="61595" r="19050" b="52705"/>
                <wp:wrapNone/>
                <wp:docPr id="442" name="Straight Connector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A0FF0" id="Straight Connector 442" o:spid="_x0000_s1026" style="position:absolute;z-index:25235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65pt" to="261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cCvNAIAAFw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">
                <v:stroke endarrow="block"/>
              </v:line>
            </w:pict>
          </mc:Fallback>
        </mc:AlternateContent>
      </w:r>
    </w:p>
    <w:p w14:paraId="20DB950F"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0"/>
          <w:szCs w:val="20"/>
          <w:lang w:val="en-GB"/>
        </w:rPr>
      </w:pPr>
      <w:r w:rsidRPr="0061678E">
        <w:rPr>
          <w:rFonts w:ascii="Times New Roman" w:eastAsia="Times New Roman" w:hAnsi="Times New Roman" w:cs="Times New Roman"/>
          <w:b/>
          <w:sz w:val="20"/>
          <w:szCs w:val="20"/>
          <w:lang w:val="en-GB"/>
        </w:rPr>
        <w:t>Accuracy</w:t>
      </w:r>
    </w:p>
    <w:p w14:paraId="22F22F47" w14:textId="77777777" w:rsidR="0061678E" w:rsidRPr="0061678E" w:rsidRDefault="0061678E" w:rsidP="0061678E">
      <w:pPr>
        <w:numPr>
          <w:ilvl w:val="0"/>
          <w:numId w:val="31"/>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n approximate value can be fond by finding the image of a distant object (through a window), which will be formed at the focal point.</w:t>
      </w:r>
    </w:p>
    <w:p w14:paraId="400C8492" w14:textId="77777777" w:rsidR="0061678E" w:rsidRPr="0061678E" w:rsidRDefault="0061678E" w:rsidP="0061678E">
      <w:pPr>
        <w:numPr>
          <w:ilvl w:val="0"/>
          <w:numId w:val="31"/>
        </w:numPr>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The difficulty in deciding in which position the image is most clear is the main source of inaccuracy</w:t>
      </w:r>
    </w:p>
    <w:p w14:paraId="3B469D58" w14:textId="77777777" w:rsidR="0061678E" w:rsidRPr="0061678E" w:rsidRDefault="0061678E" w:rsidP="0061678E">
      <w:pPr>
        <w:keepNext/>
        <w:spacing w:after="0" w:line="240" w:lineRule="auto"/>
        <w:jc w:val="center"/>
        <w:outlineLvl w:val="6"/>
        <w:rPr>
          <w:rFonts w:ascii="Times New Roman" w:eastAsia="Times New Roman" w:hAnsi="Times New Roman" w:cs="Times New Roman"/>
          <w:b/>
          <w:sz w:val="28"/>
          <w:szCs w:val="20"/>
          <w:lang w:val="en-GB"/>
        </w:rPr>
      </w:pPr>
      <w:r w:rsidRPr="0061678E">
        <w:rPr>
          <w:rFonts w:ascii="Times New Roman" w:eastAsia="Times New Roman" w:hAnsi="Times New Roman" w:cs="Times New Roman"/>
          <w:b/>
          <w:sz w:val="28"/>
          <w:szCs w:val="20"/>
          <w:lang w:val="en-GB"/>
        </w:rPr>
        <w:lastRenderedPageBreak/>
        <w:t>MEASUREMENT OF THE FOCAL LENGTH OF A CONVERGING LENS</w:t>
      </w:r>
    </w:p>
    <w:p w14:paraId="1F0F1DAD"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p>
    <w:p w14:paraId="21F22E1F"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6592" behindDoc="1" locked="0" layoutInCell="1" allowOverlap="1" wp14:anchorId="6315AF6D" wp14:editId="51F7DE4F">
                <wp:simplePos x="0" y="0"/>
                <wp:positionH relativeFrom="column">
                  <wp:posOffset>5080000</wp:posOffset>
                </wp:positionH>
                <wp:positionV relativeFrom="paragraph">
                  <wp:posOffset>123190</wp:posOffset>
                </wp:positionV>
                <wp:extent cx="228600" cy="1257300"/>
                <wp:effectExtent l="12700" t="22860" r="15875" b="24765"/>
                <wp:wrapNone/>
                <wp:docPr id="441" name="Cub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7857">
                          <a:off x="0" y="0"/>
                          <a:ext cx="228600" cy="1257300"/>
                        </a:xfrm>
                        <a:prstGeom prst="cube">
                          <a:avLst>
                            <a:gd name="adj"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1375A" id="Cube 441" o:spid="_x0000_s1026" type="#_x0000_t16" style="position:absolute;margin-left:400pt;margin-top:9.7pt;width:18pt;height:99pt;rotation:11783217fd;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" adj="2160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3760" behindDoc="1" locked="0" layoutInCell="1" allowOverlap="1" wp14:anchorId="2D186440" wp14:editId="1BCAC624">
                <wp:simplePos x="0" y="0"/>
                <wp:positionH relativeFrom="column">
                  <wp:posOffset>2908935</wp:posOffset>
                </wp:positionH>
                <wp:positionV relativeFrom="paragraph">
                  <wp:posOffset>123190</wp:posOffset>
                </wp:positionV>
                <wp:extent cx="914400" cy="342900"/>
                <wp:effectExtent l="3810" t="3810" r="0" b="0"/>
                <wp:wrapNone/>
                <wp:docPr id="440" name="Text Box 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E7E7C" w14:textId="77777777" w:rsidR="0061678E" w:rsidRDefault="0061678E" w:rsidP="0061678E">
                            <w:r>
                              <w:t xml:space="preserve">Le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86440" id="Text Box 440" o:spid="_x0000_s1103" type="#_x0000_t202" style="position:absolute;margin-left:229.05pt;margin-top:9.7pt;width:1in;height:27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H7i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" filled="f" stroked="f">
                <v:textbox>
                  <w:txbxContent>
                    <w:p w14:paraId="794E7E7C" w14:textId="77777777" w:rsidR="0061678E" w:rsidRDefault="0061678E" w:rsidP="0061678E">
                      <w:r>
                        <w:t xml:space="preserve">Lens </w:t>
                      </w:r>
                    </w:p>
                  </w:txbxContent>
                </v:textbox>
              </v:shape>
            </w:pict>
          </mc:Fallback>
        </mc:AlternateContent>
      </w:r>
    </w:p>
    <w:p w14:paraId="62E01E8C"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85568" behindDoc="1" locked="0" layoutInCell="1" allowOverlap="1" wp14:anchorId="4D201337" wp14:editId="628E1166">
                <wp:simplePos x="0" y="0"/>
                <wp:positionH relativeFrom="column">
                  <wp:posOffset>-367665</wp:posOffset>
                </wp:positionH>
                <wp:positionV relativeFrom="paragraph">
                  <wp:posOffset>154940</wp:posOffset>
                </wp:positionV>
                <wp:extent cx="1600200" cy="687070"/>
                <wp:effectExtent l="13335" t="12065" r="5715" b="5715"/>
                <wp:wrapNone/>
                <wp:docPr id="439" name="Cube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87070"/>
                        </a:xfrm>
                        <a:prstGeom prst="cube">
                          <a:avLst>
                            <a:gd name="adj" fmla="val 35000"/>
                          </a:avLst>
                        </a:prstGeom>
                        <a:gradFill rotWithShape="0">
                          <a:gsLst>
                            <a:gs pos="0">
                              <a:srgbClr val="C0C0C0"/>
                            </a:gs>
                            <a:gs pos="100000">
                              <a:srgbClr val="000000"/>
                            </a:gs>
                          </a:gsLst>
                          <a:lin ang="27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1AC2A" id="Cube 439" o:spid="_x0000_s1026" type="#_x0000_t16" style="position:absolute;margin-left:-28.95pt;margin-top:12.2pt;width:126pt;height:54.1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" adj="7560" fillcolor="silver">
                <v:fill color2="black" angle="45" focus="10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0688" behindDoc="1" locked="0" layoutInCell="1" allowOverlap="1" wp14:anchorId="7F3E6FE2" wp14:editId="19573EA5">
                <wp:simplePos x="0" y="0"/>
                <wp:positionH relativeFrom="column">
                  <wp:posOffset>2794635</wp:posOffset>
                </wp:positionH>
                <wp:positionV relativeFrom="paragraph">
                  <wp:posOffset>40640</wp:posOffset>
                </wp:positionV>
                <wp:extent cx="228600" cy="1028700"/>
                <wp:effectExtent l="13335" t="12065" r="5715" b="6985"/>
                <wp:wrapNone/>
                <wp:docPr id="438" name="Oval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0287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25D576" id="Oval 438" o:spid="_x0000_s1026" style="position:absolute;margin-left:220.05pt;margin-top:3.2pt;width:18pt;height:81pt;z-index:-25142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4784" behindDoc="1" locked="0" layoutInCell="1" allowOverlap="1" wp14:anchorId="430AF810" wp14:editId="16DB5987">
                <wp:simplePos x="0" y="0"/>
                <wp:positionH relativeFrom="column">
                  <wp:posOffset>5309235</wp:posOffset>
                </wp:positionH>
                <wp:positionV relativeFrom="paragraph">
                  <wp:posOffset>346710</wp:posOffset>
                </wp:positionV>
                <wp:extent cx="914400" cy="342900"/>
                <wp:effectExtent l="3810" t="3810" r="0" b="0"/>
                <wp:wrapNone/>
                <wp:docPr id="43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A37BD" w14:textId="77777777" w:rsidR="0061678E" w:rsidRDefault="0061678E" w:rsidP="0061678E">
                            <w:r>
                              <w:t xml:space="preserve">Scree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0AF810" id="Text Box 437" o:spid="_x0000_s1104" type="#_x0000_t202" style="position:absolute;margin-left:418.05pt;margin-top:27.3pt;width:1in;height:27pt;z-index:-25142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XRW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" filled="f" stroked="f">
                <v:textbox>
                  <w:txbxContent>
                    <w:p w14:paraId="595A37BD" w14:textId="77777777" w:rsidR="0061678E" w:rsidRDefault="0061678E" w:rsidP="0061678E">
                      <w:r>
                        <w:t xml:space="preserve">Screen </w:t>
                      </w:r>
                    </w:p>
                  </w:txbxContent>
                </v:textbox>
              </v:shape>
            </w:pict>
          </mc:Fallback>
        </mc:AlternateContent>
      </w:r>
    </w:p>
    <w:p w14:paraId="4B00BF0B"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52512" behindDoc="0" locked="0" layoutInCell="1" allowOverlap="1" wp14:anchorId="7806501B" wp14:editId="253C0143">
                <wp:simplePos x="0" y="0"/>
                <wp:positionH relativeFrom="column">
                  <wp:posOffset>1080135</wp:posOffset>
                </wp:positionH>
                <wp:positionV relativeFrom="paragraph">
                  <wp:posOffset>149860</wp:posOffset>
                </wp:positionV>
                <wp:extent cx="114300" cy="228600"/>
                <wp:effectExtent l="13335" t="12065" r="5715" b="6985"/>
                <wp:wrapNone/>
                <wp:docPr id="436" name="Oval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84B830" id="Oval 436" o:spid="_x0000_s1026" style="position:absolute;margin-left:85.05pt;margin-top:11.8pt;width:9pt;height:18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0864" behindDoc="0" locked="0" layoutInCell="1" allowOverlap="1" wp14:anchorId="0A093F16" wp14:editId="1FC5D702">
                <wp:simplePos x="0" y="0"/>
                <wp:positionH relativeFrom="column">
                  <wp:posOffset>3023235</wp:posOffset>
                </wp:positionH>
                <wp:positionV relativeFrom="paragraph">
                  <wp:posOffset>227330</wp:posOffset>
                </wp:positionV>
                <wp:extent cx="2057400" cy="0"/>
                <wp:effectExtent l="22860" t="60960" r="15240" b="53340"/>
                <wp:wrapTopAndBottom/>
                <wp:docPr id="435" name="Straight Connector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37795A" id="Straight Connector 435" o:spid="_x0000_s1026" style="position:absolute;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7.9pt" to="400.0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">
                <v:stroke startarrow="block" endarrow="block"/>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5808" behindDoc="0" locked="0" layoutInCell="1" allowOverlap="1" wp14:anchorId="03D61B0E" wp14:editId="47D8ABD2">
                <wp:simplePos x="0" y="0"/>
                <wp:positionH relativeFrom="column">
                  <wp:posOffset>1194435</wp:posOffset>
                </wp:positionH>
                <wp:positionV relativeFrom="paragraph">
                  <wp:posOffset>227330</wp:posOffset>
                </wp:positionV>
                <wp:extent cx="1714500" cy="0"/>
                <wp:effectExtent l="13335" t="60960" r="15240" b="53340"/>
                <wp:wrapTopAndBottom/>
                <wp:docPr id="434" name="Straight Connector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79B05" id="Straight Connector 434" o:spid="_x0000_s1026" style="position:absolute;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17.9pt" to="229.0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DEKNQIAAFw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">
                <v:stroke endarrow="block"/>
                <w10:wrap type="topAndBottom"/>
              </v:line>
            </w:pict>
          </mc:Fallback>
        </mc:AlternateContent>
      </w:r>
    </w:p>
    <w:p w14:paraId="76ADEF32"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p>
    <w:p w14:paraId="09BE4814"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2736" behindDoc="1" locked="0" layoutInCell="1" allowOverlap="1" wp14:anchorId="5E4478EB" wp14:editId="03DFC337">
                <wp:simplePos x="0" y="0"/>
                <wp:positionH relativeFrom="column">
                  <wp:posOffset>51435</wp:posOffset>
                </wp:positionH>
                <wp:positionV relativeFrom="paragraph">
                  <wp:posOffset>217170</wp:posOffset>
                </wp:positionV>
                <wp:extent cx="914400" cy="342900"/>
                <wp:effectExtent l="3810" t="3810" r="0" b="0"/>
                <wp:wrapNone/>
                <wp:docPr id="433"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B0E25" w14:textId="77777777" w:rsidR="0061678E" w:rsidRDefault="0061678E" w:rsidP="0061678E">
                            <w:r>
                              <w:t>Lamp-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478EB" id="Text Box 433" o:spid="_x0000_s1105" type="#_x0000_t202" style="position:absolute;margin-left:4.05pt;margin-top:17.1pt;width:1in;height:27pt;z-index:-25142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njs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" filled="f" stroked="f">
                <v:textbox>
                  <w:txbxContent>
                    <w:p w14:paraId="60CB0E25" w14:textId="77777777" w:rsidR="0061678E" w:rsidRDefault="0061678E" w:rsidP="0061678E">
                      <w:r>
                        <w:t>Lamp-box</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39488" behindDoc="1" locked="0" layoutInCell="1" allowOverlap="1" wp14:anchorId="3A50C16A" wp14:editId="4718CE55">
                <wp:simplePos x="0" y="0"/>
                <wp:positionH relativeFrom="column">
                  <wp:posOffset>4737735</wp:posOffset>
                </wp:positionH>
                <wp:positionV relativeFrom="paragraph">
                  <wp:posOffset>217170</wp:posOffset>
                </wp:positionV>
                <wp:extent cx="914400" cy="228600"/>
                <wp:effectExtent l="22860" t="13335" r="24765" b="5715"/>
                <wp:wrapNone/>
                <wp:docPr id="432" name="Parallelogram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parallelogram">
                          <a:avLst>
                            <a:gd name="adj"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3F4A64" id="Parallelogram 432" o:spid="_x0000_s1026" type="#_x0000_t7" style="position:absolute;margin-left:373.05pt;margin-top:17.1pt;width:1in;height:18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"/>
            </w:pict>
          </mc:Fallback>
        </mc:AlternateContent>
      </w:r>
    </w:p>
    <w:p w14:paraId="63DFE4EE"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p>
    <w:p w14:paraId="1F5E6B1C" w14:textId="77777777" w:rsidR="0061678E" w:rsidRPr="0061678E" w:rsidRDefault="0061678E" w:rsidP="0061678E">
      <w:pPr>
        <w:spacing w:after="0" w:line="240" w:lineRule="auto"/>
        <w:rPr>
          <w:rFonts w:ascii="Times New Roman" w:eastAsia="Times New Roman" w:hAnsi="Times New Roman" w:cs="Times New Roman"/>
          <w:sz w:val="32"/>
          <w:szCs w:val="20"/>
          <w:lang w:val="en-GB"/>
        </w:rPr>
      </w:pPr>
    </w:p>
    <w:p w14:paraId="043FD330" w14:textId="77777777" w:rsidR="0061678E" w:rsidRPr="0061678E" w:rsidRDefault="0061678E" w:rsidP="0061678E">
      <w:pPr>
        <w:tabs>
          <w:tab w:val="left" w:pos="960"/>
        </w:tabs>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89664" behindDoc="1" locked="0" layoutInCell="1" allowOverlap="1" wp14:anchorId="1DB07004" wp14:editId="14C61AD4">
                <wp:simplePos x="0" y="0"/>
                <wp:positionH relativeFrom="column">
                  <wp:posOffset>3594735</wp:posOffset>
                </wp:positionH>
                <wp:positionV relativeFrom="paragraph">
                  <wp:posOffset>87630</wp:posOffset>
                </wp:positionV>
                <wp:extent cx="800100" cy="342900"/>
                <wp:effectExtent l="3810" t="3810" r="0" b="0"/>
                <wp:wrapNone/>
                <wp:docPr id="431"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EAC50" w14:textId="77777777" w:rsidR="0061678E" w:rsidRDefault="0061678E" w:rsidP="0061678E">
                            <w:pPr>
                              <w:rPr>
                                <w:sz w:val="24"/>
                              </w:rPr>
                            </w:pPr>
                            <w:r>
                              <w:rPr>
                                <w:sz w:val="24"/>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B07004" id="Text Box 431" o:spid="_x0000_s1106" type="#_x0000_t202" style="position:absolute;margin-left:283.05pt;margin-top:6.9pt;width:63pt;height:27pt;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" filled="f" stroked="f">
                <v:textbox>
                  <w:txbxContent>
                    <w:p w14:paraId="092EAC50" w14:textId="77777777" w:rsidR="0061678E" w:rsidRDefault="0061678E" w:rsidP="0061678E">
                      <w:pPr>
                        <w:rPr>
                          <w:sz w:val="24"/>
                        </w:rPr>
                      </w:pPr>
                      <w:r>
                        <w:rPr>
                          <w:sz w:val="24"/>
                        </w:rPr>
                        <w:t>v</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91712" behindDoc="0" locked="0" layoutInCell="1" allowOverlap="1" wp14:anchorId="0EFFF489" wp14:editId="0C54E41E">
                <wp:simplePos x="0" y="0"/>
                <wp:positionH relativeFrom="column">
                  <wp:posOffset>2908935</wp:posOffset>
                </wp:positionH>
                <wp:positionV relativeFrom="paragraph">
                  <wp:posOffset>87630</wp:posOffset>
                </wp:positionV>
                <wp:extent cx="2286000" cy="0"/>
                <wp:effectExtent l="22860" t="60960" r="15240" b="53340"/>
                <wp:wrapTopAndBottom/>
                <wp:docPr id="430" name="Straight Connector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DAED9" id="Straight Connector 430" o:spid="_x0000_s1026" style="position:absolute;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6.9pt" to="409.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">
                <v:stroke startarrow="block" endarrow="block"/>
                <w10:wrap type="topAndBottom"/>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87616" behindDoc="1" locked="0" layoutInCell="1" allowOverlap="1" wp14:anchorId="2FC01D27" wp14:editId="782B3B3B">
                <wp:simplePos x="0" y="0"/>
                <wp:positionH relativeFrom="column">
                  <wp:posOffset>1994535</wp:posOffset>
                </wp:positionH>
                <wp:positionV relativeFrom="paragraph">
                  <wp:posOffset>87630</wp:posOffset>
                </wp:positionV>
                <wp:extent cx="800100" cy="342900"/>
                <wp:effectExtent l="3810" t="3810" r="0" b="0"/>
                <wp:wrapNone/>
                <wp:docPr id="42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3D3DD" w14:textId="77777777" w:rsidR="0061678E" w:rsidRDefault="0061678E" w:rsidP="0061678E">
                            <w:pPr>
                              <w:rPr>
                                <w:sz w:val="24"/>
                              </w:rPr>
                            </w:pPr>
                            <w:r>
                              <w:rPr>
                                <w:sz w:val="24"/>
                              </w:rP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C01D27" id="Text Box 429" o:spid="_x0000_s1107" type="#_x0000_t202" style="position:absolute;margin-left:157.05pt;margin-top:6.9pt;width:63pt;height:27pt;z-index:-25142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" filled="f" stroked="f">
                <v:textbox>
                  <w:txbxContent>
                    <w:p w14:paraId="19C3D3DD" w14:textId="77777777" w:rsidR="0061678E" w:rsidRDefault="0061678E" w:rsidP="0061678E">
                      <w:pPr>
                        <w:rPr>
                          <w:sz w:val="24"/>
                        </w:rPr>
                      </w:pPr>
                      <w:r>
                        <w:rPr>
                          <w:sz w:val="24"/>
                        </w:rPr>
                        <w:t>u</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888640" behindDoc="1" locked="0" layoutInCell="1" allowOverlap="1" wp14:anchorId="2D8C2D03" wp14:editId="75A79930">
                <wp:simplePos x="0" y="0"/>
                <wp:positionH relativeFrom="column">
                  <wp:posOffset>1308735</wp:posOffset>
                </wp:positionH>
                <wp:positionV relativeFrom="paragraph">
                  <wp:posOffset>87630</wp:posOffset>
                </wp:positionV>
                <wp:extent cx="1714500" cy="0"/>
                <wp:effectExtent l="22860" t="60960" r="15240" b="53340"/>
                <wp:wrapNone/>
                <wp:docPr id="428" name="Straight Connector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B60999" id="Straight Connector 428" o:spid="_x0000_s1026" style="position:absolute;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6.9pt" to="238.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NGNwIAAH4EAAAOAAAAZHJzL2Uyb0RvYy54bWysVE2P2yAQvVfqf0DcE9upk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">
                <v:stroke startarrow="block" endarrow="block"/>
              </v:line>
            </w:pict>
          </mc:Fallback>
        </mc:AlternateContent>
      </w:r>
      <w:r w:rsidRPr="0061678E">
        <w:rPr>
          <w:rFonts w:ascii="Times New Roman" w:eastAsia="Times New Roman" w:hAnsi="Times New Roman" w:cs="Times New Roman"/>
          <w:sz w:val="20"/>
          <w:szCs w:val="20"/>
          <w:lang w:val="en-GB"/>
        </w:rPr>
        <w:t xml:space="preserve">.   </w:t>
      </w:r>
    </w:p>
    <w:p w14:paraId="1F958CE4" w14:textId="77777777" w:rsidR="0061678E" w:rsidRPr="0061678E" w:rsidRDefault="0061678E" w:rsidP="0061678E">
      <w:pPr>
        <w:tabs>
          <w:tab w:val="left" w:pos="960"/>
        </w:tabs>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07456" behindDoc="0" locked="0" layoutInCell="1" allowOverlap="1" wp14:anchorId="39ACC31E" wp14:editId="33C63954">
                <wp:simplePos x="0" y="0"/>
                <wp:positionH relativeFrom="column">
                  <wp:posOffset>4966335</wp:posOffset>
                </wp:positionH>
                <wp:positionV relativeFrom="paragraph">
                  <wp:posOffset>207010</wp:posOffset>
                </wp:positionV>
                <wp:extent cx="1028700" cy="342900"/>
                <wp:effectExtent l="3810" t="2540" r="0" b="0"/>
                <wp:wrapNone/>
                <wp:docPr id="427"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2EA496" w14:textId="77777777" w:rsidR="0061678E" w:rsidRDefault="0061678E" w:rsidP="0061678E">
                            <w:r>
                              <w:t>Metre sti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CC31E" id="Text Box 427" o:spid="_x0000_s1108" type="#_x0000_t202" style="position:absolute;margin-left:391.05pt;margin-top:16.3pt;width:81pt;height:27pt;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" stroked="f">
                <v:textbox>
                  <w:txbxContent>
                    <w:p w14:paraId="022EA496" w14:textId="77777777" w:rsidR="0061678E" w:rsidRDefault="0061678E" w:rsidP="0061678E">
                      <w:r>
                        <w:t>Metre stick</w:t>
                      </w:r>
                    </w:p>
                  </w:txbxContent>
                </v:textbox>
              </v:shape>
            </w:pict>
          </mc:Fallback>
        </mc:AlternateContent>
      </w:r>
    </w:p>
    <w:p w14:paraId="474AC000" w14:textId="77777777" w:rsidR="0061678E" w:rsidRPr="0061678E" w:rsidRDefault="0061678E" w:rsidP="0061678E">
      <w:pPr>
        <w:tabs>
          <w:tab w:val="left" w:pos="960"/>
        </w:tabs>
        <w:spacing w:after="0" w:line="240" w:lineRule="auto"/>
        <w:rPr>
          <w:rFonts w:ascii="Times New Roman" w:eastAsia="Times New Roman" w:hAnsi="Times New Roman" w:cs="Times New Roman"/>
          <w:sz w:val="20"/>
          <w:szCs w:val="20"/>
          <w:lang w:val="en-GB"/>
        </w:rPr>
      </w:pPr>
    </w:p>
    <w:p w14:paraId="19B48A2F" w14:textId="77777777" w:rsidR="0061678E" w:rsidRPr="0061678E" w:rsidRDefault="0061678E" w:rsidP="0061678E">
      <w:pPr>
        <w:keepNext/>
        <w:spacing w:after="0" w:line="240" w:lineRule="auto"/>
        <w:outlineLvl w:val="2"/>
        <w:rPr>
          <w:rFonts w:ascii="Times New Roman" w:eastAsia="Arial Unicode MS" w:hAnsi="Times New Roman" w:cs="Times New Roman"/>
          <w:b/>
          <w:sz w:val="28"/>
          <w:szCs w:val="20"/>
          <w:lang w:val="en-GB"/>
        </w:rPr>
      </w:pP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85952" behindDoc="0" locked="0" layoutInCell="1" allowOverlap="1" wp14:anchorId="569226C7" wp14:editId="3FE68346">
                <wp:simplePos x="0" y="0"/>
                <wp:positionH relativeFrom="column">
                  <wp:posOffset>266700</wp:posOffset>
                </wp:positionH>
                <wp:positionV relativeFrom="paragraph">
                  <wp:posOffset>29210</wp:posOffset>
                </wp:positionV>
                <wp:extent cx="4623435" cy="215900"/>
                <wp:effectExtent l="9525" t="12065" r="5715" b="10160"/>
                <wp:wrapNone/>
                <wp:docPr id="426"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23435" cy="215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5A632A" id="Rectangle 426" o:spid="_x0000_s1026" style="position:absolute;margin-left:21pt;margin-top:2.3pt;width:364.05pt;height:17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5408" behindDoc="0" locked="0" layoutInCell="1" allowOverlap="1" wp14:anchorId="0946EC40" wp14:editId="00E2023C">
                <wp:simplePos x="0" y="0"/>
                <wp:positionH relativeFrom="column">
                  <wp:posOffset>4509135</wp:posOffset>
                </wp:positionH>
                <wp:positionV relativeFrom="paragraph">
                  <wp:posOffset>29210</wp:posOffset>
                </wp:positionV>
                <wp:extent cx="0" cy="228600"/>
                <wp:effectExtent l="13335" t="12065" r="5715" b="6985"/>
                <wp:wrapNone/>
                <wp:docPr id="425" name="Straight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68C0B" id="Straight Connector 425" o:spid="_x0000_s1026" style="position:absolute;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05pt,2.3pt" to="355.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4384" behindDoc="0" locked="0" layoutInCell="1" allowOverlap="1" wp14:anchorId="797C6700" wp14:editId="3488557A">
                <wp:simplePos x="0" y="0"/>
                <wp:positionH relativeFrom="column">
                  <wp:posOffset>4280535</wp:posOffset>
                </wp:positionH>
                <wp:positionV relativeFrom="paragraph">
                  <wp:posOffset>29210</wp:posOffset>
                </wp:positionV>
                <wp:extent cx="0" cy="228600"/>
                <wp:effectExtent l="13335" t="12065" r="5715" b="6985"/>
                <wp:wrapNone/>
                <wp:docPr id="424" name="Straight Connector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3C178" id="Straight Connector 424" o:spid="_x0000_s1026" style="position:absolute;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2.3pt" to="337.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60cHg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3360" behindDoc="0" locked="0" layoutInCell="1" allowOverlap="1" wp14:anchorId="6D43ECAE" wp14:editId="61DBB45D">
                <wp:simplePos x="0" y="0"/>
                <wp:positionH relativeFrom="column">
                  <wp:posOffset>4051935</wp:posOffset>
                </wp:positionH>
                <wp:positionV relativeFrom="paragraph">
                  <wp:posOffset>29210</wp:posOffset>
                </wp:positionV>
                <wp:extent cx="0" cy="228600"/>
                <wp:effectExtent l="13335" t="12065" r="5715" b="6985"/>
                <wp:wrapNone/>
                <wp:docPr id="423" name="Straight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F6ACAE" id="Straight Connector 423" o:spid="_x0000_s1026" style="position:absolute;z-index:25230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2.3pt" to="319.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MH1HgIAADk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2336" behindDoc="0" locked="0" layoutInCell="1" allowOverlap="1" wp14:anchorId="44A33604" wp14:editId="445C1650">
                <wp:simplePos x="0" y="0"/>
                <wp:positionH relativeFrom="column">
                  <wp:posOffset>3823335</wp:posOffset>
                </wp:positionH>
                <wp:positionV relativeFrom="paragraph">
                  <wp:posOffset>29210</wp:posOffset>
                </wp:positionV>
                <wp:extent cx="0" cy="228600"/>
                <wp:effectExtent l="13335" t="12065" r="5715" b="6985"/>
                <wp:wrapNone/>
                <wp:docPr id="422" name="Straight Connector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D06DA" id="Straight Connector 422" o:spid="_x0000_s1026" style="position:absolute;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2.3pt" to="301.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eUZHg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1312" behindDoc="0" locked="0" layoutInCell="1" allowOverlap="1" wp14:anchorId="1BD0D341" wp14:editId="35453670">
                <wp:simplePos x="0" y="0"/>
                <wp:positionH relativeFrom="column">
                  <wp:posOffset>3594735</wp:posOffset>
                </wp:positionH>
                <wp:positionV relativeFrom="paragraph">
                  <wp:posOffset>29210</wp:posOffset>
                </wp:positionV>
                <wp:extent cx="0" cy="228600"/>
                <wp:effectExtent l="13335" t="12065" r="5715" b="6985"/>
                <wp:wrapNone/>
                <wp:docPr id="421" name="Straight Connector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900B2D" id="Straight Connector 421" o:spid="_x0000_s1026" style="position:absolute;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2.3pt" to="283.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0288" behindDoc="0" locked="0" layoutInCell="1" allowOverlap="1" wp14:anchorId="3B4627A7" wp14:editId="0D6BF7A8">
                <wp:simplePos x="0" y="0"/>
                <wp:positionH relativeFrom="column">
                  <wp:posOffset>3366135</wp:posOffset>
                </wp:positionH>
                <wp:positionV relativeFrom="paragraph">
                  <wp:posOffset>29210</wp:posOffset>
                </wp:positionV>
                <wp:extent cx="0" cy="228600"/>
                <wp:effectExtent l="13335" t="12065" r="5715" b="6985"/>
                <wp:wrapNone/>
                <wp:docPr id="420" name="Straight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893AA" id="Straight Connector 420" o:spid="_x0000_s1026" style="position:absolute;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2.3pt" to="265.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N0a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9264" behindDoc="0" locked="0" layoutInCell="1" allowOverlap="1" wp14:anchorId="02088E2D" wp14:editId="1D42F2EC">
                <wp:simplePos x="0" y="0"/>
                <wp:positionH relativeFrom="column">
                  <wp:posOffset>3137535</wp:posOffset>
                </wp:positionH>
                <wp:positionV relativeFrom="paragraph">
                  <wp:posOffset>29210</wp:posOffset>
                </wp:positionV>
                <wp:extent cx="0" cy="228600"/>
                <wp:effectExtent l="13335" t="12065" r="5715" b="6985"/>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24174" id="Straight Connector 419" o:spid="_x0000_s1026" style="position:absolute;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2.3pt" to="247.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vTS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m2wE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8240" behindDoc="0" locked="0" layoutInCell="1" allowOverlap="1" wp14:anchorId="2C6DFF69" wp14:editId="12EC280E">
                <wp:simplePos x="0" y="0"/>
                <wp:positionH relativeFrom="column">
                  <wp:posOffset>2908935</wp:posOffset>
                </wp:positionH>
                <wp:positionV relativeFrom="paragraph">
                  <wp:posOffset>29210</wp:posOffset>
                </wp:positionV>
                <wp:extent cx="0" cy="228600"/>
                <wp:effectExtent l="13335" t="12065" r="5715" b="6985"/>
                <wp:wrapNone/>
                <wp:docPr id="418" name="Straight Connector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93214" id="Straight Connector 418" o:spid="_x0000_s1026" style="position:absolute;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2.3pt" to="229.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9A+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7216" behindDoc="0" locked="0" layoutInCell="1" allowOverlap="1" wp14:anchorId="08C94A73" wp14:editId="2D39DB72">
                <wp:simplePos x="0" y="0"/>
                <wp:positionH relativeFrom="column">
                  <wp:posOffset>2680335</wp:posOffset>
                </wp:positionH>
                <wp:positionV relativeFrom="paragraph">
                  <wp:posOffset>29210</wp:posOffset>
                </wp:positionV>
                <wp:extent cx="0" cy="228600"/>
                <wp:effectExtent l="13335" t="12065" r="5715" b="6985"/>
                <wp:wrapNone/>
                <wp:docPr id="417" name="Straight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EAC5F" id="Straight Connector 417" o:spid="_x0000_s1026" style="position:absolute;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2.3pt" to="211.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1zb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6192" behindDoc="0" locked="0" layoutInCell="1" allowOverlap="1" wp14:anchorId="1FA46AB3" wp14:editId="019E170B">
                <wp:simplePos x="0" y="0"/>
                <wp:positionH relativeFrom="column">
                  <wp:posOffset>2451735</wp:posOffset>
                </wp:positionH>
                <wp:positionV relativeFrom="paragraph">
                  <wp:posOffset>29210</wp:posOffset>
                </wp:positionV>
                <wp:extent cx="0" cy="228600"/>
                <wp:effectExtent l="13335" t="12065" r="5715" b="6985"/>
                <wp:wrapNone/>
                <wp:docPr id="416" name="Straight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B394E" id="Straight Connector 416" o:spid="_x0000_s1026" style="position:absolute;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2.3pt" to="193.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g3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k2w0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5168" behindDoc="0" locked="0" layoutInCell="1" allowOverlap="1" wp14:anchorId="28E6B573" wp14:editId="35CBB5F3">
                <wp:simplePos x="0" y="0"/>
                <wp:positionH relativeFrom="column">
                  <wp:posOffset>2223135</wp:posOffset>
                </wp:positionH>
                <wp:positionV relativeFrom="paragraph">
                  <wp:posOffset>29210</wp:posOffset>
                </wp:positionV>
                <wp:extent cx="0" cy="228600"/>
                <wp:effectExtent l="13335" t="12065" r="5715" b="6985"/>
                <wp:wrapNone/>
                <wp:docPr id="415" name="Straight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A1162" id="Straight Connector 415" o:spid="_x0000_s1026" style="position:absolute;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2.3pt" to="175.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mTY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k2xU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4144" behindDoc="0" locked="0" layoutInCell="1" allowOverlap="1" wp14:anchorId="631000F5" wp14:editId="780198B5">
                <wp:simplePos x="0" y="0"/>
                <wp:positionH relativeFrom="column">
                  <wp:posOffset>1994535</wp:posOffset>
                </wp:positionH>
                <wp:positionV relativeFrom="paragraph">
                  <wp:posOffset>29210</wp:posOffset>
                </wp:positionV>
                <wp:extent cx="0" cy="228600"/>
                <wp:effectExtent l="13335" t="12065" r="5715" b="6985"/>
                <wp:wrapNone/>
                <wp:docPr id="414" name="Straight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B4C58" id="Straight Connector 414" o:spid="_x0000_s1026" style="position:absolute;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2.3pt" to="157.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0A0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3120" behindDoc="0" locked="0" layoutInCell="1" allowOverlap="1" wp14:anchorId="704C528F" wp14:editId="3B082D10">
                <wp:simplePos x="0" y="0"/>
                <wp:positionH relativeFrom="column">
                  <wp:posOffset>1765935</wp:posOffset>
                </wp:positionH>
                <wp:positionV relativeFrom="paragraph">
                  <wp:posOffset>29210</wp:posOffset>
                </wp:positionV>
                <wp:extent cx="0" cy="228600"/>
                <wp:effectExtent l="13335" t="12065" r="5715" b="6985"/>
                <wp:wrapNone/>
                <wp:docPr id="413" name="Straight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906B37" id="Straight Connector 413" o:spid="_x0000_s1026" style="position:absolute;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2.3pt" to="139.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Czd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2096" behindDoc="0" locked="0" layoutInCell="1" allowOverlap="1" wp14:anchorId="43B5950E" wp14:editId="2824168D">
                <wp:simplePos x="0" y="0"/>
                <wp:positionH relativeFrom="column">
                  <wp:posOffset>1537335</wp:posOffset>
                </wp:positionH>
                <wp:positionV relativeFrom="paragraph">
                  <wp:posOffset>29210</wp:posOffset>
                </wp:positionV>
                <wp:extent cx="0" cy="228600"/>
                <wp:effectExtent l="13335" t="12065" r="5715" b="6985"/>
                <wp:wrapNone/>
                <wp:docPr id="412" name="Straight Connector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985A9" id="Straight Connector 412" o:spid="_x0000_s1026" style="position:absolute;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3pt" to="121.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QgxHgIAADk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1072" behindDoc="0" locked="0" layoutInCell="1" allowOverlap="1" wp14:anchorId="0B81D83F" wp14:editId="0F51A522">
                <wp:simplePos x="0" y="0"/>
                <wp:positionH relativeFrom="column">
                  <wp:posOffset>1308735</wp:posOffset>
                </wp:positionH>
                <wp:positionV relativeFrom="paragraph">
                  <wp:posOffset>29210</wp:posOffset>
                </wp:positionV>
                <wp:extent cx="0" cy="228600"/>
                <wp:effectExtent l="13335" t="12065" r="5715" b="6985"/>
                <wp:wrapNone/>
                <wp:docPr id="411" name="Straight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B9D88" id="Straight Connector 411" o:spid="_x0000_s1026" style="position:absolute;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2.3pt" to="103.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90048" behindDoc="0" locked="0" layoutInCell="1" allowOverlap="1" wp14:anchorId="4A38BE53" wp14:editId="7DEA6019">
                <wp:simplePos x="0" y="0"/>
                <wp:positionH relativeFrom="column">
                  <wp:posOffset>1080135</wp:posOffset>
                </wp:positionH>
                <wp:positionV relativeFrom="paragraph">
                  <wp:posOffset>29210</wp:posOffset>
                </wp:positionV>
                <wp:extent cx="0" cy="228600"/>
                <wp:effectExtent l="13335" t="12065" r="5715" b="6985"/>
                <wp:wrapNone/>
                <wp:docPr id="410" name="Straight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D3F30" id="Straight Connector 410" o:spid="_x0000_s1026" style="position:absolute;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2.3pt" to="85.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DAy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89024" behindDoc="0" locked="0" layoutInCell="1" allowOverlap="1" wp14:anchorId="23759924" wp14:editId="7180CFDE">
                <wp:simplePos x="0" y="0"/>
                <wp:positionH relativeFrom="column">
                  <wp:posOffset>851535</wp:posOffset>
                </wp:positionH>
                <wp:positionV relativeFrom="paragraph">
                  <wp:posOffset>29210</wp:posOffset>
                </wp:positionV>
                <wp:extent cx="0" cy="228600"/>
                <wp:effectExtent l="13335" t="12065" r="5715" b="6985"/>
                <wp:wrapNone/>
                <wp:docPr id="409" name="Straight Connector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96D4E" id="Straight Connector 409" o:spid="_x0000_s1026" style="position:absolute;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2.3pt" to="67.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a/K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m6wE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88000" behindDoc="0" locked="0" layoutInCell="1" allowOverlap="1" wp14:anchorId="75B37706" wp14:editId="00EA194B">
                <wp:simplePos x="0" y="0"/>
                <wp:positionH relativeFrom="column">
                  <wp:posOffset>622935</wp:posOffset>
                </wp:positionH>
                <wp:positionV relativeFrom="paragraph">
                  <wp:posOffset>29210</wp:posOffset>
                </wp:positionV>
                <wp:extent cx="0" cy="228600"/>
                <wp:effectExtent l="13335" t="12065" r="5715" b="6985"/>
                <wp:wrapNone/>
                <wp:docPr id="408" name="Straight Connector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A8165D" id="Straight Connector 408" o:spid="_x0000_s1026" style="position:absolute;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2.3pt" to="49.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sm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286976" behindDoc="0" locked="0" layoutInCell="1" allowOverlap="1" wp14:anchorId="2FD90C51" wp14:editId="34BA5080">
                <wp:simplePos x="0" y="0"/>
                <wp:positionH relativeFrom="column">
                  <wp:posOffset>394335</wp:posOffset>
                </wp:positionH>
                <wp:positionV relativeFrom="paragraph">
                  <wp:posOffset>29210</wp:posOffset>
                </wp:positionV>
                <wp:extent cx="0" cy="228600"/>
                <wp:effectExtent l="13335" t="12065" r="5715" b="6985"/>
                <wp:wrapNone/>
                <wp:docPr id="407" name="Straight Connector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34F49" id="Straight Connector 407" o:spid="_x0000_s1026" style="position:absolute;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2.3pt" to="31.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fD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"/>
            </w:pict>
          </mc:Fallback>
        </mc:AlternateContent>
      </w:r>
      <w:r w:rsidRPr="0061678E">
        <w:rPr>
          <w:rFonts w:ascii="Arial" w:eastAsia="Arial Unicode MS" w:hAnsi="Arial" w:cs="Times New Roman"/>
          <w:b/>
          <w:noProof/>
          <w:sz w:val="28"/>
          <w:szCs w:val="20"/>
          <w:lang w:val="en-GB" w:eastAsia="en-GB"/>
        </w:rPr>
        <mc:AlternateContent>
          <mc:Choice Requires="wps">
            <w:drawing>
              <wp:anchor distT="0" distB="0" distL="114300" distR="114300" simplePos="0" relativeHeight="252306432" behindDoc="0" locked="0" layoutInCell="1" allowOverlap="1" wp14:anchorId="6AAF1201" wp14:editId="5952AE34">
                <wp:simplePos x="0" y="0"/>
                <wp:positionH relativeFrom="column">
                  <wp:posOffset>4737735</wp:posOffset>
                </wp:positionH>
                <wp:positionV relativeFrom="paragraph">
                  <wp:posOffset>29210</wp:posOffset>
                </wp:positionV>
                <wp:extent cx="0" cy="228600"/>
                <wp:effectExtent l="13335" t="12065" r="5715" b="6985"/>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7B615C" id="Straight Connector 406" o:spid="_x0000_s1026" style="position:absolute;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05pt,2.3pt" to="373.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SMv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"/>
            </w:pict>
          </mc:Fallback>
        </mc:AlternateContent>
      </w:r>
    </w:p>
    <w:p w14:paraId="3E25D9CF" w14:textId="77777777" w:rsidR="0061678E" w:rsidRPr="0061678E" w:rsidRDefault="0061678E" w:rsidP="0061678E">
      <w:pPr>
        <w:keepNext/>
        <w:spacing w:after="0" w:line="240" w:lineRule="auto"/>
        <w:outlineLvl w:val="2"/>
        <w:rPr>
          <w:rFonts w:ascii="Times New Roman" w:eastAsia="Arial Unicode MS" w:hAnsi="Times New Roman" w:cs="Times New Roman"/>
          <w:b/>
          <w:sz w:val="28"/>
          <w:szCs w:val="20"/>
          <w:lang w:val="en-GB"/>
        </w:rPr>
      </w:pPr>
    </w:p>
    <w:p w14:paraId="4D219E89" w14:textId="77777777" w:rsidR="0061678E" w:rsidRPr="0061678E" w:rsidRDefault="0061678E" w:rsidP="0061678E">
      <w:pPr>
        <w:keepNext/>
        <w:spacing w:after="0" w:line="240" w:lineRule="auto"/>
        <w:outlineLvl w:val="2"/>
        <w:rPr>
          <w:rFonts w:ascii="Times New Roman" w:eastAsia="Arial Unicode MS" w:hAnsi="Times New Roman" w:cs="Times New Roman"/>
          <w:b/>
          <w:sz w:val="24"/>
          <w:szCs w:val="20"/>
          <w:lang w:val="en-GB"/>
        </w:rPr>
      </w:pPr>
      <w:r w:rsidRPr="0061678E">
        <w:rPr>
          <w:rFonts w:ascii="Times New Roman" w:eastAsia="Arial Unicode MS" w:hAnsi="Times New Roman" w:cs="Times New Roman"/>
          <w:b/>
          <w:sz w:val="24"/>
          <w:szCs w:val="20"/>
          <w:lang w:val="en-GB"/>
        </w:rPr>
        <w:t xml:space="preserve">Method </w:t>
      </w:r>
    </w:p>
    <w:p w14:paraId="1DCBBA6C" w14:textId="77777777" w:rsidR="0061678E" w:rsidRPr="0061678E" w:rsidRDefault="0061678E" w:rsidP="0061678E">
      <w:pPr>
        <w:numPr>
          <w:ilvl w:val="0"/>
          <w:numId w:val="28"/>
        </w:numPr>
        <w:tabs>
          <w:tab w:val="left" w:pos="96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w:t>
      </w:r>
    </w:p>
    <w:p w14:paraId="2BBB941B" w14:textId="77777777" w:rsidR="0061678E" w:rsidRPr="0061678E" w:rsidRDefault="0061678E" w:rsidP="0061678E">
      <w:pPr>
        <w:numPr>
          <w:ilvl w:val="0"/>
          <w:numId w:val="28"/>
        </w:numPr>
        <w:tabs>
          <w:tab w:val="left" w:pos="96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Place the lamp-box well outside the approximate focal length – see notes.</w:t>
      </w:r>
    </w:p>
    <w:p w14:paraId="562DA59A" w14:textId="77777777" w:rsidR="0061678E" w:rsidRPr="0061678E" w:rsidRDefault="0061678E" w:rsidP="0061678E">
      <w:pPr>
        <w:numPr>
          <w:ilvl w:val="0"/>
          <w:numId w:val="28"/>
        </w:numPr>
        <w:tabs>
          <w:tab w:val="left" w:pos="96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Move the screen until a clear inverted image of the crosswire is obtained.</w:t>
      </w:r>
    </w:p>
    <w:p w14:paraId="3036DDF6" w14:textId="77777777" w:rsidR="0061678E" w:rsidRPr="0061678E" w:rsidRDefault="0061678E" w:rsidP="0061678E">
      <w:pPr>
        <w:numPr>
          <w:ilvl w:val="0"/>
          <w:numId w:val="28"/>
        </w:numPr>
        <w:tabs>
          <w:tab w:val="left" w:pos="96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Measure the distances </w:t>
      </w:r>
      <w:r w:rsidRPr="0061678E">
        <w:rPr>
          <w:rFonts w:ascii="Times New Roman" w:eastAsia="Times New Roman" w:hAnsi="Times New Roman" w:cs="Times New Roman"/>
          <w:i/>
          <w:szCs w:val="20"/>
          <w:lang w:val="en-GB"/>
        </w:rPr>
        <w:t>u</w:t>
      </w:r>
      <w:r w:rsidRPr="0061678E">
        <w:rPr>
          <w:rFonts w:ascii="Times New Roman" w:eastAsia="Times New Roman" w:hAnsi="Times New Roman" w:cs="Times New Roman"/>
          <w:szCs w:val="20"/>
          <w:lang w:val="en-GB"/>
        </w:rPr>
        <w:t xml:space="preserve"> and  </w:t>
      </w:r>
      <w:r w:rsidRPr="0061678E">
        <w:rPr>
          <w:rFonts w:ascii="Times New Roman" w:eastAsia="Times New Roman" w:hAnsi="Times New Roman" w:cs="Times New Roman"/>
          <w:i/>
          <w:szCs w:val="20"/>
          <w:lang w:val="en-GB"/>
        </w:rPr>
        <w:t xml:space="preserve">v, </w:t>
      </w:r>
      <w:r w:rsidRPr="0061678E">
        <w:rPr>
          <w:rFonts w:ascii="Times New Roman" w:eastAsia="Times New Roman" w:hAnsi="Times New Roman" w:cs="Times New Roman"/>
          <w:szCs w:val="20"/>
          <w:lang w:val="en-GB"/>
        </w:rPr>
        <w:t xml:space="preserve"> as shown.</w:t>
      </w:r>
    </w:p>
    <w:p w14:paraId="43EDF81D" w14:textId="77777777" w:rsidR="0061678E" w:rsidRPr="0061678E" w:rsidRDefault="0061678E" w:rsidP="0061678E">
      <w:pPr>
        <w:numPr>
          <w:ilvl w:val="0"/>
          <w:numId w:val="28"/>
        </w:numPr>
        <w:tabs>
          <w:tab w:val="left" w:pos="96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this procedure for different values of</w:t>
      </w:r>
      <w:r w:rsidRPr="0061678E">
        <w:rPr>
          <w:rFonts w:ascii="Times New Roman" w:eastAsia="Times New Roman" w:hAnsi="Times New Roman" w:cs="Times New Roman"/>
          <w:i/>
          <w:szCs w:val="20"/>
          <w:lang w:val="en-GB"/>
        </w:rPr>
        <w:t xml:space="preserve"> u.</w:t>
      </w:r>
      <w:r w:rsidRPr="0061678E">
        <w:rPr>
          <w:rFonts w:ascii="Times New Roman" w:eastAsia="Times New Roman" w:hAnsi="Times New Roman" w:cs="Times New Roman"/>
          <w:szCs w:val="20"/>
          <w:lang w:val="en-GB"/>
        </w:rPr>
        <w:t xml:space="preserve"> </w:t>
      </w:r>
    </w:p>
    <w:p w14:paraId="1B5450E5" w14:textId="77777777" w:rsidR="0061678E" w:rsidRPr="0061678E" w:rsidRDefault="0061678E" w:rsidP="0061678E">
      <w:pPr>
        <w:keepNext/>
        <w:tabs>
          <w:tab w:val="left" w:pos="960"/>
        </w:tabs>
        <w:spacing w:after="0" w:line="240" w:lineRule="auto"/>
        <w:outlineLvl w:val="0"/>
        <w:rPr>
          <w:rFonts w:ascii="Times New Roman" w:eastAsia="Times New Roman" w:hAnsi="Times New Roman" w:cs="Times New Roman"/>
          <w:b/>
          <w:sz w:val="24"/>
          <w:szCs w:val="20"/>
        </w:rPr>
      </w:pPr>
      <w:r w:rsidRPr="0061678E">
        <w:rPr>
          <w:rFonts w:ascii="Times New Roman" w:eastAsia="Times New Roman" w:hAnsi="Times New Roman" w:cs="Times New Roman"/>
          <w:b/>
          <w:sz w:val="24"/>
          <w:szCs w:val="20"/>
        </w:rPr>
        <w:t>Conclusions</w:t>
      </w:r>
    </w:p>
    <w:p w14:paraId="0CB02B4D" w14:textId="77777777" w:rsidR="0061678E" w:rsidRPr="0061678E" w:rsidRDefault="0061678E" w:rsidP="0061678E">
      <w:pPr>
        <w:keepNext/>
        <w:tabs>
          <w:tab w:val="left" w:pos="960"/>
        </w:tabs>
        <w:spacing w:after="0" w:line="240" w:lineRule="auto"/>
        <w:outlineLvl w:val="0"/>
        <w:rPr>
          <w:rFonts w:ascii="Times New Roman" w:eastAsia="Times New Roman" w:hAnsi="Times New Roman" w:cs="Times New Roman"/>
          <w:b/>
          <w:caps/>
          <w:szCs w:val="20"/>
          <w:lang w:val="en-GB"/>
        </w:rPr>
      </w:pPr>
      <w:r w:rsidRPr="0061678E">
        <w:rPr>
          <w:rFonts w:ascii="Times New Roman" w:eastAsia="Times New Roman" w:hAnsi="Times New Roman" w:cs="Times New Roman"/>
          <w:bCs/>
          <w:szCs w:val="20"/>
          <w:lang w:val="en-GB"/>
        </w:rPr>
        <w:t xml:space="preserve">For each set of results, find the focal length of the lens using </w:t>
      </w:r>
      <w:r w:rsidRPr="0061678E">
        <w:rPr>
          <w:rFonts w:ascii="Times New Roman" w:eastAsia="Times New Roman" w:hAnsi="Times New Roman" w:cs="Times New Roman"/>
          <w:b/>
          <w:caps/>
          <w:position w:val="-28"/>
          <w:szCs w:val="20"/>
          <w:lang w:val="en-GB"/>
        </w:rPr>
        <w:object w:dxaOrig="1080" w:dyaOrig="660" w14:anchorId="53F1F062">
          <v:shape id="_x0000_i1036" type="#_x0000_t75" style="width:54pt;height:33pt" o:ole="" fillcolor="window">
            <v:imagedata r:id="rId45" o:title=""/>
          </v:shape>
          <o:OLEObject Type="Embed" ProgID="Equation.DSMT4" ShapeID="_x0000_i1036" DrawAspect="Content" ObjectID="_1632054391" r:id="rId57"/>
        </w:object>
      </w:r>
      <w:r w:rsidRPr="0061678E">
        <w:rPr>
          <w:rFonts w:ascii="Times New Roman" w:eastAsia="Times New Roman" w:hAnsi="Times New Roman" w:cs="Times New Roman"/>
          <w:b/>
          <w:caps/>
          <w:szCs w:val="20"/>
          <w:lang w:val="en-GB"/>
        </w:rPr>
        <w:t>.</w:t>
      </w:r>
    </w:p>
    <w:p w14:paraId="5D79CEBC"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ake an average value as the focal length.</w:t>
      </w:r>
    </w:p>
    <w:p w14:paraId="24FCF11E" w14:textId="77777777" w:rsidR="0061678E" w:rsidRPr="0061678E" w:rsidRDefault="0061678E" w:rsidP="0061678E">
      <w:pPr>
        <w:tabs>
          <w:tab w:val="left" w:pos="960"/>
        </w:tabs>
        <w:spacing w:after="0" w:line="240" w:lineRule="auto"/>
        <w:jc w:val="center"/>
        <w:rPr>
          <w:rFonts w:ascii="Times New Roman" w:eastAsia="Times New Roman" w:hAnsi="Times New Roman" w:cs="Times New Roman"/>
          <w:i/>
          <w:szCs w:val="20"/>
          <w:u w:val="single"/>
          <w:lang w:val="en-GB"/>
        </w:rPr>
      </w:pPr>
      <w:r w:rsidRPr="0061678E">
        <w:rPr>
          <w:rFonts w:ascii="Times New Roman" w:eastAsia="Times New Roman" w:hAnsi="Times New Roman" w:cs="Times New Roman"/>
          <w:i/>
          <w:szCs w:val="20"/>
          <w:u w:val="single"/>
          <w:lang w:val="en-GB"/>
        </w:rPr>
        <w:t>Or (not often used)</w:t>
      </w:r>
    </w:p>
    <w:p w14:paraId="16BAD82E" w14:textId="77777777" w:rsidR="0061678E" w:rsidRPr="0061678E" w:rsidRDefault="0061678E" w:rsidP="0061678E">
      <w:pPr>
        <w:tabs>
          <w:tab w:val="left" w:pos="960"/>
        </w:tabs>
        <w:spacing w:after="0" w:line="240" w:lineRule="auto"/>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 xml:space="preserve">Draw a graph as shown.  The </w:t>
      </w:r>
      <w:r w:rsidRPr="0061678E">
        <w:rPr>
          <w:rFonts w:ascii="Times New Roman" w:eastAsia="Times New Roman" w:hAnsi="Times New Roman" w:cs="Times New Roman"/>
          <w:i/>
          <w:szCs w:val="20"/>
          <w:lang w:val="en-GB"/>
        </w:rPr>
        <w:t>y</w:t>
      </w:r>
      <w:r w:rsidRPr="0061678E">
        <w:rPr>
          <w:rFonts w:ascii="Times New Roman" w:eastAsia="Times New Roman" w:hAnsi="Times New Roman" w:cs="Times New Roman"/>
          <w:szCs w:val="20"/>
          <w:lang w:val="en-GB"/>
        </w:rPr>
        <w:t>-intercept will be equal to</w:t>
      </w:r>
      <w:r w:rsidRPr="0061678E">
        <w:rPr>
          <w:rFonts w:ascii="Times New Roman" w:eastAsia="Times New Roman" w:hAnsi="Times New Roman" w:cs="Times New Roman"/>
          <w:position w:val="-28"/>
          <w:szCs w:val="20"/>
          <w:lang w:val="en-GB"/>
        </w:rPr>
        <w:object w:dxaOrig="279" w:dyaOrig="660" w14:anchorId="039FC43C">
          <v:shape id="_x0000_i1037" type="#_x0000_t75" style="width:13.95pt;height:33pt" o:ole="">
            <v:imagedata r:id="rId47" o:title=""/>
          </v:shape>
          <o:OLEObject Type="Embed" ProgID="Equation.3" ShapeID="_x0000_i1037" DrawAspect="Content" ObjectID="_1632054392" r:id="rId58"/>
        </w:object>
      </w:r>
      <w:r w:rsidRPr="0061678E">
        <w:rPr>
          <w:rFonts w:ascii="Times New Roman" w:eastAsia="Times New Roman" w:hAnsi="Times New Roman" w:cs="Times New Roman"/>
          <w:szCs w:val="20"/>
          <w:lang w:val="en-GB"/>
        </w:rPr>
        <w:t xml:space="preserve">  .  Use this to find </w:t>
      </w:r>
      <w:r w:rsidRPr="0061678E">
        <w:rPr>
          <w:rFonts w:ascii="Times New Roman" w:eastAsia="Times New Roman" w:hAnsi="Times New Roman" w:cs="Times New Roman"/>
          <w:i/>
          <w:szCs w:val="20"/>
          <w:lang w:val="en-GB"/>
        </w:rPr>
        <w:t>f.</w:t>
      </w:r>
    </w:p>
    <w:p w14:paraId="19040CBE" w14:textId="77777777" w:rsidR="0061678E" w:rsidRPr="0061678E" w:rsidRDefault="0061678E" w:rsidP="0061678E">
      <w:pPr>
        <w:tabs>
          <w:tab w:val="left" w:pos="960"/>
        </w:tabs>
        <w:spacing w:after="0" w:line="240" w:lineRule="auto"/>
        <w:rPr>
          <w:rFonts w:ascii="Times New Roman" w:eastAsia="Times New Roman" w:hAnsi="Times New Roman" w:cs="Times New Roman"/>
          <w:szCs w:val="20"/>
          <w:lang w:val="en-GB"/>
        </w:rPr>
      </w:pPr>
    </w:p>
    <w:p w14:paraId="4B69990F" w14:textId="77777777" w:rsidR="0061678E" w:rsidRPr="0061678E" w:rsidRDefault="0061678E" w:rsidP="0061678E">
      <w:pPr>
        <w:tabs>
          <w:tab w:val="left" w:pos="960"/>
        </w:tabs>
        <w:spacing w:after="0" w:line="240" w:lineRule="auto"/>
        <w:rPr>
          <w:rFonts w:ascii="Times New Roman" w:eastAsia="Times New Roman" w:hAnsi="Times New Roman" w:cs="Times New Roman"/>
          <w:sz w:val="24"/>
          <w:szCs w:val="20"/>
        </w:rPr>
      </w:pP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6848" behindDoc="0" locked="0" layoutInCell="1" allowOverlap="1" wp14:anchorId="2337E31A" wp14:editId="321023DA">
                <wp:simplePos x="0" y="0"/>
                <wp:positionH relativeFrom="column">
                  <wp:posOffset>1308735</wp:posOffset>
                </wp:positionH>
                <wp:positionV relativeFrom="paragraph">
                  <wp:posOffset>97155</wp:posOffset>
                </wp:positionV>
                <wp:extent cx="1714500" cy="1485900"/>
                <wp:effectExtent l="13335" t="10795" r="5715" b="8255"/>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6D17F8" id="Straight Connector 405" o:spid="_x0000_s1026" style="position:absolute;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7.65pt" to="238.05pt,1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">
                <v:stroke dashstyle="dash"/>
              </v:lin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5824" behindDoc="0" locked="0" layoutInCell="1" allowOverlap="1" wp14:anchorId="303C4002" wp14:editId="12705017">
                <wp:simplePos x="0" y="0"/>
                <wp:positionH relativeFrom="column">
                  <wp:posOffset>1143000</wp:posOffset>
                </wp:positionH>
                <wp:positionV relativeFrom="paragraph">
                  <wp:posOffset>1322070</wp:posOffset>
                </wp:positionV>
                <wp:extent cx="2286000" cy="0"/>
                <wp:effectExtent l="9525" t="54610" r="19050" b="59690"/>
                <wp:wrapNone/>
                <wp:docPr id="404" name="Straight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E32080" id="Straight Connector 404" o:spid="_x0000_s1026" style="position:absolute;z-index:25236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4.1pt" to="270pt,10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PbONAIAAFw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">
                <v:stroke endarrow="block"/>
              </v:lin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4800" behindDoc="0" locked="0" layoutInCell="1" allowOverlap="1" wp14:anchorId="79BD4124" wp14:editId="6C790A85">
                <wp:simplePos x="0" y="0"/>
                <wp:positionH relativeFrom="column">
                  <wp:posOffset>1537335</wp:posOffset>
                </wp:positionH>
                <wp:positionV relativeFrom="paragraph">
                  <wp:posOffset>295910</wp:posOffset>
                </wp:positionV>
                <wp:extent cx="800100" cy="685800"/>
                <wp:effectExtent l="22860" t="19050" r="15240" b="19050"/>
                <wp:wrapNone/>
                <wp:docPr id="403" name="Straight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4AA83" id="Straight Connector 403" o:spid="_x0000_s1026" style="position:absolute;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3.3pt" to="184.05pt,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" strokeweight="2.25pt"/>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3776" behindDoc="0" locked="0" layoutInCell="1" allowOverlap="1" wp14:anchorId="7A9587AD" wp14:editId="5582DF53">
                <wp:simplePos x="0" y="0"/>
                <wp:positionH relativeFrom="column">
                  <wp:posOffset>1994535</wp:posOffset>
                </wp:positionH>
                <wp:positionV relativeFrom="paragraph">
                  <wp:posOffset>1240155</wp:posOffset>
                </wp:positionV>
                <wp:extent cx="628015" cy="485140"/>
                <wp:effectExtent l="3810" t="1270" r="0" b="0"/>
                <wp:wrapNone/>
                <wp:docPr id="402"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AEC2B" w14:textId="77777777" w:rsidR="0061678E" w:rsidRDefault="0061678E" w:rsidP="0061678E">
                            <w:r w:rsidRPr="00C32308">
                              <w:rPr>
                                <w:position w:val="-24"/>
                              </w:rPr>
                              <w:object w:dxaOrig="700" w:dyaOrig="620" w14:anchorId="3682A120">
                                <v:shape id="_x0000_i1068" type="#_x0000_t75" style="width:35pt;height:31pt" o:ole="">
                                  <v:imagedata r:id="rId54" o:title=""/>
                                </v:shape>
                                <o:OLEObject Type="Embed" ProgID="Equation.3" ShapeID="_x0000_i1068" DrawAspect="Content" ObjectID="_1632054426" r:id="rId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9587AD" id="Text Box 402" o:spid="_x0000_s1109" type="#_x0000_t202" style="position:absolute;margin-left:157.05pt;margin-top:97.65pt;width:49.45pt;height:38.2pt;z-index:25236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" filled="f" stroked="f">
                <v:textbox style="mso-fit-shape-to-text:t">
                  <w:txbxContent>
                    <w:p w14:paraId="2FAAEC2B" w14:textId="77777777" w:rsidR="0061678E" w:rsidRDefault="0061678E" w:rsidP="0061678E">
                      <w:r w:rsidRPr="00C32308">
                        <w:rPr>
                          <w:position w:val="-24"/>
                        </w:rPr>
                        <w:object w:dxaOrig="700" w:dyaOrig="620" w14:anchorId="3682A120">
                          <v:shape id="_x0000_i1068" type="#_x0000_t75" style="width:35pt;height:31pt" o:ole="">
                            <v:imagedata r:id="rId54" o:title=""/>
                          </v:shape>
                          <o:OLEObject Type="Embed" ProgID="Equation.3" ShapeID="_x0000_i1068" DrawAspect="Content" ObjectID="_1632054426" r:id="rId60"/>
                        </w:object>
                      </w:r>
                    </w:p>
                  </w:txbxContent>
                </v:textbox>
              </v:shap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2752" behindDoc="0" locked="0" layoutInCell="1" allowOverlap="1" wp14:anchorId="18BE4726" wp14:editId="56BC4808">
                <wp:simplePos x="0" y="0"/>
                <wp:positionH relativeFrom="column">
                  <wp:posOffset>737235</wp:posOffset>
                </wp:positionH>
                <wp:positionV relativeFrom="paragraph">
                  <wp:posOffset>97155</wp:posOffset>
                </wp:positionV>
                <wp:extent cx="628015" cy="485140"/>
                <wp:effectExtent l="3810" t="1270" r="0" b="0"/>
                <wp:wrapNone/>
                <wp:docPr id="401"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 cy="485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FA3F53" w14:textId="77777777" w:rsidR="0061678E" w:rsidRDefault="0061678E" w:rsidP="0061678E">
                            <w:r w:rsidRPr="00C32308">
                              <w:rPr>
                                <w:position w:val="-24"/>
                              </w:rPr>
                              <w:object w:dxaOrig="700" w:dyaOrig="620" w14:anchorId="4C6C1700">
                                <v:shape id="_x0000_i1069" type="#_x0000_t75" style="width:35pt;height:31pt" o:ole="">
                                  <v:imagedata r:id="rId51" o:title=""/>
                                </v:shape>
                                <o:OLEObject Type="Embed" ProgID="Equation.3" ShapeID="_x0000_i1069" DrawAspect="Content" ObjectID="_1632054427" r:id="rId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8BE4726" id="Text Box 401" o:spid="_x0000_s1110" type="#_x0000_t202" style="position:absolute;margin-left:58.05pt;margin-top:7.65pt;width:49.45pt;height:38.2pt;z-index:25236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" stroked="f">
                <v:textbox style="mso-fit-shape-to-text:t">
                  <w:txbxContent>
                    <w:p w14:paraId="7DFA3F53" w14:textId="77777777" w:rsidR="0061678E" w:rsidRDefault="0061678E" w:rsidP="0061678E">
                      <w:r w:rsidRPr="00C32308">
                        <w:rPr>
                          <w:position w:val="-24"/>
                        </w:rPr>
                        <w:object w:dxaOrig="700" w:dyaOrig="620" w14:anchorId="4C6C1700">
                          <v:shape id="_x0000_i1069" type="#_x0000_t75" style="width:35pt;height:31pt" o:ole="">
                            <v:imagedata r:id="rId51" o:title=""/>
                          </v:shape>
                          <o:OLEObject Type="Embed" ProgID="Equation.3" ShapeID="_x0000_i1069" DrawAspect="Content" ObjectID="_1632054427" r:id="rId62"/>
                        </w:object>
                      </w:r>
                    </w:p>
                  </w:txbxContent>
                </v:textbox>
              </v:shap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1728" behindDoc="0" locked="0" layoutInCell="1" allowOverlap="1" wp14:anchorId="102442D6" wp14:editId="5A24BCBE">
                <wp:simplePos x="0" y="0"/>
                <wp:positionH relativeFrom="column">
                  <wp:posOffset>1423035</wp:posOffset>
                </wp:positionH>
                <wp:positionV relativeFrom="paragraph">
                  <wp:posOffset>-17145</wp:posOffset>
                </wp:positionV>
                <wp:extent cx="0" cy="1570355"/>
                <wp:effectExtent l="60960" t="20320" r="53340" b="9525"/>
                <wp:wrapNone/>
                <wp:docPr id="40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0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979960" id="Straight Connector 400" o:spid="_x0000_s1026" style="position:absolute;flip:y;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1.35pt" to="112.05pt,1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">
                <v:stroke endarrow="block"/>
              </v:lin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8896" behindDoc="0" locked="0" layoutInCell="1" allowOverlap="1" wp14:anchorId="4E69BD48" wp14:editId="498F6173">
                <wp:simplePos x="0" y="0"/>
                <wp:positionH relativeFrom="column">
                  <wp:posOffset>1600200</wp:posOffset>
                </wp:positionH>
                <wp:positionV relativeFrom="paragraph">
                  <wp:posOffset>208915</wp:posOffset>
                </wp:positionV>
                <wp:extent cx="571500" cy="114300"/>
                <wp:effectExtent l="28575" t="55880" r="9525" b="10795"/>
                <wp:wrapNone/>
                <wp:docPr id="399" name="Straight Connector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8CEDA3" id="Straight Connector 399" o:spid="_x0000_s1026" style="position:absolute;flip:x y;z-index:25236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6.45pt" to="171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">
                <v:stroke endarrow="block"/>
              </v:line>
            </w:pict>
          </mc:Fallback>
        </mc:AlternateContent>
      </w:r>
      <w:r w:rsidRPr="0061678E">
        <w:rPr>
          <w:rFonts w:ascii="Times New Roman" w:eastAsia="Times New Roman" w:hAnsi="Times New Roman" w:cs="Times New Roman"/>
          <w:noProof/>
          <w:sz w:val="24"/>
          <w:szCs w:val="20"/>
          <w:lang w:val="en-GB" w:eastAsia="en-GB"/>
        </w:rPr>
        <mc:AlternateContent>
          <mc:Choice Requires="wps">
            <w:drawing>
              <wp:anchor distT="0" distB="0" distL="114300" distR="114300" simplePos="0" relativeHeight="252367872" behindDoc="0" locked="0" layoutInCell="1" allowOverlap="1" wp14:anchorId="1C9A6101" wp14:editId="6988303D">
                <wp:simplePos x="0" y="0"/>
                <wp:positionH relativeFrom="column">
                  <wp:posOffset>2223135</wp:posOffset>
                </wp:positionH>
                <wp:positionV relativeFrom="paragraph">
                  <wp:posOffset>97155</wp:posOffset>
                </wp:positionV>
                <wp:extent cx="360680" cy="510540"/>
                <wp:effectExtent l="3810" t="1270" r="0" b="2540"/>
                <wp:wrapSquare wrapText="bothSides"/>
                <wp:docPr id="39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6A1E1" w14:textId="77777777" w:rsidR="0061678E" w:rsidRPr="00047B99" w:rsidRDefault="0061678E" w:rsidP="0061678E">
                            <w:pPr>
                              <w:tabs>
                                <w:tab w:val="left" w:pos="960"/>
                              </w:tabs>
                              <w:rPr>
                                <w:noProof/>
                              </w:rPr>
                            </w:pPr>
                            <w:r w:rsidRPr="00C32308">
                              <w:rPr>
                                <w:position w:val="-28"/>
                              </w:rPr>
                              <w:object w:dxaOrig="279" w:dyaOrig="660" w14:anchorId="69BB34B0">
                                <v:shape id="_x0000_i1070" type="#_x0000_t75" style="width:13.95pt;height:33pt" o:ole="">
                                  <v:imagedata r:id="rId47" o:title=""/>
                                </v:shape>
                                <o:OLEObject Type="Embed" ProgID="Equation.3" ShapeID="_x0000_i1070" DrawAspect="Content" ObjectID="_1632054428"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C9A6101" id="Text Box 398" o:spid="_x0000_s1111" type="#_x0000_t202" style="position:absolute;margin-left:175.05pt;margin-top:7.65pt;width:28.4pt;height:40.2pt;z-index:252367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ZN4uAIAAMI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" filled="f" stroked="f">
                <v:textbox style="mso-fit-shape-to-text:t">
                  <w:txbxContent>
                    <w:p w14:paraId="61A6A1E1" w14:textId="77777777" w:rsidR="0061678E" w:rsidRPr="00047B99" w:rsidRDefault="0061678E" w:rsidP="0061678E">
                      <w:pPr>
                        <w:tabs>
                          <w:tab w:val="left" w:pos="960"/>
                        </w:tabs>
                        <w:rPr>
                          <w:noProof/>
                        </w:rPr>
                      </w:pPr>
                      <w:r w:rsidRPr="00C32308">
                        <w:rPr>
                          <w:position w:val="-28"/>
                        </w:rPr>
                        <w:object w:dxaOrig="279" w:dyaOrig="660" w14:anchorId="69BB34B0">
                          <v:shape id="_x0000_i1070" type="#_x0000_t75" style="width:13.95pt;height:33pt" o:ole="">
                            <v:imagedata r:id="rId47" o:title=""/>
                          </v:shape>
                          <o:OLEObject Type="Embed" ProgID="Equation.3" ShapeID="_x0000_i1070" DrawAspect="Content" ObjectID="_1632054428" r:id="rId64"/>
                        </w:object>
                      </w:r>
                    </w:p>
                  </w:txbxContent>
                </v:textbox>
                <w10:wrap type="square"/>
              </v:shape>
            </w:pict>
          </mc:Fallback>
        </mc:AlternateContent>
      </w:r>
    </w:p>
    <w:p w14:paraId="2D21AB98" w14:textId="77777777" w:rsidR="0061678E" w:rsidRPr="0061678E" w:rsidRDefault="0061678E" w:rsidP="0061678E">
      <w:pPr>
        <w:tabs>
          <w:tab w:val="left" w:pos="960"/>
        </w:tabs>
        <w:spacing w:after="0" w:line="240" w:lineRule="auto"/>
        <w:rPr>
          <w:rFonts w:ascii="Times New Roman" w:eastAsia="Times New Roman" w:hAnsi="Times New Roman" w:cs="Times New Roman"/>
          <w:sz w:val="24"/>
          <w:szCs w:val="20"/>
        </w:rPr>
      </w:pPr>
    </w:p>
    <w:p w14:paraId="7FC0A335"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4"/>
          <w:szCs w:val="20"/>
          <w:lang w:val="en-GB"/>
        </w:rPr>
      </w:pPr>
    </w:p>
    <w:p w14:paraId="1C4222EA"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4"/>
          <w:szCs w:val="20"/>
          <w:lang w:val="en-GB"/>
        </w:rPr>
      </w:pPr>
    </w:p>
    <w:p w14:paraId="30422BD2"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4"/>
          <w:szCs w:val="20"/>
          <w:lang w:val="en-GB"/>
        </w:rPr>
      </w:pPr>
    </w:p>
    <w:p w14:paraId="7597F5B2"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4"/>
          <w:szCs w:val="20"/>
          <w:lang w:val="en-GB"/>
        </w:rPr>
      </w:pPr>
    </w:p>
    <w:p w14:paraId="61B9A8C5"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0"/>
          <w:szCs w:val="20"/>
          <w:lang w:val="en-GB"/>
        </w:rPr>
      </w:pPr>
      <w:r w:rsidRPr="0061678E">
        <w:rPr>
          <w:rFonts w:ascii="Times New Roman" w:eastAsia="Times New Roman" w:hAnsi="Times New Roman" w:cs="Times New Roman"/>
          <w:b/>
          <w:sz w:val="20"/>
          <w:szCs w:val="20"/>
          <w:lang w:val="en-GB"/>
        </w:rPr>
        <w:t>Accuracy</w:t>
      </w:r>
    </w:p>
    <w:p w14:paraId="2A8C7831" w14:textId="77777777" w:rsidR="0061678E" w:rsidRPr="0061678E" w:rsidRDefault="0061678E" w:rsidP="0061678E">
      <w:pPr>
        <w:numPr>
          <w:ilvl w:val="0"/>
          <w:numId w:val="31"/>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n approximate value can be found by finding the image of a distant object (through a window), which will be formed at the focal point.</w:t>
      </w:r>
    </w:p>
    <w:p w14:paraId="69EBB57B" w14:textId="77777777" w:rsidR="0061678E" w:rsidRPr="0061678E" w:rsidRDefault="0061678E" w:rsidP="0061678E">
      <w:pPr>
        <w:numPr>
          <w:ilvl w:val="0"/>
          <w:numId w:val="31"/>
        </w:numPr>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The difficulty in deciding in which position the image is most clear is the main source of inaccuracy</w:t>
      </w:r>
    </w:p>
    <w:p w14:paraId="129E2D0B" w14:textId="77777777" w:rsidR="0061678E" w:rsidRPr="0061678E" w:rsidRDefault="0061678E" w:rsidP="0061678E">
      <w:pPr>
        <w:numPr>
          <w:ilvl w:val="0"/>
          <w:numId w:val="3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br w:type="page"/>
      </w:r>
      <w:r w:rsidRPr="0061678E">
        <w:rPr>
          <w:rFonts w:ascii="Times New Roman" w:eastAsia="Times New Roman" w:hAnsi="Times New Roman" w:cs="Times New Roman"/>
          <w:b/>
          <w:bCs/>
          <w:sz w:val="28"/>
          <w:szCs w:val="20"/>
          <w:lang w:val="en-GB"/>
        </w:rPr>
        <w:lastRenderedPageBreak/>
        <w:t xml:space="preserve">VERIFICATION OF SNELL’S LAW OF REFRACTION </w:t>
      </w:r>
    </w:p>
    <w:p w14:paraId="5932AE0D" w14:textId="77777777" w:rsidR="0061678E" w:rsidRPr="0061678E" w:rsidRDefault="0061678E" w:rsidP="0061678E">
      <w:pPr>
        <w:spacing w:after="0" w:line="360" w:lineRule="auto"/>
        <w:jc w:val="center"/>
        <w:rPr>
          <w:rFonts w:ascii="Times New Roman" w:eastAsia="Times New Roman" w:hAnsi="Times New Roman" w:cs="Times New Roman"/>
          <w:noProof/>
          <w:sz w:val="28"/>
          <w:szCs w:val="20"/>
          <w:lang w:val="en-GB"/>
        </w:rPr>
      </w:pPr>
      <w:r w:rsidRPr="0061678E">
        <w:rPr>
          <w:rFonts w:ascii="Times New Roman" w:eastAsia="Times New Roman" w:hAnsi="Times New Roman" w:cs="Times New Roman"/>
          <w:b/>
          <w:bCs/>
          <w:sz w:val="28"/>
          <w:szCs w:val="20"/>
          <w:lang w:val="en-GB"/>
        </w:rPr>
        <w:t>and hence finding the refractive index of glass</w:t>
      </w:r>
    </w:p>
    <w:p w14:paraId="084C0543" w14:textId="77777777" w:rsidR="0061678E" w:rsidRPr="0061678E" w:rsidRDefault="0061678E" w:rsidP="0061678E">
      <w:pPr>
        <w:spacing w:after="0" w:line="240" w:lineRule="auto"/>
        <w:rPr>
          <w:rFonts w:ascii="Times New Roman" w:eastAsia="Times New Roman" w:hAnsi="Times New Roman" w:cs="Times New Roman"/>
          <w:noProof/>
          <w:sz w:val="20"/>
          <w:szCs w:val="20"/>
          <w:lang w:val="en-GB"/>
        </w:rPr>
      </w:pPr>
      <w:r w:rsidRPr="0061678E">
        <w:rPr>
          <w:rFonts w:ascii="Times New Roman" w:eastAsia="Times New Roman" w:hAnsi="Times New Roman" w:cs="Times New Roman"/>
          <w:b/>
          <w:noProof/>
          <w:sz w:val="24"/>
          <w:szCs w:val="20"/>
          <w:lang w:val="en-GB" w:eastAsia="en-GB"/>
        </w:rPr>
        <mc:AlternateContent>
          <mc:Choice Requires="wps">
            <w:drawing>
              <wp:anchor distT="0" distB="0" distL="114300" distR="114300" simplePos="0" relativeHeight="252336128" behindDoc="0" locked="0" layoutInCell="1" allowOverlap="1" wp14:anchorId="28AF7BF0" wp14:editId="6F326F9D">
                <wp:simplePos x="0" y="0"/>
                <wp:positionH relativeFrom="column">
                  <wp:posOffset>3709035</wp:posOffset>
                </wp:positionH>
                <wp:positionV relativeFrom="paragraph">
                  <wp:posOffset>875030</wp:posOffset>
                </wp:positionV>
                <wp:extent cx="1943100" cy="0"/>
                <wp:effectExtent l="13335" t="12065" r="5715" b="6985"/>
                <wp:wrapNone/>
                <wp:docPr id="397"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45021" id="Straight Connector 397" o:spid="_x0000_s1026" style="position:absolute;flip:x;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05pt,68.9pt" to="445.0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"/>
            </w:pict>
          </mc:Fallback>
        </mc:AlternateContent>
      </w:r>
      <w:r w:rsidRPr="0061678E">
        <w:rPr>
          <w:rFonts w:ascii="Times New Roman" w:eastAsia="Times New Roman" w:hAnsi="Times New Roman" w:cs="Times New Roman"/>
          <w:b/>
          <w:noProof/>
          <w:sz w:val="24"/>
          <w:szCs w:val="20"/>
          <w:lang w:val="en-GB" w:eastAsia="en-GB"/>
        </w:rPr>
        <mc:AlternateContent>
          <mc:Choice Requires="wps">
            <w:drawing>
              <wp:anchor distT="0" distB="0" distL="114300" distR="114300" simplePos="0" relativeHeight="252335104" behindDoc="0" locked="0" layoutInCell="1" allowOverlap="1" wp14:anchorId="7CF0DA89" wp14:editId="3EFCA764">
                <wp:simplePos x="0" y="0"/>
                <wp:positionH relativeFrom="column">
                  <wp:posOffset>4679315</wp:posOffset>
                </wp:positionH>
                <wp:positionV relativeFrom="paragraph">
                  <wp:posOffset>166370</wp:posOffset>
                </wp:positionV>
                <wp:extent cx="1028700" cy="627380"/>
                <wp:effectExtent l="0" t="36830" r="6985" b="40640"/>
                <wp:wrapNone/>
                <wp:docPr id="396" name="Freeform: Shape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592566" flipH="1" flipV="1">
                          <a:off x="0" y="0"/>
                          <a:ext cx="1028700" cy="6273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CBABB7" id="Freeform: Shape 396" o:spid="_x0000_s1026" style="position:absolute;margin-left:368.45pt;margin-top:13.1pt;width:81pt;height:49.4pt;rotation:-11569907fd;flip:x y;z-index:25233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" path="m-1,nfc11929,,21600,9670,21600,21600em-1,nsc11929,,21600,9670,21600,21600l,21600,-1,xe" filled="f">
                <v:path arrowok="t" o:extrusionok="f" o:connecttype="custom" o:connectlocs="0,0;1028700,627380;0,627380" o:connectangles="0,0,0"/>
              </v:shape>
            </w:pict>
          </mc:Fallback>
        </mc:AlternateContent>
      </w:r>
      <w:r w:rsidRPr="0061678E">
        <w:rPr>
          <w:rFonts w:ascii="Times New Roman" w:eastAsia="Times New Roman" w:hAnsi="Times New Roman" w:cs="Times New Roman"/>
          <w:b/>
          <w:noProof/>
          <w:sz w:val="24"/>
          <w:szCs w:val="20"/>
          <w:lang w:val="en-GB" w:eastAsia="en-GB"/>
        </w:rPr>
        <mc:AlternateContent>
          <mc:Choice Requires="wps">
            <w:drawing>
              <wp:anchor distT="0" distB="0" distL="114300" distR="114300" simplePos="0" relativeHeight="252334080" behindDoc="0" locked="0" layoutInCell="1" allowOverlap="1" wp14:anchorId="7DAE7746" wp14:editId="2922B15E">
                <wp:simplePos x="0" y="0"/>
                <wp:positionH relativeFrom="column">
                  <wp:posOffset>3762375</wp:posOffset>
                </wp:positionH>
                <wp:positionV relativeFrom="paragraph">
                  <wp:posOffset>107950</wp:posOffset>
                </wp:positionV>
                <wp:extent cx="914400" cy="800100"/>
                <wp:effectExtent l="28575" t="6985" r="28575" b="0"/>
                <wp:wrapNone/>
                <wp:docPr id="395" name="Freeform: Shape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007434" flipV="1">
                          <a:off x="0" y="0"/>
                          <a:ext cx="914400" cy="800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86BE4" id="Freeform: Shape 395" o:spid="_x0000_s1026" style="position:absolute;margin-left:296.25pt;margin-top:8.5pt;width:1in;height:63pt;rotation:11569907fd;flip:y;z-index:25233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" path="m-1,nfc11929,,21600,9670,21600,21600em-1,nsc11929,,21600,9670,21600,21600l,21600,-1,xe" filled="f">
                <v:path arrowok="t" o:extrusionok="f" o:connecttype="custom" o:connectlocs="0,0;914400,800100;0,800100" o:connectangles="0,0,0"/>
              </v:shape>
            </w:pict>
          </mc:Fallback>
        </mc:AlternateContent>
      </w:r>
    </w:p>
    <w:p w14:paraId="67729B54" w14:textId="77777777" w:rsidR="0061678E" w:rsidRPr="0061678E" w:rsidRDefault="0061678E" w:rsidP="0061678E">
      <w:pPr>
        <w:spacing w:after="0" w:line="240" w:lineRule="auto"/>
        <w:rPr>
          <w:rFonts w:ascii="Times New Roman" w:eastAsia="Times New Roman" w:hAnsi="Times New Roman" w:cs="Times New Roman"/>
          <w:noProof/>
          <w:sz w:val="20"/>
          <w:szCs w:val="20"/>
          <w:lang w:val="en-GB"/>
        </w:rPr>
      </w:pPr>
    </w:p>
    <w:p w14:paraId="32BDC400" w14:textId="77777777" w:rsidR="0061678E" w:rsidRPr="0061678E" w:rsidRDefault="0061678E" w:rsidP="0061678E">
      <w:pPr>
        <w:spacing w:after="0" w:line="240" w:lineRule="auto"/>
        <w:rPr>
          <w:rFonts w:ascii="Times New Roman" w:eastAsia="Times New Roman" w:hAnsi="Times New Roman" w:cs="Times New Roman"/>
          <w:noProof/>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5872" behindDoc="1" locked="0" layoutInCell="1" allowOverlap="1" wp14:anchorId="32FB1D38" wp14:editId="669CBE6A">
                <wp:simplePos x="0" y="0"/>
                <wp:positionH relativeFrom="column">
                  <wp:posOffset>-62865</wp:posOffset>
                </wp:positionH>
                <wp:positionV relativeFrom="paragraph">
                  <wp:posOffset>38100</wp:posOffset>
                </wp:positionV>
                <wp:extent cx="1257300" cy="571500"/>
                <wp:effectExtent l="51435" t="353060" r="53340" b="351790"/>
                <wp:wrapNone/>
                <wp:docPr id="394"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90203">
                          <a:off x="0" y="0"/>
                          <a:ext cx="1257300" cy="571500"/>
                        </a:xfrm>
                        <a:prstGeom prst="rect">
                          <a:avLst/>
                        </a:prstGeom>
                        <a:gradFill rotWithShape="0">
                          <a:gsLst>
                            <a:gs pos="0">
                              <a:srgbClr val="FFFFFF">
                                <a:gamma/>
                                <a:shade val="46275"/>
                                <a:invGamma/>
                              </a:srgbClr>
                            </a:gs>
                            <a:gs pos="100000">
                              <a:srgbClr val="FFFFFF"/>
                            </a:gs>
                          </a:gsLst>
                          <a:lin ang="27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3ABB3" id="Rectangle 394" o:spid="_x0000_s1026" style="position:absolute;margin-left:-4.95pt;margin-top:3pt;width:99pt;height:45pt;rotation:2610739fd;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" fillcolor="#767676">
                <v:fill angle="45" focus="100%" type="gradient"/>
              </v:rect>
            </w:pict>
          </mc:Fallback>
        </mc:AlternateContent>
      </w:r>
    </w:p>
    <w:p w14:paraId="35150FB7"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7920" behindDoc="1" locked="0" layoutInCell="1" allowOverlap="1" wp14:anchorId="2641D6E1" wp14:editId="46DD3E92">
                <wp:simplePos x="0" y="0"/>
                <wp:positionH relativeFrom="column">
                  <wp:posOffset>1080135</wp:posOffset>
                </wp:positionH>
                <wp:positionV relativeFrom="paragraph">
                  <wp:posOffset>120650</wp:posOffset>
                </wp:positionV>
                <wp:extent cx="800100" cy="228600"/>
                <wp:effectExtent l="13335" t="10160" r="5715" b="8890"/>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5EDD8" id="Straight Connector 393" o:spid="_x0000_s1026" style="position:absolute;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9.5pt" to="148.0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">
                <v:stroke dashstyle="dash"/>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1536" behindDoc="0" locked="0" layoutInCell="1" allowOverlap="1" wp14:anchorId="30B62FCC" wp14:editId="585466E5">
                <wp:simplePos x="0" y="0"/>
                <wp:positionH relativeFrom="column">
                  <wp:posOffset>1080135</wp:posOffset>
                </wp:positionH>
                <wp:positionV relativeFrom="paragraph">
                  <wp:posOffset>577850</wp:posOffset>
                </wp:positionV>
                <wp:extent cx="1485900" cy="1233170"/>
                <wp:effectExtent l="22860" t="19685" r="62865" b="61595"/>
                <wp:wrapTopAndBottom/>
                <wp:docPr id="392" name="Straight Connector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123317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FAEC2" id="Straight Connector 392"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05pt,45.5pt" to="202.05pt,1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" strokeweight="2.25pt">
                <v:stroke endarrow="block"/>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3824" behindDoc="0" locked="0" layoutInCell="1" allowOverlap="1" wp14:anchorId="38FC4B77" wp14:editId="41E7D9C4">
                <wp:simplePos x="0" y="0"/>
                <wp:positionH relativeFrom="column">
                  <wp:posOffset>965835</wp:posOffset>
                </wp:positionH>
                <wp:positionV relativeFrom="paragraph">
                  <wp:posOffset>2153920</wp:posOffset>
                </wp:positionV>
                <wp:extent cx="1485900" cy="342900"/>
                <wp:effectExtent l="3810" t="0" r="0" b="4445"/>
                <wp:wrapTopAndBottom/>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2A8890" w14:textId="77777777" w:rsidR="0061678E" w:rsidRDefault="0061678E" w:rsidP="0061678E">
                            <w:r>
                              <w:t>Angle of refraction,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FC4B77" id="Text Box 391" o:spid="_x0000_s1112" type="#_x0000_t202" style="position:absolute;margin-left:76.05pt;margin-top:169.6pt;width:117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" stroked="f">
                <v:textbox>
                  <w:txbxContent>
                    <w:p w14:paraId="382A8890" w14:textId="77777777" w:rsidR="0061678E" w:rsidRDefault="0061678E" w:rsidP="0061678E">
                      <w:r>
                        <w:t>Angle of refraction, r</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2800" behindDoc="0" locked="0" layoutInCell="1" allowOverlap="1" wp14:anchorId="7699FD41" wp14:editId="0C95AAA4">
                <wp:simplePos x="0" y="0"/>
                <wp:positionH relativeFrom="column">
                  <wp:posOffset>1651635</wp:posOffset>
                </wp:positionH>
                <wp:positionV relativeFrom="paragraph">
                  <wp:posOffset>1468120</wp:posOffset>
                </wp:positionV>
                <wp:extent cx="685800" cy="0"/>
                <wp:effectExtent l="13335" t="5080" r="5715" b="13970"/>
                <wp:wrapTopAndBottom/>
                <wp:docPr id="390" name="Straight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64B23" id="Straight Connector 390"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15.6pt" to="184.05pt,1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">
                <v:stroke dashstyle="dash"/>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1776" behindDoc="0" locked="0" layoutInCell="1" allowOverlap="1" wp14:anchorId="64C00B26" wp14:editId="3678AC23">
                <wp:simplePos x="0" y="0"/>
                <wp:positionH relativeFrom="column">
                  <wp:posOffset>280035</wp:posOffset>
                </wp:positionH>
                <wp:positionV relativeFrom="paragraph">
                  <wp:posOffset>1353820</wp:posOffset>
                </wp:positionV>
                <wp:extent cx="1485900" cy="342900"/>
                <wp:effectExtent l="3810" t="0" r="0" b="4445"/>
                <wp:wrapTopAndBottom/>
                <wp:docPr id="38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EDADB" w14:textId="77777777" w:rsidR="0061678E" w:rsidRDefault="0061678E" w:rsidP="0061678E">
                            <w:r>
                              <w:t>Angle of incidenc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C00B26" id="Text Box 389" o:spid="_x0000_s1113" type="#_x0000_t202" style="position:absolute;margin-left:22.05pt;margin-top:106.6pt;width:117pt;height:27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" stroked="f">
                <v:textbox>
                  <w:txbxContent>
                    <w:p w14:paraId="090EDADB" w14:textId="77777777" w:rsidR="0061678E" w:rsidRDefault="0061678E" w:rsidP="0061678E">
                      <w:r>
                        <w:t>Angle of incidence, i</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9728" behindDoc="0" locked="0" layoutInCell="1" allowOverlap="1" wp14:anchorId="4E7093CE" wp14:editId="4FE31E8D">
                <wp:simplePos x="0" y="0"/>
                <wp:positionH relativeFrom="column">
                  <wp:posOffset>3823335</wp:posOffset>
                </wp:positionH>
                <wp:positionV relativeFrom="paragraph">
                  <wp:posOffset>1353820</wp:posOffset>
                </wp:positionV>
                <wp:extent cx="1485900" cy="342900"/>
                <wp:effectExtent l="3810" t="0" r="0" b="4445"/>
                <wp:wrapTopAndBottom/>
                <wp:docPr id="38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BD48D" w14:textId="77777777" w:rsidR="0061678E" w:rsidRDefault="0061678E" w:rsidP="0061678E">
                            <w:r>
                              <w:t>Glass blo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093CE" id="Text Box 388" o:spid="_x0000_s1114" type="#_x0000_t202" style="position:absolute;margin-left:301.05pt;margin-top:106.6pt;width:117pt;height:27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" stroked="f">
                <v:textbox>
                  <w:txbxContent>
                    <w:p w14:paraId="74ABD48D" w14:textId="77777777" w:rsidR="0061678E" w:rsidRDefault="0061678E" w:rsidP="0061678E">
                      <w:r>
                        <w:t>Glass block</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0752" behindDoc="0" locked="0" layoutInCell="1" allowOverlap="1" wp14:anchorId="5717E375" wp14:editId="4A7DF058">
                <wp:simplePos x="0" y="0"/>
                <wp:positionH relativeFrom="column">
                  <wp:posOffset>3709035</wp:posOffset>
                </wp:positionH>
                <wp:positionV relativeFrom="paragraph">
                  <wp:posOffset>1582420</wp:posOffset>
                </wp:positionV>
                <wp:extent cx="228600" cy="342900"/>
                <wp:effectExtent l="13335" t="5080" r="5715" b="13970"/>
                <wp:wrapTopAndBottom/>
                <wp:docPr id="387" name="Straight Connector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BAC3F3" id="Straight Connector 387" o:spid="_x0000_s1026" style="position:absolute;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05pt,124.6pt" to="310.05pt,1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">
                <v:stroke dashstyle="dash"/>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8704" behindDoc="0" locked="0" layoutInCell="1" allowOverlap="1" wp14:anchorId="5C7A4EF0" wp14:editId="5B332766">
                <wp:simplePos x="0" y="0"/>
                <wp:positionH relativeFrom="column">
                  <wp:posOffset>2566035</wp:posOffset>
                </wp:positionH>
                <wp:positionV relativeFrom="paragraph">
                  <wp:posOffset>2268220</wp:posOffset>
                </wp:positionV>
                <wp:extent cx="457200" cy="342900"/>
                <wp:effectExtent l="3810" t="0" r="0" b="4445"/>
                <wp:wrapTopAndBottom/>
                <wp:docPr id="386"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16FDD" w14:textId="77777777" w:rsidR="0061678E" w:rsidRDefault="0061678E" w:rsidP="0061678E">
                            <w:pPr>
                              <w:rPr>
                                <w:i/>
                                <w:iCs/>
                                <w:sz w:val="28"/>
                              </w:rPr>
                            </w:pPr>
                            <w:r>
                              <w:rPr>
                                <w:i/>
                                <w:iCs/>
                                <w:sz w:val="28"/>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A4EF0" id="Text Box 386" o:spid="_x0000_s1115" type="#_x0000_t202" style="position:absolute;margin-left:202.05pt;margin-top:178.6pt;width:36pt;height:27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ZFV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" filled="f" stroked="f">
                <v:textbox>
                  <w:txbxContent>
                    <w:p w14:paraId="2A916FDD" w14:textId="77777777" w:rsidR="0061678E" w:rsidRDefault="0061678E" w:rsidP="0061678E">
                      <w:pPr>
                        <w:rPr>
                          <w:i/>
                          <w:iCs/>
                          <w:sz w:val="28"/>
                        </w:rPr>
                      </w:pPr>
                      <w:r>
                        <w:rPr>
                          <w:i/>
                          <w:iCs/>
                          <w:sz w:val="28"/>
                        </w:rPr>
                        <w:t>r</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7680" behindDoc="0" locked="0" layoutInCell="1" allowOverlap="1" wp14:anchorId="547B6891" wp14:editId="1D676DD3">
                <wp:simplePos x="0" y="0"/>
                <wp:positionH relativeFrom="column">
                  <wp:posOffset>2221230</wp:posOffset>
                </wp:positionH>
                <wp:positionV relativeFrom="paragraph">
                  <wp:posOffset>1127125</wp:posOffset>
                </wp:positionV>
                <wp:extent cx="457200" cy="342900"/>
                <wp:effectExtent l="1905" t="0" r="0" b="2540"/>
                <wp:wrapTopAndBottom/>
                <wp:docPr id="385"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35BC7" w14:textId="77777777" w:rsidR="0061678E" w:rsidRDefault="0061678E" w:rsidP="0061678E">
                            <w:pPr>
                              <w:rPr>
                                <w:i/>
                                <w:iCs/>
                                <w:sz w:val="28"/>
                              </w:rPr>
                            </w:pPr>
                            <w:r>
                              <w:rPr>
                                <w:i/>
                                <w:iCs/>
                                <w:sz w:val="28"/>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B6891" id="Text Box 385" o:spid="_x0000_s1116" type="#_x0000_t202" style="position:absolute;margin-left:174.9pt;margin-top:88.75pt;width:36pt;height:27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1ke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" filled="f" stroked="f">
                <v:textbox>
                  <w:txbxContent>
                    <w:p w14:paraId="69C35BC7" w14:textId="77777777" w:rsidR="0061678E" w:rsidRDefault="0061678E" w:rsidP="0061678E">
                      <w:pPr>
                        <w:rPr>
                          <w:i/>
                          <w:iCs/>
                          <w:sz w:val="28"/>
                        </w:rPr>
                      </w:pPr>
                      <w:r>
                        <w:rPr>
                          <w:i/>
                          <w:iCs/>
                          <w:sz w:val="28"/>
                        </w:rPr>
                        <w:t>i</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4608" behindDoc="0" locked="0" layoutInCell="1" allowOverlap="1" wp14:anchorId="23ED07C1" wp14:editId="574F3142">
                <wp:simplePos x="0" y="0"/>
                <wp:positionH relativeFrom="column">
                  <wp:posOffset>2566035</wp:posOffset>
                </wp:positionH>
                <wp:positionV relativeFrom="paragraph">
                  <wp:posOffset>1811020</wp:posOffset>
                </wp:positionV>
                <wp:extent cx="342900" cy="914400"/>
                <wp:effectExtent l="22860" t="14605" r="72390" b="42545"/>
                <wp:wrapTopAndBottom/>
                <wp:docPr id="384" name="Straight Connector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9144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0DF23" id="Straight Connector 384"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05pt,142.6pt" to="229.05pt,2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" strokeweight="2.25pt">
                <v:stroke endarrow="block"/>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3584" behindDoc="0" locked="0" layoutInCell="1" allowOverlap="1" wp14:anchorId="14218905" wp14:editId="659248B3">
                <wp:simplePos x="0" y="0"/>
                <wp:positionH relativeFrom="column">
                  <wp:posOffset>2566035</wp:posOffset>
                </wp:positionH>
                <wp:positionV relativeFrom="paragraph">
                  <wp:posOffset>1125220</wp:posOffset>
                </wp:positionV>
                <wp:extent cx="0" cy="1371600"/>
                <wp:effectExtent l="13335" t="5080" r="5715" b="13970"/>
                <wp:wrapTopAndBottom/>
                <wp:docPr id="383" name="Straight Connector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D0ECF8" id="Straight Connector 383"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05pt,88.6pt" to="202.05pt,19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7wNKwIAAFI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">
                <v:stroke dashstyle="dash"/>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2560" behindDoc="0" locked="0" layoutInCell="1" allowOverlap="1" wp14:anchorId="37FBEA99" wp14:editId="5663B4D1">
                <wp:simplePos x="0" y="0"/>
                <wp:positionH relativeFrom="column">
                  <wp:posOffset>1308735</wp:posOffset>
                </wp:positionH>
                <wp:positionV relativeFrom="paragraph">
                  <wp:posOffset>1811020</wp:posOffset>
                </wp:positionV>
                <wp:extent cx="2971800" cy="914400"/>
                <wp:effectExtent l="13335" t="5080" r="5715" b="13970"/>
                <wp:wrapTopAndBottom/>
                <wp:docPr id="382"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6A2C9" id="Rectangle 382" o:spid="_x0000_s1026" style="position:absolute;margin-left:103.05pt;margin-top:142.6pt;width:234pt;height:1in;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">
                <w10:wrap type="topAndBottom"/>
              </v:rect>
            </w:pict>
          </mc:Fallback>
        </mc:AlternateContent>
      </w:r>
      <w:r w:rsidRPr="0061678E">
        <w:rPr>
          <w:rFonts w:ascii="Times New Roman" w:eastAsia="Times New Roman" w:hAnsi="Times New Roman" w:cs="Times New Roman"/>
          <w:b/>
          <w:bCs/>
          <w:noProof/>
          <w:sz w:val="24"/>
          <w:szCs w:val="20"/>
          <w:lang w:val="en-US"/>
        </w:rPr>
        <mc:AlternateContent>
          <mc:Choice Requires="wps">
            <w:drawing>
              <wp:anchor distT="0" distB="0" distL="114300" distR="114300" simplePos="0" relativeHeight="251846656" behindDoc="1" locked="0" layoutInCell="1" allowOverlap="1" wp14:anchorId="4A1C8978" wp14:editId="43D2AEBD">
                <wp:simplePos x="0" y="0"/>
                <wp:positionH relativeFrom="column">
                  <wp:posOffset>4394835</wp:posOffset>
                </wp:positionH>
                <wp:positionV relativeFrom="paragraph">
                  <wp:posOffset>4408170</wp:posOffset>
                </wp:positionV>
                <wp:extent cx="571500" cy="914400"/>
                <wp:effectExtent l="3810" t="1905" r="0" b="0"/>
                <wp:wrapNone/>
                <wp:docPr id="381" name="Rectangle 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108EC" id="Rectangle 381" o:spid="_x0000_s1026" style="position:absolute;margin-left:346.05pt;margin-top:347.1pt;width:45pt;height:1in;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" stroked="f"/>
            </w:pict>
          </mc:Fallback>
        </mc:AlternateContent>
      </w:r>
    </w:p>
    <w:p w14:paraId="04089F8C" w14:textId="77777777" w:rsidR="0061678E" w:rsidRPr="0061678E" w:rsidRDefault="0061678E" w:rsidP="0061678E">
      <w:pPr>
        <w:spacing w:after="0" w:line="360" w:lineRule="auto"/>
        <w:ind w:left="357"/>
        <w:jc w:val="both"/>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noProof/>
          <w:sz w:val="20"/>
          <w:szCs w:val="20"/>
          <w:lang w:val="en-GB" w:eastAsia="en-GB"/>
        </w:rPr>
        <mc:AlternateContent>
          <mc:Choice Requires="wps">
            <w:drawing>
              <wp:anchor distT="0" distB="0" distL="114300" distR="114300" simplePos="0" relativeHeight="252337152" behindDoc="0" locked="0" layoutInCell="1" allowOverlap="1" wp14:anchorId="048662F4" wp14:editId="328ED966">
                <wp:simplePos x="0" y="0"/>
                <wp:positionH relativeFrom="column">
                  <wp:posOffset>4166235</wp:posOffset>
                </wp:positionH>
                <wp:positionV relativeFrom="paragraph">
                  <wp:posOffset>375920</wp:posOffset>
                </wp:positionV>
                <wp:extent cx="2286000" cy="457200"/>
                <wp:effectExtent l="3810" t="2540" r="0" b="0"/>
                <wp:wrapNone/>
                <wp:docPr id="380"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1F408" w14:textId="77777777" w:rsidR="0061678E" w:rsidRDefault="0061678E" w:rsidP="0061678E">
                            <w:r>
                              <w:t>protra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8662F4" id="Text Box 380" o:spid="_x0000_s1117" type="#_x0000_t202" style="position:absolute;left:0;text-align:left;margin-left:328.05pt;margin-top:29.6pt;width:180pt;height:36pt;z-index:25233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m97vAIAAMU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" filled="f" stroked="f">
                <v:textbox>
                  <w:txbxContent>
                    <w:p w14:paraId="7BE1F408" w14:textId="77777777" w:rsidR="0061678E" w:rsidRDefault="0061678E" w:rsidP="0061678E">
                      <w:r>
                        <w:t>protractor</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60352" behindDoc="0" locked="0" layoutInCell="1" allowOverlap="1" wp14:anchorId="2D36DEB8" wp14:editId="2D0B0951">
                <wp:simplePos x="0" y="0"/>
                <wp:positionH relativeFrom="column">
                  <wp:posOffset>2337435</wp:posOffset>
                </wp:positionH>
                <wp:positionV relativeFrom="paragraph">
                  <wp:posOffset>1271270</wp:posOffset>
                </wp:positionV>
                <wp:extent cx="228600" cy="133350"/>
                <wp:effectExtent l="13335" t="12065" r="5715" b="6985"/>
                <wp:wrapNone/>
                <wp:docPr id="379" name="Freeform: 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33350"/>
                        </a:xfrm>
                        <a:custGeom>
                          <a:avLst/>
                          <a:gdLst>
                            <a:gd name="T0" fmla="*/ 0 w 360"/>
                            <a:gd name="T1" fmla="*/ 210 h 210"/>
                            <a:gd name="T2" fmla="*/ 180 w 360"/>
                            <a:gd name="T3" fmla="*/ 30 h 210"/>
                            <a:gd name="T4" fmla="*/ 360 w 360"/>
                            <a:gd name="T5" fmla="*/ 30 h 210"/>
                          </a:gdLst>
                          <a:ahLst/>
                          <a:cxnLst>
                            <a:cxn ang="0">
                              <a:pos x="T0" y="T1"/>
                            </a:cxn>
                            <a:cxn ang="0">
                              <a:pos x="T2" y="T3"/>
                            </a:cxn>
                            <a:cxn ang="0">
                              <a:pos x="T4" y="T5"/>
                            </a:cxn>
                          </a:cxnLst>
                          <a:rect l="0" t="0" r="r" b="b"/>
                          <a:pathLst>
                            <a:path w="360" h="210">
                              <a:moveTo>
                                <a:pt x="0" y="210"/>
                              </a:moveTo>
                              <a:cubicBezTo>
                                <a:pt x="60" y="135"/>
                                <a:pt x="120" y="60"/>
                                <a:pt x="180" y="30"/>
                              </a:cubicBezTo>
                              <a:cubicBezTo>
                                <a:pt x="240" y="0"/>
                                <a:pt x="300" y="15"/>
                                <a:pt x="36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8A040" id="Freeform: Shape 379" o:spid="_x0000_s1026" style="position:absolute;margin-left:184.05pt;margin-top:100.1pt;width:18pt;height:10.5pt;z-index:25226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" path="m,210c60,135,120,60,180,30,240,,300,15,360,30e" filled="f">
                <v:path arrowok="t" o:connecttype="custom" o:connectlocs="0,133350;114300,19050;228600,1905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6896" behindDoc="1" locked="0" layoutInCell="1" allowOverlap="1" wp14:anchorId="1B71456A" wp14:editId="6380B6F1">
                <wp:simplePos x="0" y="0"/>
                <wp:positionH relativeFrom="column">
                  <wp:posOffset>1880235</wp:posOffset>
                </wp:positionH>
                <wp:positionV relativeFrom="paragraph">
                  <wp:posOffset>59690</wp:posOffset>
                </wp:positionV>
                <wp:extent cx="1080135" cy="463550"/>
                <wp:effectExtent l="3810" t="635" r="1905" b="2540"/>
                <wp:wrapNone/>
                <wp:docPr id="378"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463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DF0D55" w14:textId="77777777" w:rsidR="0061678E" w:rsidRDefault="0061678E" w:rsidP="0061678E">
                            <w:pPr>
                              <w:rPr>
                                <w:noProof/>
                              </w:rPr>
                            </w:pPr>
                          </w:p>
                          <w:p w14:paraId="610F3EDB" w14:textId="77777777" w:rsidR="0061678E" w:rsidRDefault="0061678E" w:rsidP="0061678E">
                            <w:r>
                              <w:t>Light-bo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1456A" id="Text Box 378" o:spid="_x0000_s1118" type="#_x0000_t202" style="position:absolute;left:0;text-align:left;margin-left:148.05pt;margin-top:4.7pt;width:85.05pt;height:36.5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" stroked="f">
                <v:textbox>
                  <w:txbxContent>
                    <w:p w14:paraId="2DDF0D55" w14:textId="77777777" w:rsidR="0061678E" w:rsidRDefault="0061678E" w:rsidP="0061678E">
                      <w:pPr>
                        <w:rPr>
                          <w:noProof/>
                        </w:rPr>
                      </w:pPr>
                    </w:p>
                    <w:p w14:paraId="610F3EDB" w14:textId="77777777" w:rsidR="0061678E" w:rsidRDefault="0061678E" w:rsidP="0061678E">
                      <w:r>
                        <w:t>Light-box</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45632" behindDoc="1" locked="0" layoutInCell="1" allowOverlap="1" wp14:anchorId="5BF727AC" wp14:editId="33B9CF72">
                <wp:simplePos x="0" y="0"/>
                <wp:positionH relativeFrom="column">
                  <wp:posOffset>2908935</wp:posOffset>
                </wp:positionH>
                <wp:positionV relativeFrom="paragraph">
                  <wp:posOffset>2550160</wp:posOffset>
                </wp:positionV>
                <wp:extent cx="1028700" cy="824230"/>
                <wp:effectExtent l="22860" t="14605" r="62865" b="66040"/>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82423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230BB" id="Straight Connector 377" o:spid="_x0000_s1026" style="position:absolute;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200.8pt" to="310.05pt,2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" strokeweight="2.25pt">
                <v:stroke endarrow="block"/>
              </v:line>
            </w:pict>
          </mc:Fallback>
        </mc:AlternateContent>
      </w:r>
    </w:p>
    <w:p w14:paraId="59DD7CF3" w14:textId="77777777" w:rsidR="0061678E" w:rsidRPr="0061678E" w:rsidRDefault="0061678E" w:rsidP="0061678E">
      <w:pPr>
        <w:spacing w:after="0" w:line="360" w:lineRule="auto"/>
        <w:ind w:left="357"/>
        <w:jc w:val="both"/>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61376" behindDoc="0" locked="0" layoutInCell="1" allowOverlap="1" wp14:anchorId="7A5819B5" wp14:editId="20DF3808">
                <wp:simplePos x="0" y="0"/>
                <wp:positionH relativeFrom="column">
                  <wp:posOffset>2566035</wp:posOffset>
                </wp:positionH>
                <wp:positionV relativeFrom="paragraph">
                  <wp:posOffset>1713230</wp:posOffset>
                </wp:positionV>
                <wp:extent cx="114300" cy="114300"/>
                <wp:effectExtent l="13335" t="12065" r="5715" b="6985"/>
                <wp:wrapNone/>
                <wp:docPr id="376" name="Freeform: Shape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210"/>
                            <a:gd name="T1" fmla="*/ 180 h 210"/>
                            <a:gd name="T2" fmla="*/ 180 w 210"/>
                            <a:gd name="T3" fmla="*/ 180 h 210"/>
                            <a:gd name="T4" fmla="*/ 180 w 210"/>
                            <a:gd name="T5" fmla="*/ 0 h 210"/>
                          </a:gdLst>
                          <a:ahLst/>
                          <a:cxnLst>
                            <a:cxn ang="0">
                              <a:pos x="T0" y="T1"/>
                            </a:cxn>
                            <a:cxn ang="0">
                              <a:pos x="T2" y="T3"/>
                            </a:cxn>
                            <a:cxn ang="0">
                              <a:pos x="T4" y="T5"/>
                            </a:cxn>
                          </a:cxnLst>
                          <a:rect l="0" t="0" r="r" b="b"/>
                          <a:pathLst>
                            <a:path w="210" h="210">
                              <a:moveTo>
                                <a:pt x="0" y="180"/>
                              </a:moveTo>
                              <a:cubicBezTo>
                                <a:pt x="75" y="195"/>
                                <a:pt x="150" y="210"/>
                                <a:pt x="180" y="180"/>
                              </a:cubicBezTo>
                              <a:cubicBezTo>
                                <a:pt x="210" y="150"/>
                                <a:pt x="195" y="75"/>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9C805" id="Freeform: Shape 376" o:spid="_x0000_s1026" style="position:absolute;margin-left:202.05pt;margin-top:134.9pt;width:9pt;height:9pt;z-index:25226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" path="m,180v75,15,150,30,180,c210,150,195,75,180,e" filled="f">
                <v:path arrowok="t" o:connecttype="custom" o:connectlocs="0,97971;97971,97971;97971,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4848" behindDoc="0" locked="0" layoutInCell="1" allowOverlap="1" wp14:anchorId="2E754760" wp14:editId="643FF7C1">
                <wp:simplePos x="0" y="0"/>
                <wp:positionH relativeFrom="column">
                  <wp:posOffset>2223135</wp:posOffset>
                </wp:positionH>
                <wp:positionV relativeFrom="paragraph">
                  <wp:posOffset>1827530</wp:posOffset>
                </wp:positionV>
                <wp:extent cx="457200" cy="0"/>
                <wp:effectExtent l="13335" t="12065" r="5715" b="6985"/>
                <wp:wrapTopAndBottom/>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FA87ED" id="Straight Connector 375"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43.9pt" to="211.05pt,14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">
                <v:stroke dashstyle="dash"/>
                <w10:wrap type="topAndBottom"/>
              </v:line>
            </w:pict>
          </mc:Fallback>
        </mc:AlternateContent>
      </w:r>
    </w:p>
    <w:p w14:paraId="210F4DDF"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58944" behindDoc="1" locked="0" layoutInCell="1" allowOverlap="1" wp14:anchorId="051084B4" wp14:editId="65BF9BD8">
                <wp:simplePos x="0" y="0"/>
                <wp:positionH relativeFrom="column">
                  <wp:posOffset>0</wp:posOffset>
                </wp:positionH>
                <wp:positionV relativeFrom="paragraph">
                  <wp:posOffset>0</wp:posOffset>
                </wp:positionV>
                <wp:extent cx="5537835" cy="1837690"/>
                <wp:effectExtent l="0" t="1270" r="0" b="0"/>
                <wp:wrapNone/>
                <wp:docPr id="374"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835" cy="1837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19EAF1" w14:textId="77777777" w:rsidR="0061678E" w:rsidRDefault="0061678E" w:rsidP="0061678E">
                            <w:pPr>
                              <w:spacing w:line="360" w:lineRule="auto"/>
                              <w:jc w:val="both"/>
                            </w:pPr>
                            <w:r>
                              <w:rPr>
                                <w:b/>
                                <w:bCs/>
                                <w:sz w:val="24"/>
                              </w:rPr>
                              <w:t>Method</w:t>
                            </w:r>
                          </w:p>
                          <w:p w14:paraId="20570C93" w14:textId="77777777" w:rsidR="0061678E" w:rsidRPr="00587782" w:rsidRDefault="0061678E" w:rsidP="0061678E">
                            <w:pPr>
                              <w:numPr>
                                <w:ilvl w:val="0"/>
                                <w:numId w:val="27"/>
                              </w:numPr>
                              <w:spacing w:after="0" w:line="360" w:lineRule="auto"/>
                              <w:ind w:left="714" w:hanging="357"/>
                              <w:jc w:val="both"/>
                            </w:pPr>
                            <w:r w:rsidRPr="00587782">
                              <w:t>Place a glass block as shown and mark its outline.</w:t>
                            </w:r>
                          </w:p>
                          <w:p w14:paraId="468A21F8" w14:textId="77777777" w:rsidR="0061678E" w:rsidRPr="000B4DAD" w:rsidRDefault="0061678E" w:rsidP="0061678E">
                            <w:pPr>
                              <w:numPr>
                                <w:ilvl w:val="0"/>
                                <w:numId w:val="27"/>
                              </w:numPr>
                              <w:spacing w:after="0" w:line="360" w:lineRule="auto"/>
                              <w:ind w:left="714" w:hanging="357"/>
                              <w:jc w:val="both"/>
                            </w:pPr>
                            <w:r w:rsidRPr="00587782">
                              <w:t>Shin</w:t>
                            </w:r>
                            <w:r>
                              <w:t xml:space="preserve">e a ray of light </w:t>
                            </w:r>
                            <w:r w:rsidRPr="000B4DAD">
                              <w:t xml:space="preserve">from a light-box </w:t>
                            </w:r>
                            <w:r>
                              <w:t>as shown.</w:t>
                            </w:r>
                          </w:p>
                          <w:p w14:paraId="3C45F445" w14:textId="77777777" w:rsidR="0061678E" w:rsidRPr="000B4DAD" w:rsidRDefault="0061678E" w:rsidP="0061678E">
                            <w:pPr>
                              <w:numPr>
                                <w:ilvl w:val="0"/>
                                <w:numId w:val="27"/>
                              </w:numPr>
                              <w:spacing w:after="0" w:line="360" w:lineRule="auto"/>
                              <w:ind w:left="714" w:hanging="357"/>
                              <w:jc w:val="both"/>
                            </w:pPr>
                            <w:r w:rsidRPr="000B4DAD">
                              <w:t>Mark the position of the light ray as it enters and leaves the block and remove the block</w:t>
                            </w:r>
                          </w:p>
                          <w:p w14:paraId="62B8D85A" w14:textId="77777777" w:rsidR="0061678E" w:rsidRPr="000B4DAD" w:rsidRDefault="0061678E" w:rsidP="0061678E">
                            <w:pPr>
                              <w:numPr>
                                <w:ilvl w:val="0"/>
                                <w:numId w:val="27"/>
                              </w:numPr>
                              <w:spacing w:after="0" w:line="360" w:lineRule="auto"/>
                              <w:ind w:left="714" w:hanging="357"/>
                              <w:jc w:val="both"/>
                            </w:pPr>
                            <w:r w:rsidRPr="000B4DAD">
                              <w:t xml:space="preserve">Draw in the normals and measure </w:t>
                            </w:r>
                            <w:r>
                              <w:rPr>
                                <w:i/>
                              </w:rPr>
                              <w:t xml:space="preserve">i </w:t>
                            </w:r>
                            <w:r w:rsidRPr="000B4DAD">
                              <w:t xml:space="preserve">and </w:t>
                            </w:r>
                            <w:r w:rsidRPr="000B4DAD">
                              <w:rPr>
                                <w:i/>
                              </w:rPr>
                              <w:t>r</w:t>
                            </w:r>
                            <w:r w:rsidRPr="000B4DAD">
                              <w:t>, as sh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1084B4" id="Text Box 374" o:spid="_x0000_s1119" type="#_x0000_t202" style="position:absolute;left:0;text-align:left;margin-left:0;margin-top:0;width:436.05pt;height:144.7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" stroked="f">
                <v:textbox>
                  <w:txbxContent>
                    <w:p w14:paraId="7F19EAF1" w14:textId="77777777" w:rsidR="0061678E" w:rsidRDefault="0061678E" w:rsidP="0061678E">
                      <w:pPr>
                        <w:spacing w:line="360" w:lineRule="auto"/>
                        <w:jc w:val="both"/>
                      </w:pPr>
                      <w:r>
                        <w:rPr>
                          <w:b/>
                          <w:bCs/>
                          <w:sz w:val="24"/>
                        </w:rPr>
                        <w:t>Method</w:t>
                      </w:r>
                    </w:p>
                    <w:p w14:paraId="20570C93" w14:textId="77777777" w:rsidR="0061678E" w:rsidRPr="00587782" w:rsidRDefault="0061678E" w:rsidP="0061678E">
                      <w:pPr>
                        <w:numPr>
                          <w:ilvl w:val="0"/>
                          <w:numId w:val="27"/>
                        </w:numPr>
                        <w:spacing w:after="0" w:line="360" w:lineRule="auto"/>
                        <w:ind w:left="714" w:hanging="357"/>
                        <w:jc w:val="both"/>
                      </w:pPr>
                      <w:r w:rsidRPr="00587782">
                        <w:t>Place a glass block as shown and mark its outline.</w:t>
                      </w:r>
                    </w:p>
                    <w:p w14:paraId="468A21F8" w14:textId="77777777" w:rsidR="0061678E" w:rsidRPr="000B4DAD" w:rsidRDefault="0061678E" w:rsidP="0061678E">
                      <w:pPr>
                        <w:numPr>
                          <w:ilvl w:val="0"/>
                          <w:numId w:val="27"/>
                        </w:numPr>
                        <w:spacing w:after="0" w:line="360" w:lineRule="auto"/>
                        <w:ind w:left="714" w:hanging="357"/>
                        <w:jc w:val="both"/>
                      </w:pPr>
                      <w:r w:rsidRPr="00587782">
                        <w:t>Shin</w:t>
                      </w:r>
                      <w:r>
                        <w:t xml:space="preserve">e a ray of light </w:t>
                      </w:r>
                      <w:r w:rsidRPr="000B4DAD">
                        <w:t xml:space="preserve">from a light-box </w:t>
                      </w:r>
                      <w:r>
                        <w:t>as shown.</w:t>
                      </w:r>
                    </w:p>
                    <w:p w14:paraId="3C45F445" w14:textId="77777777" w:rsidR="0061678E" w:rsidRPr="000B4DAD" w:rsidRDefault="0061678E" w:rsidP="0061678E">
                      <w:pPr>
                        <w:numPr>
                          <w:ilvl w:val="0"/>
                          <w:numId w:val="27"/>
                        </w:numPr>
                        <w:spacing w:after="0" w:line="360" w:lineRule="auto"/>
                        <w:ind w:left="714" w:hanging="357"/>
                        <w:jc w:val="both"/>
                      </w:pPr>
                      <w:r w:rsidRPr="000B4DAD">
                        <w:t>Mark the position of the light ray as it enters and leaves the block and remove the block</w:t>
                      </w:r>
                    </w:p>
                    <w:p w14:paraId="62B8D85A" w14:textId="77777777" w:rsidR="0061678E" w:rsidRPr="000B4DAD" w:rsidRDefault="0061678E" w:rsidP="0061678E">
                      <w:pPr>
                        <w:numPr>
                          <w:ilvl w:val="0"/>
                          <w:numId w:val="27"/>
                        </w:numPr>
                        <w:spacing w:after="0" w:line="360" w:lineRule="auto"/>
                        <w:ind w:left="714" w:hanging="357"/>
                        <w:jc w:val="both"/>
                      </w:pPr>
                      <w:r w:rsidRPr="000B4DAD">
                        <w:t xml:space="preserve">Draw in the normals and measure </w:t>
                      </w:r>
                      <w:r>
                        <w:rPr>
                          <w:i/>
                        </w:rPr>
                        <w:t xml:space="preserve">i </w:t>
                      </w:r>
                      <w:r w:rsidRPr="000B4DAD">
                        <w:t xml:space="preserve">and </w:t>
                      </w:r>
                      <w:r w:rsidRPr="000B4DAD">
                        <w:rPr>
                          <w:i/>
                        </w:rPr>
                        <w:t>r</w:t>
                      </w:r>
                      <w:r w:rsidRPr="000B4DAD">
                        <w:t>, as shown</w:t>
                      </w:r>
                    </w:p>
                  </w:txbxContent>
                </v:textbox>
              </v:shape>
            </w:pict>
          </mc:Fallback>
        </mc:AlternateContent>
      </w:r>
    </w:p>
    <w:p w14:paraId="632B2473"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p>
    <w:p w14:paraId="092231B6"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p>
    <w:p w14:paraId="7FD9D619"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p>
    <w:p w14:paraId="62F78C1E"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p>
    <w:p w14:paraId="4DC751A9" w14:textId="77777777" w:rsidR="0061678E" w:rsidRPr="0061678E" w:rsidRDefault="0061678E" w:rsidP="0061678E">
      <w:pPr>
        <w:spacing w:after="0" w:line="360" w:lineRule="auto"/>
        <w:jc w:val="both"/>
        <w:rPr>
          <w:rFonts w:ascii="Times New Roman" w:eastAsia="Times New Roman" w:hAnsi="Times New Roman" w:cs="Times New Roman"/>
          <w:b/>
          <w:sz w:val="24"/>
          <w:szCs w:val="20"/>
          <w:lang w:val="en-GB"/>
        </w:rPr>
      </w:pPr>
    </w:p>
    <w:p w14:paraId="72949669" w14:textId="77777777" w:rsidR="0061678E" w:rsidRPr="0061678E" w:rsidRDefault="0061678E" w:rsidP="0061678E">
      <w:pPr>
        <w:spacing w:after="0" w:line="360" w:lineRule="auto"/>
        <w:jc w:val="both"/>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lang w:val="en-GB"/>
        </w:rPr>
        <w:t>Conclusions</w:t>
      </w:r>
      <w:r w:rsidRPr="0061678E">
        <w:rPr>
          <w:rFonts w:ascii="Times New Roman" w:eastAsia="Times New Roman" w:hAnsi="Times New Roman" w:cs="Times New Roman"/>
          <w:sz w:val="24"/>
          <w:szCs w:val="20"/>
          <w:lang w:val="en-GB"/>
        </w:rPr>
        <w:t xml:space="preserve"> </w:t>
      </w:r>
    </w:p>
    <w:p w14:paraId="495B2810" w14:textId="77777777" w:rsidR="0061678E" w:rsidRPr="0061678E" w:rsidRDefault="0061678E" w:rsidP="0061678E">
      <w:pPr>
        <w:spacing w:after="0" w:line="240" w:lineRule="auto"/>
        <w:ind w:left="360"/>
        <w:jc w:val="both"/>
        <w:rPr>
          <w:rFonts w:ascii="Times New Roman" w:eastAsia="Times New Roman" w:hAnsi="Times New Roman" w:cs="Times New Roman"/>
          <w:bCs/>
          <w:szCs w:val="20"/>
          <w:lang w:val="en-GB"/>
        </w:rPr>
      </w:pP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1862016" behindDoc="0" locked="0" layoutInCell="1" allowOverlap="1" wp14:anchorId="02CA9EFD" wp14:editId="32420A81">
                <wp:simplePos x="0" y="0"/>
                <wp:positionH relativeFrom="column">
                  <wp:posOffset>1475105</wp:posOffset>
                </wp:positionH>
                <wp:positionV relativeFrom="paragraph">
                  <wp:posOffset>542290</wp:posOffset>
                </wp:positionV>
                <wp:extent cx="1548130" cy="1160780"/>
                <wp:effectExtent l="8255" t="12065" r="5715" b="8255"/>
                <wp:wrapTopAndBottom/>
                <wp:docPr id="373"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48130" cy="116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DD9D8" id="Straight Connector 373" o:spid="_x0000_s1026" style="position:absolute;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5pt,42.7pt" to="238.05pt,1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">
                <w10:wrap type="topAndBottom"/>
              </v:line>
            </w:pict>
          </mc:Fallback>
        </mc:AlternateContent>
      </w:r>
      <w:r w:rsidRPr="0061678E">
        <w:rPr>
          <w:rFonts w:ascii="Times New Roman" w:eastAsia="Times New Roman" w:hAnsi="Times New Roman" w:cs="Times New Roman"/>
          <w:b/>
          <w:noProof/>
          <w:szCs w:val="20"/>
          <w:lang w:val="en-US"/>
        </w:rPr>
        <mc:AlternateContent>
          <mc:Choice Requires="wps">
            <w:drawing>
              <wp:anchor distT="0" distB="0" distL="114300" distR="114300" simplePos="0" relativeHeight="251860992" behindDoc="0" locked="0" layoutInCell="1" allowOverlap="1" wp14:anchorId="2A99D25B" wp14:editId="6A27AF38">
                <wp:simplePos x="0" y="0"/>
                <wp:positionH relativeFrom="column">
                  <wp:posOffset>1651635</wp:posOffset>
                </wp:positionH>
                <wp:positionV relativeFrom="paragraph">
                  <wp:posOffset>1595120</wp:posOffset>
                </wp:positionV>
                <wp:extent cx="1371600" cy="0"/>
                <wp:effectExtent l="13335" t="55245" r="15240" b="59055"/>
                <wp:wrapTopAndBottom/>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B87C6D" id="Straight Connector 372"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25.6pt" to="238.05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">
                <v:stroke endarrow="block"/>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65088" behindDoc="0" locked="0" layoutInCell="1" allowOverlap="1" wp14:anchorId="0F79E019" wp14:editId="5196D002">
                <wp:simplePos x="0" y="0"/>
                <wp:positionH relativeFrom="column">
                  <wp:posOffset>2678430</wp:posOffset>
                </wp:positionH>
                <wp:positionV relativeFrom="paragraph">
                  <wp:posOffset>770890</wp:posOffset>
                </wp:positionV>
                <wp:extent cx="1828800" cy="342900"/>
                <wp:effectExtent l="1905" t="2540" r="0" b="0"/>
                <wp:wrapTopAndBottom/>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205FF" w14:textId="77777777" w:rsidR="0061678E" w:rsidRDefault="0061678E" w:rsidP="0061678E">
                            <w:r>
                              <w:t>Slope = refractive inde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9E019" id="Text Box 371" o:spid="_x0000_s1120" type="#_x0000_t202" style="position:absolute;left:0;text-align:left;margin-left:210.9pt;margin-top:60.7pt;width:2in;height:27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hSYuw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" filled="f" stroked="f">
                <v:textbox>
                  <w:txbxContent>
                    <w:p w14:paraId="7FE205FF" w14:textId="77777777" w:rsidR="0061678E" w:rsidRDefault="0061678E" w:rsidP="0061678E">
                      <w:r>
                        <w:t>Slope = refractive index</w:t>
                      </w:r>
                    </w:p>
                  </w:txbxContent>
                </v:textbox>
                <w10:wrap type="topAndBottom"/>
              </v:shape>
            </w:pict>
          </mc:Fallback>
        </mc:AlternateContent>
      </w:r>
      <w:r w:rsidRPr="0061678E">
        <w:rPr>
          <w:rFonts w:ascii="Times New Roman" w:eastAsia="Times New Roman" w:hAnsi="Times New Roman" w:cs="Times New Roman"/>
          <w:b/>
          <w:noProof/>
          <w:szCs w:val="20"/>
          <w:lang w:val="en-US"/>
        </w:rPr>
        <mc:AlternateContent>
          <mc:Choice Requires="wps">
            <w:drawing>
              <wp:anchor distT="0" distB="0" distL="114300" distR="114300" simplePos="0" relativeHeight="251859968" behindDoc="0" locked="0" layoutInCell="1" allowOverlap="1" wp14:anchorId="21B6CE05" wp14:editId="7D0A61DD">
                <wp:simplePos x="0" y="0"/>
                <wp:positionH relativeFrom="column">
                  <wp:posOffset>1651635</wp:posOffset>
                </wp:positionH>
                <wp:positionV relativeFrom="paragraph">
                  <wp:posOffset>427990</wp:posOffset>
                </wp:positionV>
                <wp:extent cx="0" cy="1143000"/>
                <wp:effectExtent l="60960" t="21590" r="53340" b="6985"/>
                <wp:wrapTopAndBottom/>
                <wp:docPr id="370" name="Straight Connector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1B4AB" id="Straight Connector 370" o:spid="_x0000_s1026" style="position:absolute;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33.7pt" to="130.05pt,1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">
                <v:stroke endarrow="block"/>
                <w10:wrap type="topAndBottom"/>
              </v:line>
            </w:pict>
          </mc:Fallback>
        </mc:AlternateContent>
      </w: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1863040" behindDoc="0" locked="0" layoutInCell="1" allowOverlap="1" wp14:anchorId="12596981" wp14:editId="0B31240D">
                <wp:simplePos x="0" y="0"/>
                <wp:positionH relativeFrom="column">
                  <wp:posOffset>1194435</wp:posOffset>
                </wp:positionH>
                <wp:positionV relativeFrom="paragraph">
                  <wp:posOffset>397510</wp:posOffset>
                </wp:positionV>
                <wp:extent cx="685800" cy="342900"/>
                <wp:effectExtent l="3810" t="635" r="0" b="0"/>
                <wp:wrapTopAndBottom/>
                <wp:docPr id="369"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A2B3B" w14:textId="77777777" w:rsidR="0061678E" w:rsidRDefault="0061678E" w:rsidP="0061678E">
                            <w:pPr>
                              <w:rPr>
                                <w:i/>
                                <w:iCs/>
                              </w:rPr>
                            </w:pPr>
                            <w:r>
                              <w:t xml:space="preserve">Sin </w:t>
                            </w:r>
                            <w:r>
                              <w:rPr>
                                <w:i/>
                                <w:iCs/>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96981" id="Text Box 369" o:spid="_x0000_s1121" type="#_x0000_t202" style="position:absolute;left:0;text-align:left;margin-left:94.05pt;margin-top:31.3pt;width:54pt;height:27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XmuugIAAMQ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" filled="f" stroked="f">
                <v:textbox>
                  <w:txbxContent>
                    <w:p w14:paraId="18CA2B3B" w14:textId="77777777" w:rsidR="0061678E" w:rsidRDefault="0061678E" w:rsidP="0061678E">
                      <w:pPr>
                        <w:rPr>
                          <w:i/>
                          <w:iCs/>
                        </w:rPr>
                      </w:pPr>
                      <w:r>
                        <w:t xml:space="preserve">Sin </w:t>
                      </w:r>
                      <w:r>
                        <w:rPr>
                          <w:i/>
                          <w:iCs/>
                        </w:rPr>
                        <w:t>i</w:t>
                      </w:r>
                    </w:p>
                  </w:txbxContent>
                </v:textbox>
                <w10:wrap type="topAndBottom"/>
              </v:shape>
            </w:pict>
          </mc:Fallback>
        </mc:AlternateContent>
      </w:r>
      <w:r w:rsidRPr="0061678E">
        <w:rPr>
          <w:rFonts w:ascii="Times New Roman" w:eastAsia="Times New Roman" w:hAnsi="Times New Roman" w:cs="Times New Roman"/>
          <w:szCs w:val="20"/>
          <w:lang w:val="en-GB"/>
        </w:rPr>
        <w:t xml:space="preserve">Plot a graph of sin </w:t>
      </w:r>
      <w:r w:rsidRPr="0061678E">
        <w:rPr>
          <w:rFonts w:ascii="Times New Roman" w:eastAsia="Times New Roman" w:hAnsi="Times New Roman" w:cs="Times New Roman"/>
          <w:i/>
          <w:szCs w:val="20"/>
          <w:lang w:val="en-GB"/>
        </w:rPr>
        <w:t xml:space="preserve">i </w:t>
      </w:r>
      <w:r w:rsidRPr="0061678E">
        <w:rPr>
          <w:rFonts w:ascii="Times New Roman" w:eastAsia="Times New Roman" w:hAnsi="Times New Roman" w:cs="Times New Roman"/>
          <w:szCs w:val="20"/>
          <w:lang w:val="en-GB"/>
        </w:rPr>
        <w:t xml:space="preserve">against sin </w:t>
      </w:r>
      <w:r w:rsidRPr="0061678E">
        <w:rPr>
          <w:rFonts w:ascii="Times New Roman" w:eastAsia="Times New Roman" w:hAnsi="Times New Roman" w:cs="Times New Roman"/>
          <w:i/>
          <w:szCs w:val="20"/>
          <w:lang w:val="en-GB"/>
        </w:rPr>
        <w:t>r.</w:t>
      </w:r>
      <w:r w:rsidRPr="0061678E">
        <w:rPr>
          <w:rFonts w:ascii="Times New Roman" w:eastAsia="Times New Roman" w:hAnsi="Times New Roman" w:cs="Times New Roman"/>
          <w:b/>
          <w:i/>
          <w:szCs w:val="20"/>
          <w:lang w:val="en-GB"/>
        </w:rPr>
        <w:t xml:space="preserve">  </w:t>
      </w:r>
      <w:r w:rsidRPr="0061678E">
        <w:rPr>
          <w:rFonts w:ascii="Times New Roman" w:eastAsia="Times New Roman" w:hAnsi="Times New Roman" w:cs="Times New Roman"/>
          <w:szCs w:val="20"/>
          <w:lang w:val="en-GB"/>
        </w:rPr>
        <w:t xml:space="preserve">A straight line through the origin verifies Snell’s law of refraction i.e. </w:t>
      </w:r>
      <w:r w:rsidRPr="0061678E">
        <w:rPr>
          <w:rFonts w:ascii="Times New Roman" w:eastAsia="Times New Roman" w:hAnsi="Times New Roman" w:cs="Times New Roman"/>
          <w:position w:val="-6"/>
          <w:szCs w:val="20"/>
          <w:lang w:val="en-GB"/>
        </w:rPr>
        <w:object w:dxaOrig="1200" w:dyaOrig="279" w14:anchorId="7740C450">
          <v:shape id="_x0000_i1038" type="#_x0000_t75" style="width:60pt;height:13.95pt" o:ole="" fillcolor="window">
            <v:imagedata r:id="rId65" o:title=""/>
          </v:shape>
          <o:OLEObject Type="Embed" ProgID="Equation.DSMT4" ShapeID="_x0000_i1038" DrawAspect="Content" ObjectID="_1632054393" r:id="rId66"/>
        </w:object>
      </w:r>
      <w:r w:rsidRPr="0061678E">
        <w:rPr>
          <w:rFonts w:ascii="Times New Roman" w:eastAsia="Times New Roman" w:hAnsi="Times New Roman" w:cs="Times New Roman"/>
          <w:szCs w:val="20"/>
          <w:lang w:val="en-GB"/>
        </w:rPr>
        <w:t xml:space="preserve">. </w:t>
      </w:r>
      <w:r w:rsidRPr="0061678E">
        <w:rPr>
          <w:rFonts w:ascii="Times New Roman" w:eastAsia="Times New Roman" w:hAnsi="Times New Roman" w:cs="Times New Roman"/>
          <w:b/>
          <w:noProof/>
          <w:szCs w:val="20"/>
          <w:lang w:val="en-US"/>
        </w:rPr>
        <w:t xml:space="preserve"> </w:t>
      </w:r>
      <w:r w:rsidRPr="0061678E">
        <w:rPr>
          <w:rFonts w:ascii="Times New Roman" w:eastAsia="Times New Roman" w:hAnsi="Times New Roman" w:cs="Times New Roman"/>
          <w:b/>
          <w:szCs w:val="20"/>
          <w:lang w:val="en-GB"/>
        </w:rPr>
        <w:t xml:space="preserve"> </w:t>
      </w:r>
      <w:r w:rsidRPr="0061678E">
        <w:rPr>
          <w:rFonts w:ascii="Times New Roman" w:eastAsia="Times New Roman" w:hAnsi="Times New Roman" w:cs="Times New Roman"/>
          <w:bCs/>
          <w:szCs w:val="20"/>
          <w:lang w:val="en-GB"/>
        </w:rPr>
        <w:t>The slope of the line is the refractive index</w:t>
      </w:r>
    </w:p>
    <w:p w14:paraId="491CD9A2" w14:textId="77777777" w:rsidR="0061678E" w:rsidRPr="0061678E" w:rsidRDefault="0061678E" w:rsidP="0061678E">
      <w:pPr>
        <w:keepNext/>
        <w:spacing w:after="0" w:line="360" w:lineRule="auto"/>
        <w:jc w:val="both"/>
        <w:outlineLvl w:val="7"/>
        <w:rPr>
          <w:rFonts w:ascii="Times New Roman" w:eastAsia="Times New Roman" w:hAnsi="Times New Roman" w:cs="Times New Roman"/>
          <w:b/>
          <w:i/>
          <w:sz w:val="24"/>
          <w:szCs w:val="20"/>
        </w:rPr>
      </w:pP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1864064" behindDoc="1" locked="0" layoutInCell="1" allowOverlap="1" wp14:anchorId="0AB816BE" wp14:editId="534D3D3B">
                <wp:simplePos x="0" y="0"/>
                <wp:positionH relativeFrom="column">
                  <wp:posOffset>2451735</wp:posOffset>
                </wp:positionH>
                <wp:positionV relativeFrom="paragraph">
                  <wp:posOffset>1233170</wp:posOffset>
                </wp:positionV>
                <wp:extent cx="685800" cy="342900"/>
                <wp:effectExtent l="3810" t="2540" r="0" b="0"/>
                <wp:wrapNone/>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BADC9" w14:textId="77777777" w:rsidR="0061678E" w:rsidRDefault="0061678E" w:rsidP="0061678E">
                            <w:pPr>
                              <w:rPr>
                                <w:i/>
                                <w:iCs/>
                              </w:rPr>
                            </w:pPr>
                            <w:r>
                              <w:t xml:space="preserve">Sin </w:t>
                            </w:r>
                            <w:r>
                              <w:rPr>
                                <w:i/>
                                <w:iCs/>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816BE" id="Text Box 368" o:spid="_x0000_s1122" type="#_x0000_t202" style="position:absolute;left:0;text-align:left;margin-left:193.05pt;margin-top:97.1pt;width:54pt;height:27pt;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CwsugIAAMQ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" filled="f" stroked="f">
                <v:textbox>
                  <w:txbxContent>
                    <w:p w14:paraId="73ABADC9" w14:textId="77777777" w:rsidR="0061678E" w:rsidRDefault="0061678E" w:rsidP="0061678E">
                      <w:pPr>
                        <w:rPr>
                          <w:i/>
                          <w:iCs/>
                        </w:rPr>
                      </w:pPr>
                      <w:r>
                        <w:t xml:space="preserve">Sin </w:t>
                      </w:r>
                      <w:r>
                        <w:rPr>
                          <w:i/>
                          <w:iCs/>
                        </w:rPr>
                        <w:t>r</w:t>
                      </w:r>
                    </w:p>
                  </w:txbxContent>
                </v:textbox>
              </v:shape>
            </w:pict>
          </mc:Fallback>
        </mc:AlternateContent>
      </w:r>
      <w:r w:rsidRPr="0061678E">
        <w:rPr>
          <w:rFonts w:ascii="Times New Roman" w:eastAsia="Times New Roman" w:hAnsi="Times New Roman" w:cs="Times New Roman"/>
          <w:b/>
          <w:sz w:val="24"/>
          <w:szCs w:val="20"/>
        </w:rPr>
        <w:t>Accuracy</w:t>
      </w:r>
    </w:p>
    <w:p w14:paraId="72D6044C" w14:textId="77777777" w:rsidR="0061678E" w:rsidRPr="0061678E" w:rsidRDefault="0061678E" w:rsidP="0061678E">
      <w:pPr>
        <w:numPr>
          <w:ilvl w:val="0"/>
          <w:numId w:val="32"/>
        </w:numPr>
        <w:spacing w:after="0" w:line="360" w:lineRule="auto"/>
        <w:ind w:left="1077" w:hanging="357"/>
        <w:jc w:val="both"/>
        <w:rPr>
          <w:rFonts w:ascii="Times New Roman" w:eastAsia="Times New Roman" w:hAnsi="Times New Roman" w:cs="Times New Roman"/>
          <w:bCs/>
          <w:iCs/>
          <w:szCs w:val="20"/>
          <w:lang w:val="en-GB"/>
        </w:rPr>
      </w:pPr>
      <w:r w:rsidRPr="0061678E">
        <w:rPr>
          <w:rFonts w:ascii="Times New Roman" w:eastAsia="Times New Roman" w:hAnsi="Times New Roman" w:cs="Times New Roman"/>
          <w:bCs/>
          <w:iCs/>
          <w:szCs w:val="20"/>
          <w:lang w:val="en-GB"/>
        </w:rPr>
        <w:t>The light beam will spread out, or diverge, making it difficult to mark its position</w:t>
      </w:r>
    </w:p>
    <w:p w14:paraId="176FDFC2" w14:textId="77777777" w:rsidR="0061678E" w:rsidRPr="0061678E" w:rsidRDefault="0061678E" w:rsidP="0061678E">
      <w:pPr>
        <w:numPr>
          <w:ilvl w:val="0"/>
          <w:numId w:val="32"/>
        </w:numPr>
        <w:spacing w:after="0" w:line="360" w:lineRule="auto"/>
        <w:ind w:left="1077" w:hanging="357"/>
        <w:jc w:val="both"/>
        <w:rPr>
          <w:rFonts w:ascii="Times New Roman" w:eastAsia="Times New Roman" w:hAnsi="Times New Roman" w:cs="Times New Roman"/>
          <w:b/>
          <w:i/>
          <w:sz w:val="20"/>
          <w:szCs w:val="20"/>
          <w:lang w:val="en-GB"/>
        </w:rPr>
      </w:pPr>
      <w:r w:rsidRPr="0061678E">
        <w:rPr>
          <w:rFonts w:ascii="Times New Roman" w:eastAsia="Times New Roman" w:hAnsi="Times New Roman" w:cs="Times New Roman"/>
          <w:bCs/>
          <w:iCs/>
          <w:szCs w:val="20"/>
          <w:lang w:val="en-GB"/>
        </w:rPr>
        <w:t>Larger angles will lead to a smaller percentage error</w:t>
      </w:r>
    </w:p>
    <w:p w14:paraId="39E7CA9A" w14:textId="77777777" w:rsidR="0061678E" w:rsidRPr="0061678E" w:rsidRDefault="0061678E" w:rsidP="0061678E">
      <w:pPr>
        <w:keepNext/>
        <w:spacing w:after="0" w:line="240" w:lineRule="auto"/>
        <w:jc w:val="center"/>
        <w:outlineLvl w:val="0"/>
        <w:rPr>
          <w:rFonts w:ascii="Times New Roman" w:eastAsia="Times New Roman" w:hAnsi="Times New Roman" w:cs="Times New Roman"/>
          <w:caps/>
          <w:sz w:val="24"/>
          <w:szCs w:val="20"/>
          <w:lang w:val="en-GB"/>
        </w:rPr>
      </w:pPr>
      <w:r w:rsidRPr="0061678E">
        <w:rPr>
          <w:rFonts w:ascii="Times New Roman" w:eastAsia="Times New Roman" w:hAnsi="Times New Roman" w:cs="Times New Roman"/>
          <w:b/>
          <w:caps/>
          <w:sz w:val="28"/>
          <w:szCs w:val="20"/>
          <w:lang w:val="en-GB"/>
        </w:rPr>
        <w:br w:type="page"/>
      </w:r>
      <w:r w:rsidRPr="0061678E">
        <w:rPr>
          <w:rFonts w:ascii="Times New Roman" w:eastAsia="Times New Roman" w:hAnsi="Times New Roman" w:cs="Times New Roman"/>
          <w:b/>
          <w:caps/>
          <w:sz w:val="28"/>
          <w:szCs w:val="20"/>
          <w:lang w:val="en-GB"/>
        </w:rPr>
        <w:lastRenderedPageBreak/>
        <w:t>MEASUREMENT OF THE REFRACTIVE INDEX OF A LIQUID</w:t>
      </w:r>
    </w:p>
    <w:p w14:paraId="0C544779" w14:textId="77777777" w:rsidR="0061678E" w:rsidRPr="0061678E" w:rsidRDefault="0061678E" w:rsidP="0061678E">
      <w:pPr>
        <w:spacing w:after="0" w:line="240" w:lineRule="auto"/>
        <w:jc w:val="both"/>
        <w:rPr>
          <w:rFonts w:ascii="Times New Roman" w:eastAsia="Times New Roman" w:hAnsi="Times New Roman" w:cs="Times New Roman"/>
          <w:b/>
          <w:sz w:val="32"/>
          <w:szCs w:val="20"/>
          <w:u w:val="single"/>
          <w:lang w:val="en-GB"/>
        </w:rPr>
      </w:pPr>
    </w:p>
    <w:p w14:paraId="1846920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6048" behindDoc="1" locked="0" layoutInCell="1" allowOverlap="1" wp14:anchorId="5532E1D7" wp14:editId="1C0ED40B">
                <wp:simplePos x="0" y="0"/>
                <wp:positionH relativeFrom="column">
                  <wp:posOffset>3594735</wp:posOffset>
                </wp:positionH>
                <wp:positionV relativeFrom="paragraph">
                  <wp:posOffset>135890</wp:posOffset>
                </wp:positionV>
                <wp:extent cx="457200" cy="342900"/>
                <wp:effectExtent l="13335" t="12065" r="5715" b="6985"/>
                <wp:wrapNone/>
                <wp:docPr id="367" name="Straight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F2833" id="Straight Connector 367" o:spid="_x0000_s1026" style="position:absolute;z-index:-25141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pt" to="319.05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5024" behindDoc="1" locked="0" layoutInCell="1" allowOverlap="1" wp14:anchorId="7FE962CA" wp14:editId="377FD373">
                <wp:simplePos x="0" y="0"/>
                <wp:positionH relativeFrom="column">
                  <wp:posOffset>3023235</wp:posOffset>
                </wp:positionH>
                <wp:positionV relativeFrom="paragraph">
                  <wp:posOffset>135890</wp:posOffset>
                </wp:positionV>
                <wp:extent cx="571500" cy="342900"/>
                <wp:effectExtent l="13335" t="12065" r="5715" b="6985"/>
                <wp:wrapNone/>
                <wp:docPr id="36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9F704" id="Straight Connector 366" o:spid="_x0000_s1026" style="position:absolute;flip:x;z-index:-25141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0.7pt" to="283.05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7856" behindDoc="1" locked="0" layoutInCell="1" allowOverlap="1" wp14:anchorId="3DDFA431" wp14:editId="47AAB53B">
                <wp:simplePos x="0" y="0"/>
                <wp:positionH relativeFrom="column">
                  <wp:posOffset>4394835</wp:posOffset>
                </wp:positionH>
                <wp:positionV relativeFrom="paragraph">
                  <wp:posOffset>135890</wp:posOffset>
                </wp:positionV>
                <wp:extent cx="0" cy="3657600"/>
                <wp:effectExtent l="22860" t="21590" r="15240" b="16510"/>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57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9CF6A" id="Straight Connector 365" o:spid="_x0000_s1026" style="position:absolute;flip:y;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10.7pt" to="346.05pt,29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" strokeweight="2.25pt"/>
            </w:pict>
          </mc:Fallback>
        </mc:AlternateContent>
      </w:r>
    </w:p>
    <w:p w14:paraId="665DACD3"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2BC0C05" w14:textId="77777777" w:rsidR="0061678E" w:rsidRPr="0061678E" w:rsidRDefault="0061678E" w:rsidP="0061678E">
      <w:pPr>
        <w:tabs>
          <w:tab w:val="left" w:pos="5340"/>
        </w:tabs>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8096" behindDoc="1" locked="0" layoutInCell="1" allowOverlap="1" wp14:anchorId="7AF77292" wp14:editId="01F33897">
                <wp:simplePos x="0" y="0"/>
                <wp:positionH relativeFrom="column">
                  <wp:posOffset>3416300</wp:posOffset>
                </wp:positionH>
                <wp:positionV relativeFrom="paragraph">
                  <wp:posOffset>104775</wp:posOffset>
                </wp:positionV>
                <wp:extent cx="330200" cy="81915"/>
                <wp:effectExtent l="6350" t="6350" r="15875" b="6985"/>
                <wp:wrapNone/>
                <wp:docPr id="364" name="Freeform: Shape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0200" cy="81915"/>
                        </a:xfrm>
                        <a:custGeom>
                          <a:avLst/>
                          <a:gdLst>
                            <a:gd name="T0" fmla="*/ 0 w 520"/>
                            <a:gd name="T1" fmla="*/ 65 h 129"/>
                            <a:gd name="T2" fmla="*/ 520 w 520"/>
                            <a:gd name="T3" fmla="*/ 85 h 129"/>
                            <a:gd name="T4" fmla="*/ 281 w 520"/>
                            <a:gd name="T5" fmla="*/ 129 h 129"/>
                          </a:gdLst>
                          <a:ahLst/>
                          <a:cxnLst>
                            <a:cxn ang="0">
                              <a:pos x="T0" y="T1"/>
                            </a:cxn>
                            <a:cxn ang="0">
                              <a:pos x="T2" y="T3"/>
                            </a:cxn>
                            <a:cxn ang="0">
                              <a:pos x="T4" y="T5"/>
                            </a:cxn>
                          </a:cxnLst>
                          <a:rect l="0" t="0" r="r" b="b"/>
                          <a:pathLst>
                            <a:path w="520" h="129">
                              <a:moveTo>
                                <a:pt x="0" y="65"/>
                              </a:moveTo>
                              <a:cubicBezTo>
                                <a:pt x="97" y="58"/>
                                <a:pt x="435" y="0"/>
                                <a:pt x="520" y="85"/>
                              </a:cubicBezTo>
                              <a:lnTo>
                                <a:pt x="281" y="1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76BE0" id="Freeform: Shape 364" o:spid="_x0000_s1026" style="position:absolute;margin-left:269pt;margin-top:8.25pt;width:26pt;height:6.45pt;z-index:-25140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20,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" path="m,65c97,58,435,,520,85l281,129e" filled="f">
                <v:path arrowok="t" o:connecttype="custom" o:connectlocs="0,41275;330200,53975;178435,81915"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7072" behindDoc="1" locked="0" layoutInCell="1" allowOverlap="1" wp14:anchorId="6ACE9B8C" wp14:editId="13322786">
                <wp:simplePos x="0" y="0"/>
                <wp:positionH relativeFrom="column">
                  <wp:posOffset>3251835</wp:posOffset>
                </wp:positionH>
                <wp:positionV relativeFrom="paragraph">
                  <wp:posOffset>72390</wp:posOffset>
                </wp:positionV>
                <wp:extent cx="685800" cy="114300"/>
                <wp:effectExtent l="13335" t="12065" r="5715" b="6985"/>
                <wp:wrapNone/>
                <wp:docPr id="363" name="Freeform: Shape 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114300"/>
                        </a:xfrm>
                        <a:custGeom>
                          <a:avLst/>
                          <a:gdLst>
                            <a:gd name="T0" fmla="*/ 0 w 1080"/>
                            <a:gd name="T1" fmla="*/ 0 h 180"/>
                            <a:gd name="T2" fmla="*/ 540 w 1080"/>
                            <a:gd name="T3" fmla="*/ 180 h 180"/>
                            <a:gd name="T4" fmla="*/ 1080 w 1080"/>
                            <a:gd name="T5" fmla="*/ 0 h 180"/>
                          </a:gdLst>
                          <a:ahLst/>
                          <a:cxnLst>
                            <a:cxn ang="0">
                              <a:pos x="T0" y="T1"/>
                            </a:cxn>
                            <a:cxn ang="0">
                              <a:pos x="T2" y="T3"/>
                            </a:cxn>
                            <a:cxn ang="0">
                              <a:pos x="T4" y="T5"/>
                            </a:cxn>
                          </a:cxnLst>
                          <a:rect l="0" t="0" r="r" b="b"/>
                          <a:pathLst>
                            <a:path w="1080" h="180">
                              <a:moveTo>
                                <a:pt x="0" y="0"/>
                              </a:moveTo>
                              <a:cubicBezTo>
                                <a:pt x="180" y="90"/>
                                <a:pt x="360" y="180"/>
                                <a:pt x="540" y="180"/>
                              </a:cubicBezTo>
                              <a:cubicBezTo>
                                <a:pt x="720" y="180"/>
                                <a:pt x="900" y="90"/>
                                <a:pt x="10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66C3B3" id="Freeform: Shape 363" o:spid="_x0000_s1026" style="position:absolute;margin-left:256.05pt;margin-top:5.7pt;width:54pt;height:9pt;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" path="m,c180,90,360,180,540,180,720,180,900,90,1080,e" filled="f">
                <v:path arrowok="t" o:connecttype="custom" o:connectlocs="0,0;342900,114300;685800,0" o:connectangles="0,0,0"/>
              </v:shape>
            </w:pict>
          </mc:Fallback>
        </mc:AlternateContent>
      </w:r>
      <w:r w:rsidRPr="0061678E">
        <w:rPr>
          <w:rFonts w:ascii="Times New Roman" w:eastAsia="Times New Roman" w:hAnsi="Times New Roman" w:cs="Times New Roman"/>
          <w:sz w:val="20"/>
          <w:szCs w:val="20"/>
          <w:lang w:val="en-GB"/>
        </w:rPr>
        <w:tab/>
      </w:r>
    </w:p>
    <w:p w14:paraId="7325EED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position w:val="-10"/>
          <w:sz w:val="20"/>
          <w:szCs w:val="20"/>
          <w:lang w:val="en-GB"/>
        </w:rPr>
        <w:object w:dxaOrig="180" w:dyaOrig="340" w14:anchorId="06230C2F">
          <v:shape id="_x0000_i1039" type="#_x0000_t75" style="width:9pt;height:17pt" o:ole="" fillcolor="window">
            <v:imagedata r:id="rId67" o:title=""/>
          </v:shape>
          <o:OLEObject Type="Embed" ProgID="Equation.DSMT4" ShapeID="_x0000_i1039" DrawAspect="Content" ObjectID="_1632054394" r:id="rId68"/>
        </w:object>
      </w:r>
    </w:p>
    <w:p w14:paraId="11486B7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24FD1C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B30A54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3216" behindDoc="1" locked="0" layoutInCell="1" allowOverlap="1" wp14:anchorId="09972C03" wp14:editId="078026C4">
                <wp:simplePos x="0" y="0"/>
                <wp:positionH relativeFrom="column">
                  <wp:posOffset>2451735</wp:posOffset>
                </wp:positionH>
                <wp:positionV relativeFrom="paragraph">
                  <wp:posOffset>104140</wp:posOffset>
                </wp:positionV>
                <wp:extent cx="914400" cy="342900"/>
                <wp:effectExtent l="3810" t="2540" r="0" b="0"/>
                <wp:wrapNone/>
                <wp:docPr id="362"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763C6" w14:textId="77777777" w:rsidR="0061678E" w:rsidRDefault="0061678E" w:rsidP="0061678E">
                            <w:r>
                              <w:t>Search p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72C03" id="Text Box 362" o:spid="_x0000_s1123" type="#_x0000_t202" style="position:absolute;margin-left:193.05pt;margin-top:8.2pt;width:1in;height:27pt;z-index:-25140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W1K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" filled="f" stroked="f">
                <v:textbox>
                  <w:txbxContent>
                    <w:p w14:paraId="028763C6" w14:textId="77777777" w:rsidR="0061678E" w:rsidRDefault="0061678E" w:rsidP="0061678E">
                      <w:r>
                        <w:t>Search pin</w:t>
                      </w:r>
                    </w:p>
                  </w:txbxContent>
                </v:textbox>
              </v:shape>
            </w:pict>
          </mc:Fallback>
        </mc:AlternateContent>
      </w:r>
    </w:p>
    <w:p w14:paraId="4442502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2976" behindDoc="1" locked="0" layoutInCell="1" allowOverlap="1" wp14:anchorId="5A5BDF1B" wp14:editId="118AE79A">
                <wp:simplePos x="0" y="0"/>
                <wp:positionH relativeFrom="column">
                  <wp:posOffset>3937635</wp:posOffset>
                </wp:positionH>
                <wp:positionV relativeFrom="paragraph">
                  <wp:posOffset>72390</wp:posOffset>
                </wp:positionV>
                <wp:extent cx="228600" cy="228600"/>
                <wp:effectExtent l="13335" t="12065" r="5715" b="6985"/>
                <wp:wrapNone/>
                <wp:docPr id="361" name="Rectangl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3522B6" id="Rectangle 361" o:spid="_x0000_s1026" style="position:absolute;margin-left:310.05pt;margin-top:5.7pt;width:18pt;height:18pt;z-index:-25141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" fillcolor="black"/>
            </w:pict>
          </mc:Fallback>
        </mc:AlternateContent>
      </w:r>
    </w:p>
    <w:p w14:paraId="3F0A4954"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2192" behindDoc="1" locked="0" layoutInCell="1" allowOverlap="1" wp14:anchorId="18E3BBCA" wp14:editId="73A7FABD">
                <wp:simplePos x="0" y="0"/>
                <wp:positionH relativeFrom="column">
                  <wp:posOffset>4623435</wp:posOffset>
                </wp:positionH>
                <wp:positionV relativeFrom="paragraph">
                  <wp:posOffset>40640</wp:posOffset>
                </wp:positionV>
                <wp:extent cx="0" cy="914400"/>
                <wp:effectExtent l="60960" t="21590" r="53340" b="16510"/>
                <wp:wrapNone/>
                <wp:docPr id="360"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A3911" id="Straight Connector 360" o:spid="_x0000_s1026" style="position:absolute;z-index:-25140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05pt,3.2pt" to="364.05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">
                <v:stroke startarrow="block" endarrow="block"/>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4000" behindDoc="0" locked="0" layoutInCell="1" allowOverlap="1" wp14:anchorId="0E4B1402" wp14:editId="714B4134">
                <wp:simplePos x="0" y="0"/>
                <wp:positionH relativeFrom="column">
                  <wp:posOffset>3480435</wp:posOffset>
                </wp:positionH>
                <wp:positionV relativeFrom="paragraph">
                  <wp:posOffset>40640</wp:posOffset>
                </wp:positionV>
                <wp:extent cx="457200" cy="0"/>
                <wp:effectExtent l="13335" t="12065" r="5715" b="6985"/>
                <wp:wrapTopAndBottom/>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B31C5" id="Straight Connector 359" o:spid="_x0000_s1026" style="position:absolute;flip:x;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3.2pt" to="310.0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">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1952" behindDoc="0" locked="0" layoutInCell="1" allowOverlap="1" wp14:anchorId="6F1155BC" wp14:editId="0712F23B">
                <wp:simplePos x="0" y="0"/>
                <wp:positionH relativeFrom="column">
                  <wp:posOffset>4166235</wp:posOffset>
                </wp:positionH>
                <wp:positionV relativeFrom="paragraph">
                  <wp:posOffset>40640</wp:posOffset>
                </wp:positionV>
                <wp:extent cx="457200" cy="0"/>
                <wp:effectExtent l="22860" t="21590" r="15240" b="16510"/>
                <wp:wrapTopAndBottom/>
                <wp:docPr id="358"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9F591C" id="Straight Connector 358" o:spid="_x0000_s1026" style="position:absolute;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05pt,3.2pt" to="364.0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5+8HwIAADo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" strokeweight="2.25pt">
                <w10:wrap type="topAndBottom"/>
              </v:line>
            </w:pict>
          </mc:Fallback>
        </mc:AlternateContent>
      </w:r>
    </w:p>
    <w:p w14:paraId="08ABEED7"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5264" behindDoc="1" locked="0" layoutInCell="1" allowOverlap="1" wp14:anchorId="7CE36851" wp14:editId="3B25F60B">
                <wp:simplePos x="0" y="0"/>
                <wp:positionH relativeFrom="column">
                  <wp:posOffset>4737735</wp:posOffset>
                </wp:positionH>
                <wp:positionV relativeFrom="paragraph">
                  <wp:posOffset>123190</wp:posOffset>
                </wp:positionV>
                <wp:extent cx="1257300" cy="342900"/>
                <wp:effectExtent l="3810" t="2540" r="0" b="0"/>
                <wp:wrapNone/>
                <wp:docPr id="357"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E5497" w14:textId="77777777" w:rsidR="0061678E" w:rsidRDefault="0061678E" w:rsidP="0061678E">
                            <w:r>
                              <w:t xml:space="preserve">Apparent dep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E36851" id="Text Box 357" o:spid="_x0000_s1124" type="#_x0000_t202" style="position:absolute;margin-left:373.05pt;margin-top:9.7pt;width:99pt;height:27pt;z-index:-25140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JNbuQ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" filled="f" stroked="f">
                <v:textbox>
                  <w:txbxContent>
                    <w:p w14:paraId="0FAE5497" w14:textId="77777777" w:rsidR="0061678E" w:rsidRDefault="0061678E" w:rsidP="0061678E">
                      <w:r>
                        <w:t xml:space="preserve">Apparent depth </w:t>
                      </w:r>
                    </w:p>
                  </w:txbxContent>
                </v:textbox>
              </v:shape>
            </w:pict>
          </mc:Fallback>
        </mc:AlternateContent>
      </w:r>
    </w:p>
    <w:p w14:paraId="46F660F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4F363D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849DCB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04A609F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8336" behindDoc="1" locked="0" layoutInCell="1" allowOverlap="1" wp14:anchorId="3A5CDF56" wp14:editId="17F0A9D5">
                <wp:simplePos x="0" y="0"/>
                <wp:positionH relativeFrom="column">
                  <wp:posOffset>3823335</wp:posOffset>
                </wp:positionH>
                <wp:positionV relativeFrom="paragraph">
                  <wp:posOffset>-3810</wp:posOffset>
                </wp:positionV>
                <wp:extent cx="914400" cy="342900"/>
                <wp:effectExtent l="3810" t="2540" r="0" b="0"/>
                <wp:wrapNone/>
                <wp:docPr id="356"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30FC34" w14:textId="77777777" w:rsidR="0061678E" w:rsidRDefault="0061678E" w:rsidP="0061678E">
                            <w:r>
                              <w:t xml:space="preserve">Mirr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5CDF56" id="Text Box 356" o:spid="_x0000_s1125" type="#_x0000_t202" style="position:absolute;margin-left:301.05pt;margin-top:-.3pt;width:1in;height:27pt;z-index:-25139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bm2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" filled="f" stroked="f">
                <v:textbox>
                  <w:txbxContent>
                    <w:p w14:paraId="6630FC34" w14:textId="77777777" w:rsidR="0061678E" w:rsidRDefault="0061678E" w:rsidP="0061678E">
                      <w:r>
                        <w:t xml:space="preserve">Mirror </w:t>
                      </w:r>
                    </w:p>
                  </w:txbxContent>
                </v:textbox>
              </v:shape>
            </w:pict>
          </mc:Fallback>
        </mc:AlternateContent>
      </w:r>
    </w:p>
    <w:p w14:paraId="70D9114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0928" behindDoc="1" locked="0" layoutInCell="1" allowOverlap="1" wp14:anchorId="06AFFDB7" wp14:editId="28A504D6">
                <wp:simplePos x="0" y="0"/>
                <wp:positionH relativeFrom="column">
                  <wp:posOffset>3594735</wp:posOffset>
                </wp:positionH>
                <wp:positionV relativeFrom="paragraph">
                  <wp:posOffset>78740</wp:posOffset>
                </wp:positionV>
                <wp:extent cx="800100" cy="114300"/>
                <wp:effectExtent l="13335" t="12065" r="5715" b="6985"/>
                <wp:wrapNone/>
                <wp:docPr id="355" name="Cub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4BEB4" id="Cube 355" o:spid="_x0000_s1026" type="#_x0000_t16" style="position:absolute;margin-left:283.05pt;margin-top:6.2pt;width:63pt;height:9pt;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8880" behindDoc="1" locked="0" layoutInCell="1" allowOverlap="1" wp14:anchorId="5DB757CA" wp14:editId="5DAFB640">
                <wp:simplePos x="0" y="0"/>
                <wp:positionH relativeFrom="column">
                  <wp:posOffset>2794635</wp:posOffset>
                </wp:positionH>
                <wp:positionV relativeFrom="paragraph">
                  <wp:posOffset>78740</wp:posOffset>
                </wp:positionV>
                <wp:extent cx="1257300" cy="1600200"/>
                <wp:effectExtent l="13335" t="12065" r="5715" b="6985"/>
                <wp:wrapNone/>
                <wp:docPr id="354" name="Cylinder 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600200"/>
                        </a:xfrm>
                        <a:prstGeom prst="can">
                          <a:avLst>
                            <a:gd name="adj" fmla="val 11614"/>
                          </a:avLst>
                        </a:prstGeom>
                        <a:solidFill>
                          <a:srgbClr val="DDDDDD"/>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C85B9C" id="Cylinder 354" o:spid="_x0000_s1026" type="#_x0000_t22" style="position:absolute;margin-left:220.05pt;margin-top:6.2pt;width:99pt;height:126pt;z-index:-25141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" adj="1971" fillcolor="#ddd"/>
            </w:pict>
          </mc:Fallback>
        </mc:AlternateContent>
      </w:r>
    </w:p>
    <w:p w14:paraId="52780A9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09120" behindDoc="1" locked="0" layoutInCell="1" allowOverlap="1" wp14:anchorId="38EF953C" wp14:editId="5A3CEC6C">
                <wp:simplePos x="0" y="0"/>
                <wp:positionH relativeFrom="column">
                  <wp:posOffset>2451735</wp:posOffset>
                </wp:positionH>
                <wp:positionV relativeFrom="paragraph">
                  <wp:posOffset>46990</wp:posOffset>
                </wp:positionV>
                <wp:extent cx="0" cy="1485900"/>
                <wp:effectExtent l="60960" t="21590" r="53340" b="16510"/>
                <wp:wrapNone/>
                <wp:docPr id="353"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EC65F" id="Straight Connector 353" o:spid="_x0000_s1026" style="position:absolute;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05pt,3.7pt" to="193.05pt,1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">
                <v:stroke startarrow="block" endarrow="block"/>
              </v:line>
            </w:pict>
          </mc:Fallback>
        </mc:AlternateContent>
      </w:r>
    </w:p>
    <w:p w14:paraId="623AEED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09E9797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CE6598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4240" behindDoc="1" locked="0" layoutInCell="1" allowOverlap="1" wp14:anchorId="6E46CBF7" wp14:editId="2D0BAFAD">
                <wp:simplePos x="0" y="0"/>
                <wp:positionH relativeFrom="column">
                  <wp:posOffset>1537335</wp:posOffset>
                </wp:positionH>
                <wp:positionV relativeFrom="paragraph">
                  <wp:posOffset>66040</wp:posOffset>
                </wp:positionV>
                <wp:extent cx="914400" cy="342900"/>
                <wp:effectExtent l="3810" t="2540" r="0" b="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6ED7B" w14:textId="77777777" w:rsidR="0061678E" w:rsidRDefault="0061678E" w:rsidP="0061678E">
                            <w:r>
                              <w:t>Real dep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6CBF7" id="Text Box 352" o:spid="_x0000_s1126" type="#_x0000_t202" style="position:absolute;margin-left:121.05pt;margin-top:5.2pt;width:1in;height:27pt;z-index:-25140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" filled="f" stroked="f">
                <v:textbox>
                  <w:txbxContent>
                    <w:p w14:paraId="6EC6ED7B" w14:textId="77777777" w:rsidR="0061678E" w:rsidRDefault="0061678E" w:rsidP="0061678E">
                      <w:r>
                        <w:t>Real depth</w:t>
                      </w:r>
                    </w:p>
                  </w:txbxContent>
                </v:textbox>
              </v:shape>
            </w:pict>
          </mc:Fallback>
        </mc:AlternateContent>
      </w:r>
    </w:p>
    <w:p w14:paraId="0C061EF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1DF7C3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5AC4B0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1168" behindDoc="0" locked="0" layoutInCell="1" allowOverlap="1" wp14:anchorId="345F5DE2" wp14:editId="49A17F5E">
                <wp:simplePos x="0" y="0"/>
                <wp:positionH relativeFrom="column">
                  <wp:posOffset>3366135</wp:posOffset>
                </wp:positionH>
                <wp:positionV relativeFrom="paragraph">
                  <wp:posOffset>85090</wp:posOffset>
                </wp:positionV>
                <wp:extent cx="457200" cy="0"/>
                <wp:effectExtent l="22860" t="21590" r="15240" b="16510"/>
                <wp:wrapTopAndBottom/>
                <wp:docPr id="351" name="Straight Connector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01D0C" id="Straight Connector 351" o:spid="_x0000_s1026" style="position:absolute;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6.7pt" to="301.0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" strokeweight="2.25pt">
                <v:stroke dashstyle="dash"/>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10144" behindDoc="0" locked="0" layoutInCell="1" allowOverlap="1" wp14:anchorId="53A011F0" wp14:editId="3EDD0765">
                <wp:simplePos x="0" y="0"/>
                <wp:positionH relativeFrom="column">
                  <wp:posOffset>3023235</wp:posOffset>
                </wp:positionH>
                <wp:positionV relativeFrom="paragraph">
                  <wp:posOffset>85090</wp:posOffset>
                </wp:positionV>
                <wp:extent cx="800100" cy="0"/>
                <wp:effectExtent l="13335" t="12065" r="5715" b="6985"/>
                <wp:wrapTopAndBottom/>
                <wp:docPr id="350" name="Straight Connector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F31264" id="Straight Connector 350" o:spid="_x0000_s1026" style="position:absolute;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6.7pt" to="301.0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">
                <v:stroke dashstyle="dash"/>
                <w10:wrap type="topAndBottom"/>
              </v:line>
            </w:pict>
          </mc:Fallback>
        </mc:AlternateContent>
      </w:r>
    </w:p>
    <w:p w14:paraId="4DC8171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Arial Unicode MS" w:hAnsi="Times New Roman" w:cs="Times New Roman"/>
          <w:noProof/>
          <w:sz w:val="20"/>
          <w:szCs w:val="20"/>
          <w:lang w:val="en-US"/>
        </w:rPr>
        <mc:AlternateContent>
          <mc:Choice Requires="wps">
            <w:drawing>
              <wp:anchor distT="0" distB="0" distL="114300" distR="114300" simplePos="0" relativeHeight="251939840" behindDoc="0" locked="0" layoutInCell="1" allowOverlap="1" wp14:anchorId="4071740D" wp14:editId="5B7DDFB4">
                <wp:simplePos x="0" y="0"/>
                <wp:positionH relativeFrom="column">
                  <wp:posOffset>3023235</wp:posOffset>
                </wp:positionH>
                <wp:positionV relativeFrom="paragraph">
                  <wp:posOffset>53340</wp:posOffset>
                </wp:positionV>
                <wp:extent cx="457200" cy="114300"/>
                <wp:effectExtent l="13335" t="12065" r="5715" b="6985"/>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CB12FD0" id="Straight Connector 349" o:spid="_x0000_s1026" style="position:absolute;flip:y;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4.2pt" to="274.0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"/>
            </w:pict>
          </mc:Fallback>
        </mc:AlternateContent>
      </w:r>
    </w:p>
    <w:p w14:paraId="102B111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Arial Unicode MS" w:hAnsi="Times New Roman" w:cs="Times New Roman"/>
          <w:noProof/>
          <w:sz w:val="20"/>
          <w:szCs w:val="20"/>
          <w:lang w:val="en-US"/>
        </w:rPr>
        <mc:AlternateContent>
          <mc:Choice Requires="wps">
            <w:drawing>
              <wp:anchor distT="0" distB="0" distL="114300" distR="114300" simplePos="0" relativeHeight="251938816" behindDoc="1" locked="0" layoutInCell="1" allowOverlap="1" wp14:anchorId="06FBD316" wp14:editId="05DDAC8A">
                <wp:simplePos x="0" y="0"/>
                <wp:positionH relativeFrom="column">
                  <wp:posOffset>2680335</wp:posOffset>
                </wp:positionH>
                <wp:positionV relativeFrom="paragraph">
                  <wp:posOffset>21590</wp:posOffset>
                </wp:positionV>
                <wp:extent cx="914400" cy="342900"/>
                <wp:effectExtent l="3810" t="2540" r="0" b="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09EAC" w14:textId="77777777" w:rsidR="0061678E" w:rsidRDefault="0061678E" w:rsidP="0061678E">
                            <w:r>
                              <w:t xml:space="preserve">Image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BD316" id="Text Box 348" o:spid="_x0000_s1127" type="#_x0000_t202" style="position:absolute;margin-left:211.05pt;margin-top:1.7pt;width:1in;height:27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OsStwIAAMQ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" filled="f" stroked="f">
                <v:textbox>
                  <w:txbxContent>
                    <w:p w14:paraId="46009EAC" w14:textId="77777777" w:rsidR="0061678E" w:rsidRDefault="0061678E" w:rsidP="0061678E">
                      <w:r>
                        <w:t xml:space="preserve">Images </w:t>
                      </w:r>
                    </w:p>
                  </w:txbxContent>
                </v:textbox>
              </v:shape>
            </w:pict>
          </mc:Fallback>
        </mc:AlternateContent>
      </w:r>
    </w:p>
    <w:p w14:paraId="5F3AA41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99904" behindDoc="0" locked="0" layoutInCell="1" allowOverlap="1" wp14:anchorId="2430F0CB" wp14:editId="04925A3E">
                <wp:simplePos x="0" y="0"/>
                <wp:positionH relativeFrom="column">
                  <wp:posOffset>3023235</wp:posOffset>
                </wp:positionH>
                <wp:positionV relativeFrom="paragraph">
                  <wp:posOffset>104775</wp:posOffset>
                </wp:positionV>
                <wp:extent cx="914400" cy="0"/>
                <wp:effectExtent l="13335" t="12065" r="5715" b="6985"/>
                <wp:wrapTopAndBottom/>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C981F" id="Straight Connector 347"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8.25pt" to="310.0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S8THgIAADk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">
                <w10:wrap type="topAndBottom"/>
              </v:line>
            </w:pict>
          </mc:Fallback>
        </mc:AlternateContent>
      </w:r>
    </w:p>
    <w:p w14:paraId="67B634A3" w14:textId="77777777" w:rsidR="0061678E" w:rsidRPr="0061678E" w:rsidRDefault="0061678E" w:rsidP="0061678E">
      <w:pPr>
        <w:keepNext/>
        <w:spacing w:after="0" w:line="240" w:lineRule="auto"/>
        <w:outlineLvl w:val="2"/>
        <w:rPr>
          <w:rFonts w:ascii="Times New Roman" w:eastAsia="Arial Unicode MS" w:hAnsi="Times New Roman" w:cs="Times New Roman"/>
          <w:b/>
          <w:sz w:val="28"/>
          <w:szCs w:val="20"/>
          <w:lang w:val="en-GB"/>
        </w:rPr>
      </w:pPr>
      <w:r w:rsidRPr="0061678E">
        <w:rPr>
          <w:rFonts w:ascii="Times New Roman" w:eastAsia="Arial Unicode MS" w:hAnsi="Times New Roman" w:cs="Times New Roman"/>
          <w:b/>
          <w:noProof/>
          <w:sz w:val="20"/>
          <w:szCs w:val="20"/>
          <w:lang w:val="en-US"/>
        </w:rPr>
        <mc:AlternateContent>
          <mc:Choice Requires="wps">
            <w:drawing>
              <wp:anchor distT="0" distB="0" distL="114300" distR="114300" simplePos="0" relativeHeight="251917312" behindDoc="1" locked="0" layoutInCell="1" allowOverlap="1" wp14:anchorId="7D9C9C5D" wp14:editId="7C27A38D">
                <wp:simplePos x="0" y="0"/>
                <wp:positionH relativeFrom="column">
                  <wp:posOffset>3480435</wp:posOffset>
                </wp:positionH>
                <wp:positionV relativeFrom="paragraph">
                  <wp:posOffset>73025</wp:posOffset>
                </wp:positionV>
                <wp:extent cx="342900" cy="114300"/>
                <wp:effectExtent l="13335" t="12065" r="5715" b="6985"/>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FD369" id="Straight Connector 346" o:spid="_x0000_s1026" style="position:absolute;z-index:-25139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5.75pt" to="301.0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"/>
            </w:pict>
          </mc:Fallback>
        </mc:AlternateContent>
      </w:r>
      <w:r w:rsidRPr="0061678E">
        <w:rPr>
          <w:rFonts w:ascii="Times New Roman" w:eastAsia="Arial Unicode MS" w:hAnsi="Times New Roman" w:cs="Times New Roman"/>
          <w:b/>
          <w:noProof/>
          <w:sz w:val="20"/>
          <w:szCs w:val="20"/>
          <w:lang w:val="en-US"/>
        </w:rPr>
        <mc:AlternateContent>
          <mc:Choice Requires="wps">
            <w:drawing>
              <wp:anchor distT="0" distB="0" distL="114300" distR="114300" simplePos="0" relativeHeight="251916288" behindDoc="1" locked="0" layoutInCell="1" allowOverlap="1" wp14:anchorId="17BA5D86" wp14:editId="63A2968C">
                <wp:simplePos x="0" y="0"/>
                <wp:positionH relativeFrom="column">
                  <wp:posOffset>3709035</wp:posOffset>
                </wp:positionH>
                <wp:positionV relativeFrom="paragraph">
                  <wp:posOffset>187325</wp:posOffset>
                </wp:positionV>
                <wp:extent cx="914400" cy="342900"/>
                <wp:effectExtent l="3810" t="2540" r="0" b="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DB0621" w14:textId="77777777" w:rsidR="0061678E" w:rsidRDefault="0061678E" w:rsidP="0061678E">
                            <w:r>
                              <w:t xml:space="preserve">Object pi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A5D86" id="Text Box 345" o:spid="_x0000_s1128" type="#_x0000_t202" style="position:absolute;margin-left:292.05pt;margin-top:14.75pt;width:1in;height:27pt;z-index:-25140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tph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" filled="f" stroked="f">
                <v:textbox>
                  <w:txbxContent>
                    <w:p w14:paraId="01DB0621" w14:textId="77777777" w:rsidR="0061678E" w:rsidRDefault="0061678E" w:rsidP="0061678E">
                      <w:r>
                        <w:t xml:space="preserve">Object pin </w:t>
                      </w:r>
                    </w:p>
                  </w:txbxContent>
                </v:textbox>
              </v:shape>
            </w:pict>
          </mc:Fallback>
        </mc:AlternateContent>
      </w:r>
      <w:r w:rsidRPr="0061678E">
        <w:rPr>
          <w:rFonts w:ascii="Times New Roman" w:eastAsia="Arial Unicode MS" w:hAnsi="Times New Roman" w:cs="Times New Roman"/>
          <w:b/>
          <w:noProof/>
          <w:sz w:val="20"/>
          <w:szCs w:val="20"/>
          <w:lang w:val="en-US"/>
        </w:rPr>
        <mc:AlternateContent>
          <mc:Choice Requires="wps">
            <w:drawing>
              <wp:anchor distT="0" distB="0" distL="114300" distR="114300" simplePos="0" relativeHeight="251896832" behindDoc="0" locked="0" layoutInCell="1" allowOverlap="1" wp14:anchorId="6F7673E4" wp14:editId="2E48D569">
                <wp:simplePos x="0" y="0"/>
                <wp:positionH relativeFrom="column">
                  <wp:posOffset>2223135</wp:posOffset>
                </wp:positionH>
                <wp:positionV relativeFrom="paragraph">
                  <wp:posOffset>73025</wp:posOffset>
                </wp:positionV>
                <wp:extent cx="2400300" cy="0"/>
                <wp:effectExtent l="22860" t="21590" r="15240" b="16510"/>
                <wp:wrapTopAndBottom/>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63395" id="Straight Connector 344" o:spid="_x0000_s1026" style="position:absolute;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5.75pt" to="364.0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" strokeweight="2.25pt">
                <w10:wrap type="topAndBottom"/>
              </v:line>
            </w:pict>
          </mc:Fallback>
        </mc:AlternateContent>
      </w:r>
    </w:p>
    <w:p w14:paraId="540E3E16" w14:textId="77777777" w:rsidR="0061678E" w:rsidRPr="0061678E" w:rsidRDefault="0061678E" w:rsidP="0061678E">
      <w:pPr>
        <w:keepNext/>
        <w:spacing w:after="0" w:line="240" w:lineRule="auto"/>
        <w:outlineLvl w:val="2"/>
        <w:rPr>
          <w:rFonts w:ascii="Times New Roman" w:eastAsia="Arial Unicode MS" w:hAnsi="Times New Roman" w:cs="Times New Roman"/>
          <w:b/>
          <w:sz w:val="28"/>
          <w:szCs w:val="20"/>
          <w:lang w:val="en-GB"/>
        </w:rPr>
      </w:pPr>
    </w:p>
    <w:p w14:paraId="4170A8E9" w14:textId="77777777" w:rsidR="0061678E" w:rsidRPr="0061678E" w:rsidRDefault="0061678E" w:rsidP="0061678E">
      <w:pPr>
        <w:keepNext/>
        <w:spacing w:after="0" w:line="240" w:lineRule="auto"/>
        <w:outlineLvl w:val="2"/>
        <w:rPr>
          <w:rFonts w:ascii="Times New Roman" w:eastAsia="Arial Unicode MS" w:hAnsi="Times New Roman" w:cs="Times New Roman"/>
          <w:b/>
          <w:sz w:val="24"/>
          <w:szCs w:val="20"/>
          <w:lang w:val="en-GB"/>
        </w:rPr>
      </w:pPr>
      <w:r w:rsidRPr="0061678E">
        <w:rPr>
          <w:rFonts w:ascii="Times New Roman" w:eastAsia="Arial Unicode MS" w:hAnsi="Times New Roman" w:cs="Times New Roman"/>
          <w:b/>
          <w:sz w:val="24"/>
          <w:szCs w:val="20"/>
          <w:lang w:val="en-GB"/>
        </w:rPr>
        <w:t>Method</w:t>
      </w:r>
    </w:p>
    <w:p w14:paraId="1A0CC119" w14:textId="77777777" w:rsidR="0061678E" w:rsidRPr="0061678E" w:rsidRDefault="0061678E" w:rsidP="0061678E">
      <w:pPr>
        <w:numPr>
          <w:ilvl w:val="0"/>
          <w:numId w:val="20"/>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Set up the apparatus as shown. Focus on the reflection of the search pin and the pin in the water.</w:t>
      </w:r>
    </w:p>
    <w:p w14:paraId="76589660" w14:textId="77777777" w:rsidR="0061678E" w:rsidRPr="0061678E" w:rsidRDefault="0061678E" w:rsidP="0061678E">
      <w:pPr>
        <w:numPr>
          <w:ilvl w:val="0"/>
          <w:numId w:val="20"/>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djust the height of the search-pin until there is no parallax between the two images, as shown</w:t>
      </w:r>
    </w:p>
    <w:p w14:paraId="3F8DC6DA" w14:textId="77777777" w:rsidR="0061678E" w:rsidRPr="0061678E" w:rsidRDefault="0061678E" w:rsidP="0061678E">
      <w:pPr>
        <w:numPr>
          <w:ilvl w:val="0"/>
          <w:numId w:val="20"/>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Measure the distance from the pin in the cork to the back of the mirror – this is the apparent depth.  Measure the depth of the container – this is the real depth. </w:t>
      </w:r>
    </w:p>
    <w:p w14:paraId="3D127B47" w14:textId="77777777" w:rsidR="0061678E" w:rsidRPr="0061678E" w:rsidRDefault="0061678E" w:rsidP="0061678E">
      <w:pPr>
        <w:numPr>
          <w:ilvl w:val="0"/>
          <w:numId w:val="20"/>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Repeat for different depths of water. </w:t>
      </w:r>
    </w:p>
    <w:p w14:paraId="091023B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B3703EA"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lang w:val="en-GB"/>
        </w:rPr>
        <w:t>Conclusions</w:t>
      </w:r>
      <w:r w:rsidRPr="0061678E">
        <w:rPr>
          <w:rFonts w:ascii="Times New Roman" w:eastAsia="Times New Roman" w:hAnsi="Times New Roman" w:cs="Times New Roman"/>
          <w:sz w:val="24"/>
          <w:szCs w:val="20"/>
          <w:lang w:val="en-GB"/>
        </w:rPr>
        <w:t xml:space="preserve"> </w:t>
      </w:r>
    </w:p>
    <w:p w14:paraId="189DF915"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66112" behindDoc="0" locked="0" layoutInCell="1" allowOverlap="1" wp14:anchorId="3B2FE00E" wp14:editId="36B35ACB">
                <wp:simplePos x="0" y="0"/>
                <wp:positionH relativeFrom="column">
                  <wp:posOffset>1651635</wp:posOffset>
                </wp:positionH>
                <wp:positionV relativeFrom="paragraph">
                  <wp:posOffset>535305</wp:posOffset>
                </wp:positionV>
                <wp:extent cx="0" cy="914400"/>
                <wp:effectExtent l="60960" t="17145" r="53340" b="11430"/>
                <wp:wrapTopAndBottom/>
                <wp:docPr id="343" name="Straight Connector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CFEAB2" id="Straight Connector 343" o:spid="_x0000_s1026" style="position:absolute;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42.15pt" to="130.05pt,1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">
                <v:stroke endarrow="block"/>
                <w10:wrap type="topAndBottom"/>
              </v:line>
            </w:pict>
          </mc:Fallback>
        </mc:AlternateContent>
      </w:r>
      <w:r w:rsidRPr="0061678E">
        <w:rPr>
          <w:rFonts w:ascii="Times New Roman" w:eastAsia="Times New Roman" w:hAnsi="Times New Roman" w:cs="Times New Roman"/>
          <w:sz w:val="20"/>
          <w:szCs w:val="20"/>
          <w:lang w:val="en-GB"/>
        </w:rPr>
        <w:t>Plot a graph of real depth against apparent depth.</w:t>
      </w:r>
    </w:p>
    <w:p w14:paraId="7F6962A2"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caps/>
          <w:noProof/>
          <w:sz w:val="20"/>
          <w:szCs w:val="20"/>
          <w:lang w:val="en-US"/>
        </w:rPr>
        <mc:AlternateContent>
          <mc:Choice Requires="wps">
            <w:drawing>
              <wp:anchor distT="0" distB="0" distL="114300" distR="114300" simplePos="0" relativeHeight="251868160" behindDoc="1" locked="0" layoutInCell="1" allowOverlap="1" wp14:anchorId="19AEF231" wp14:editId="678E1079">
                <wp:simplePos x="0" y="0"/>
                <wp:positionH relativeFrom="column">
                  <wp:posOffset>508635</wp:posOffset>
                </wp:positionH>
                <wp:positionV relativeFrom="paragraph">
                  <wp:posOffset>462280</wp:posOffset>
                </wp:positionV>
                <wp:extent cx="1028700" cy="342900"/>
                <wp:effectExtent l="3810" t="1270" r="0" b="0"/>
                <wp:wrapNone/>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6B26F" w14:textId="77777777" w:rsidR="0061678E" w:rsidRDefault="0061678E" w:rsidP="0061678E">
                            <w:r>
                              <w:t>Real depth /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EF231" id="Text Box 342" o:spid="_x0000_s1129" type="#_x0000_t202" style="position:absolute;margin-left:40.05pt;margin-top:36.4pt;width:81pt;height:27pt;z-index:-25144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Lqk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" filled="f" stroked="f">
                <v:textbox>
                  <w:txbxContent>
                    <w:p w14:paraId="3106B26F" w14:textId="77777777" w:rsidR="0061678E" w:rsidRDefault="0061678E" w:rsidP="0061678E">
                      <w:r>
                        <w:t>Real depth / m</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871232" behindDoc="0" locked="0" layoutInCell="1" allowOverlap="1" wp14:anchorId="501AE785" wp14:editId="3330B2EF">
                <wp:simplePos x="0" y="0"/>
                <wp:positionH relativeFrom="column">
                  <wp:posOffset>2337435</wp:posOffset>
                </wp:positionH>
                <wp:positionV relativeFrom="paragraph">
                  <wp:posOffset>576580</wp:posOffset>
                </wp:positionV>
                <wp:extent cx="1828800" cy="342900"/>
                <wp:effectExtent l="3810" t="1270" r="0" b="0"/>
                <wp:wrapTopAndBottom/>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CD621" w14:textId="77777777" w:rsidR="0061678E" w:rsidRDefault="0061678E" w:rsidP="0061678E">
                            <w:r>
                              <w:t>Slope = refractive inde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AE785" id="Text Box 341" o:spid="_x0000_s1130" type="#_x0000_t202" style="position:absolute;margin-left:184.05pt;margin-top:45.4pt;width:2in;height:27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5C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" filled="f" stroked="f">
                <v:textbox>
                  <w:txbxContent>
                    <w:p w14:paraId="0F1CD621" w14:textId="77777777" w:rsidR="0061678E" w:rsidRDefault="0061678E" w:rsidP="0061678E">
                      <w:r>
                        <w:t>Slope = refractive index</w:t>
                      </w:r>
                    </w:p>
                  </w:txbxContent>
                </v:textbox>
                <w10:wrap type="topAndBottom"/>
              </v:shape>
            </w:pict>
          </mc:Fallback>
        </mc:AlternateContent>
      </w:r>
      <w:r w:rsidRPr="0061678E">
        <w:rPr>
          <w:rFonts w:ascii="Times New Roman" w:eastAsia="Times New Roman" w:hAnsi="Times New Roman" w:cs="Times New Roman"/>
          <w:caps/>
          <w:noProof/>
          <w:sz w:val="20"/>
          <w:szCs w:val="20"/>
          <w:lang w:val="en-US"/>
        </w:rPr>
        <mc:AlternateContent>
          <mc:Choice Requires="wps">
            <w:drawing>
              <wp:anchor distT="0" distB="0" distL="114300" distR="114300" simplePos="0" relativeHeight="251870208" behindDoc="0" locked="0" layoutInCell="1" allowOverlap="1" wp14:anchorId="6E4D3797" wp14:editId="235A819C">
                <wp:simplePos x="0" y="0"/>
                <wp:positionH relativeFrom="column">
                  <wp:posOffset>1651635</wp:posOffset>
                </wp:positionH>
                <wp:positionV relativeFrom="paragraph">
                  <wp:posOffset>462280</wp:posOffset>
                </wp:positionV>
                <wp:extent cx="914400" cy="800100"/>
                <wp:effectExtent l="13335" t="10795" r="5715" b="8255"/>
                <wp:wrapTopAndBottom/>
                <wp:docPr id="340"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A8289" id="Straight Connector 340" o:spid="_x0000_s1026" style="position:absolute;flip:y;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36.4pt" to="202.05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">
                <w10:wrap type="topAndBottom"/>
              </v:line>
            </w:pict>
          </mc:Fallback>
        </mc:AlternateContent>
      </w:r>
      <w:r w:rsidRPr="0061678E">
        <w:rPr>
          <w:rFonts w:ascii="Times New Roman" w:eastAsia="Times New Roman" w:hAnsi="Times New Roman" w:cs="Times New Roman"/>
          <w:sz w:val="20"/>
          <w:szCs w:val="20"/>
          <w:lang w:val="en-GB"/>
        </w:rPr>
        <w:t>The slope of the line will be the refractive index</w:t>
      </w:r>
    </w:p>
    <w:p w14:paraId="08F9D00D" w14:textId="77777777" w:rsidR="0061678E" w:rsidRPr="0061678E" w:rsidRDefault="0061678E" w:rsidP="0061678E">
      <w:pPr>
        <w:keepNext/>
        <w:spacing w:after="0" w:line="240" w:lineRule="auto"/>
        <w:jc w:val="both"/>
        <w:outlineLvl w:val="6"/>
        <w:rPr>
          <w:rFonts w:ascii="Times New Roman" w:eastAsia="Times New Roman" w:hAnsi="Times New Roman" w:cs="Times New Roman"/>
          <w:caps/>
          <w:sz w:val="44"/>
          <w:szCs w:val="20"/>
          <w:lang w:val="en-GB"/>
        </w:rPr>
      </w:pPr>
      <w:r w:rsidRPr="0061678E">
        <w:rPr>
          <w:rFonts w:ascii="Times New Roman" w:eastAsia="Times New Roman" w:hAnsi="Times New Roman" w:cs="Times New Roman"/>
          <w:caps/>
          <w:noProof/>
          <w:sz w:val="20"/>
          <w:szCs w:val="20"/>
          <w:lang w:val="en-US"/>
        </w:rPr>
        <mc:AlternateContent>
          <mc:Choice Requires="wps">
            <w:drawing>
              <wp:anchor distT="0" distB="0" distL="114300" distR="114300" simplePos="0" relativeHeight="251869184" behindDoc="1" locked="0" layoutInCell="1" allowOverlap="1" wp14:anchorId="622B0AEC" wp14:editId="284EE3FD">
                <wp:simplePos x="0" y="0"/>
                <wp:positionH relativeFrom="column">
                  <wp:posOffset>2221230</wp:posOffset>
                </wp:positionH>
                <wp:positionV relativeFrom="paragraph">
                  <wp:posOffset>1043305</wp:posOffset>
                </wp:positionV>
                <wp:extent cx="1373505" cy="342900"/>
                <wp:effectExtent l="1905" t="1270" r="0" b="0"/>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35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426B2" w14:textId="77777777" w:rsidR="0061678E" w:rsidRDefault="0061678E" w:rsidP="0061678E">
                            <w:r>
                              <w:t>Apparent depth /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B0AEC" id="Text Box 339" o:spid="_x0000_s1131" type="#_x0000_t202" style="position:absolute;left:0;text-align:left;margin-left:174.9pt;margin-top:82.15pt;width:108.15pt;height:27pt;z-index:-25144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hkhvQ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" filled="f" stroked="f">
                <v:textbox>
                  <w:txbxContent>
                    <w:p w14:paraId="5FE426B2" w14:textId="77777777" w:rsidR="0061678E" w:rsidRDefault="0061678E" w:rsidP="0061678E">
                      <w:r>
                        <w:t>Apparent depth / m</w:t>
                      </w:r>
                    </w:p>
                  </w:txbxContent>
                </v:textbox>
              </v:shape>
            </w:pict>
          </mc:Fallback>
        </mc:AlternateContent>
      </w:r>
      <w:r w:rsidRPr="0061678E">
        <w:rPr>
          <w:rFonts w:ascii="Times New Roman" w:eastAsia="Times New Roman" w:hAnsi="Times New Roman" w:cs="Times New Roman"/>
          <w:caps/>
          <w:noProof/>
          <w:sz w:val="20"/>
          <w:szCs w:val="20"/>
          <w:lang w:val="en-US"/>
        </w:rPr>
        <mc:AlternateContent>
          <mc:Choice Requires="wps">
            <w:drawing>
              <wp:anchor distT="0" distB="0" distL="114300" distR="114300" simplePos="0" relativeHeight="251867136" behindDoc="0" locked="0" layoutInCell="1" allowOverlap="1" wp14:anchorId="758D3C18" wp14:editId="46476718">
                <wp:simplePos x="0" y="0"/>
                <wp:positionH relativeFrom="column">
                  <wp:posOffset>1651635</wp:posOffset>
                </wp:positionH>
                <wp:positionV relativeFrom="paragraph">
                  <wp:posOffset>1043305</wp:posOffset>
                </wp:positionV>
                <wp:extent cx="1028700" cy="0"/>
                <wp:effectExtent l="13335" t="58420" r="15240" b="55880"/>
                <wp:wrapTopAndBottom/>
                <wp:docPr id="338" name="Straight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E85CC0" id="Straight Connector 338"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82.15pt" to="211.05pt,8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nENQIAAFw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">
                <v:stroke endarrow="block"/>
                <w10:wrap type="topAndBottom"/>
              </v:line>
            </w:pict>
          </mc:Fallback>
        </mc:AlternateContent>
      </w:r>
      <w:r w:rsidRPr="0061678E">
        <w:rPr>
          <w:rFonts w:ascii="Times New Roman" w:eastAsia="Times New Roman" w:hAnsi="Times New Roman" w:cs="Times New Roman"/>
          <w:b/>
          <w:sz w:val="24"/>
          <w:szCs w:val="20"/>
          <w:lang w:val="en-GB"/>
        </w:rPr>
        <w:t>Accuracy</w:t>
      </w:r>
    </w:p>
    <w:p w14:paraId="72AF251D" w14:textId="77777777" w:rsidR="0061678E" w:rsidRPr="0061678E" w:rsidRDefault="0061678E" w:rsidP="0061678E">
      <w:pPr>
        <w:numPr>
          <w:ilvl w:val="0"/>
          <w:numId w:val="33"/>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It is very difficult pinpointing the position of no parallax</w:t>
      </w:r>
    </w:p>
    <w:p w14:paraId="442FB1B0" w14:textId="77777777" w:rsidR="0061678E" w:rsidRPr="0061678E" w:rsidRDefault="0061678E" w:rsidP="0061678E">
      <w:pPr>
        <w:numPr>
          <w:ilvl w:val="0"/>
          <w:numId w:val="33"/>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Using larger values of the real  depth will reduce percentage error</w:t>
      </w:r>
    </w:p>
    <w:p w14:paraId="74C072FE"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Arial" w:eastAsia="Times New Roman" w:hAnsi="Arial" w:cs="Times New Roman"/>
          <w:b/>
          <w:caps/>
          <w:szCs w:val="20"/>
          <w:lang w:val="en-GB"/>
        </w:rPr>
        <w:br w:type="page"/>
      </w:r>
      <w:r w:rsidRPr="0061678E">
        <w:rPr>
          <w:rFonts w:ascii="Times New Roman" w:eastAsia="Times New Roman" w:hAnsi="Times New Roman" w:cs="Times New Roman"/>
          <w:b/>
          <w:caps/>
          <w:sz w:val="28"/>
          <w:szCs w:val="20"/>
          <w:lang w:val="en-GB"/>
        </w:rPr>
        <w:lastRenderedPageBreak/>
        <w:t>INVESTIGATION OF THE VARIATION OF FUNDAMENTAL FREQUENCY OF A STRETCHED STRING WITH LENGTH</w:t>
      </w:r>
    </w:p>
    <w:p w14:paraId="1608741C" w14:textId="77777777" w:rsidR="0061678E" w:rsidRPr="0061678E" w:rsidRDefault="0061678E" w:rsidP="0061678E">
      <w:pPr>
        <w:spacing w:after="0" w:line="240" w:lineRule="auto"/>
        <w:rPr>
          <w:rFonts w:ascii="Times New Roman" w:eastAsia="Times New Roman" w:hAnsi="Times New Roman" w:cs="Times New Roman"/>
          <w:b/>
          <w:sz w:val="24"/>
          <w:szCs w:val="20"/>
          <w:lang w:val="en-GB"/>
        </w:rPr>
      </w:pPr>
    </w:p>
    <w:p w14:paraId="5D5B1722"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p>
    <w:p w14:paraId="0A935FB4"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b/>
      </w:r>
    </w:p>
    <w:p w14:paraId="52CB2287" w14:textId="77777777" w:rsidR="0061678E" w:rsidRPr="0061678E" w:rsidRDefault="0061678E" w:rsidP="0061678E">
      <w:pPr>
        <w:spacing w:after="0" w:line="240" w:lineRule="auto"/>
        <w:ind w:left="360"/>
        <w:jc w:val="both"/>
        <w:rPr>
          <w:rFonts w:ascii="Times New Roman" w:eastAsia="Times New Roman" w:hAnsi="Times New Roman" w:cs="Times New Roman"/>
          <w:b/>
          <w:sz w:val="20"/>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97888" behindDoc="0" locked="0" layoutInCell="1" allowOverlap="1" wp14:anchorId="3C4ADFA8" wp14:editId="1F730501">
                <wp:simplePos x="0" y="0"/>
                <wp:positionH relativeFrom="column">
                  <wp:posOffset>4852035</wp:posOffset>
                </wp:positionH>
                <wp:positionV relativeFrom="paragraph">
                  <wp:posOffset>109220</wp:posOffset>
                </wp:positionV>
                <wp:extent cx="1714500" cy="342900"/>
                <wp:effectExtent l="3810" t="4445" r="0" b="0"/>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ED722" w14:textId="77777777" w:rsidR="0061678E" w:rsidRDefault="0061678E" w:rsidP="0061678E">
                            <w:r>
                              <w:t xml:space="preserve"> Tension k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4ADFA8" id="Text Box 337" o:spid="_x0000_s1132" type="#_x0000_t202" style="position:absolute;left:0;text-align:left;margin-left:382.05pt;margin-top:8.6pt;width:135pt;height:27pt;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RXY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" filled="f" stroked="f">
                <v:textbox>
                  <w:txbxContent>
                    <w:p w14:paraId="6C3ED722" w14:textId="77777777" w:rsidR="0061678E" w:rsidRDefault="0061678E" w:rsidP="0061678E">
                      <w:r>
                        <w:t xml:space="preserve"> Tension key</w:t>
                      </w:r>
                    </w:p>
                  </w:txbxContent>
                </v:textbox>
              </v:shape>
            </w:pict>
          </mc:Fallback>
        </mc:AlternateContent>
      </w:r>
    </w:p>
    <w:p w14:paraId="55F88057"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49440" behindDoc="0" locked="0" layoutInCell="1" allowOverlap="1" wp14:anchorId="1A93AA18" wp14:editId="2DF10D12">
                <wp:simplePos x="0" y="0"/>
                <wp:positionH relativeFrom="column">
                  <wp:posOffset>2451735</wp:posOffset>
                </wp:positionH>
                <wp:positionV relativeFrom="paragraph">
                  <wp:posOffset>8890</wp:posOffset>
                </wp:positionV>
                <wp:extent cx="342900" cy="228600"/>
                <wp:effectExtent l="3810" t="2540" r="0" b="0"/>
                <wp:wrapNone/>
                <wp:docPr id="33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9EA89B" w14:textId="77777777" w:rsidR="0061678E" w:rsidRDefault="0061678E" w:rsidP="0061678E">
                            <w:pPr>
                              <w:rPr>
                                <w:i/>
                                <w:iCs/>
                              </w:rPr>
                            </w:pPr>
                            <w:r>
                              <w:rPr>
                                <w:i/>
                                <w:iC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3AA18" id="Text Box 336" o:spid="_x0000_s1133" type="#_x0000_t202" style="position:absolute;left:0;text-align:left;margin-left:193.05pt;margin-top:.7pt;width:27pt;height:18pt;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S8shQ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" stroked="f">
                <v:textbox>
                  <w:txbxContent>
                    <w:p w14:paraId="6A9EA89B" w14:textId="77777777" w:rsidR="0061678E" w:rsidRDefault="0061678E" w:rsidP="0061678E">
                      <w:pPr>
                        <w:rPr>
                          <w:i/>
                          <w:iCs/>
                        </w:rPr>
                      </w:pPr>
                      <w:r>
                        <w:rPr>
                          <w:i/>
                          <w:iCs/>
                        </w:rPr>
                        <w:t>l</w:t>
                      </w:r>
                    </w:p>
                  </w:txbxContent>
                </v:textbox>
              </v:shape>
            </w:pict>
          </mc:Fallback>
        </mc:AlternateContent>
      </w:r>
    </w:p>
    <w:p w14:paraId="396067A4"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8"/>
          <w:szCs w:val="20"/>
          <w:lang w:val="en-GB" w:eastAsia="en-GB"/>
        </w:rPr>
        <mc:AlternateContent>
          <mc:Choice Requires="wps">
            <w:drawing>
              <wp:anchor distT="0" distB="0" distL="114300" distR="114300" simplePos="0" relativeHeight="252348416" behindDoc="0" locked="0" layoutInCell="1" allowOverlap="1" wp14:anchorId="138F47C7" wp14:editId="7AC167C5">
                <wp:simplePos x="0" y="0"/>
                <wp:positionH relativeFrom="column">
                  <wp:posOffset>1651635</wp:posOffset>
                </wp:positionH>
                <wp:positionV relativeFrom="paragraph">
                  <wp:posOffset>33020</wp:posOffset>
                </wp:positionV>
                <wp:extent cx="2057400" cy="0"/>
                <wp:effectExtent l="22860" t="59690" r="15240" b="54610"/>
                <wp:wrapNone/>
                <wp:docPr id="335" name="Straight Connector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6EE4A7" id="Straight Connector 335" o:spid="_x0000_s1026" style="position:absolute;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2.6pt" to="292.0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">
                <v:stroke startarrow="block" endarrow="block"/>
              </v:line>
            </w:pict>
          </mc:Fallback>
        </mc:AlternateContent>
      </w:r>
    </w:p>
    <w:p w14:paraId="4274D6D8"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4752" behindDoc="0" locked="0" layoutInCell="1" allowOverlap="1" wp14:anchorId="68B6DF88" wp14:editId="4AAA650F">
                <wp:simplePos x="0" y="0"/>
                <wp:positionH relativeFrom="column">
                  <wp:posOffset>2146935</wp:posOffset>
                </wp:positionH>
                <wp:positionV relativeFrom="paragraph">
                  <wp:posOffset>154940</wp:posOffset>
                </wp:positionV>
                <wp:extent cx="571500" cy="228600"/>
                <wp:effectExtent l="13335" t="5080" r="5715" b="13970"/>
                <wp:wrapNone/>
                <wp:docPr id="334" name="Straight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06118" id="Straight Connector 334" o:spid="_x0000_s1026" style="position:absolute;flip:y;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05pt,12.2pt" to="214.0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3728" behindDoc="0" locked="0" layoutInCell="1" allowOverlap="1" wp14:anchorId="05F3C592" wp14:editId="73EF32B3">
                <wp:simplePos x="0" y="0"/>
                <wp:positionH relativeFrom="column">
                  <wp:posOffset>2718435</wp:posOffset>
                </wp:positionH>
                <wp:positionV relativeFrom="paragraph">
                  <wp:posOffset>40640</wp:posOffset>
                </wp:positionV>
                <wp:extent cx="228600" cy="114300"/>
                <wp:effectExtent l="13335" t="5080" r="15240" b="13970"/>
                <wp:wrapNone/>
                <wp:docPr id="333" name="Parallelogram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parallelogram">
                          <a:avLst>
                            <a:gd name="adj" fmla="val 5000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90A40" id="Parallelogram 333" o:spid="_x0000_s1026" type="#_x0000_t7" style="position:absolute;margin-left:214.05pt;margin-top:3.2pt;width:18pt;height:9pt;z-index:25223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" fillcolor="#969696"/>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2704" behindDoc="0" locked="0" layoutInCell="1" allowOverlap="1" wp14:anchorId="3A78F3DD" wp14:editId="4D30426C">
                <wp:simplePos x="0" y="0"/>
                <wp:positionH relativeFrom="column">
                  <wp:posOffset>1575435</wp:posOffset>
                </wp:positionH>
                <wp:positionV relativeFrom="paragraph">
                  <wp:posOffset>269240</wp:posOffset>
                </wp:positionV>
                <wp:extent cx="1714500" cy="342900"/>
                <wp:effectExtent l="3810" t="0" r="0" b="4445"/>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18A4A" w14:textId="77777777" w:rsidR="0061678E" w:rsidRDefault="0061678E" w:rsidP="0061678E">
                            <w:r>
                              <w:t xml:space="preserve"> Paper rid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8F3DD" id="Text Box 332" o:spid="_x0000_s1134" type="#_x0000_t202" style="position:absolute;left:0;text-align:left;margin-left:124.05pt;margin-top:21.2pt;width:135pt;height:27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O/ZuQ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" filled="f" stroked="f">
                <v:textbox>
                  <w:txbxContent>
                    <w:p w14:paraId="08C18A4A" w14:textId="77777777" w:rsidR="0061678E" w:rsidRDefault="0061678E" w:rsidP="0061678E">
                      <w:r>
                        <w:t xml:space="preserve"> Paper rider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1680" behindDoc="0" locked="0" layoutInCell="1" allowOverlap="1" wp14:anchorId="4F70FA9B" wp14:editId="3C4AF030">
                <wp:simplePos x="0" y="0"/>
                <wp:positionH relativeFrom="column">
                  <wp:posOffset>1689735</wp:posOffset>
                </wp:positionH>
                <wp:positionV relativeFrom="paragraph">
                  <wp:posOffset>-988060</wp:posOffset>
                </wp:positionV>
                <wp:extent cx="1714500" cy="342900"/>
                <wp:effectExtent l="3810" t="0" r="0" b="4445"/>
                <wp:wrapNone/>
                <wp:docPr id="331"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C14D3" w14:textId="77777777" w:rsidR="0061678E" w:rsidRPr="00E40122" w:rsidRDefault="0061678E" w:rsidP="0061678E">
                            <w:r>
                              <w:t>Tuning fo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0FA9B" id="Text Box 331" o:spid="_x0000_s1135" type="#_x0000_t202" style="position:absolute;left:0;text-align:left;margin-left:133.05pt;margin-top:-77.8pt;width:135pt;height:27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No5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" filled="f" stroked="f">
                <v:textbox>
                  <w:txbxContent>
                    <w:p w14:paraId="368C14D3" w14:textId="77777777" w:rsidR="0061678E" w:rsidRPr="00E40122" w:rsidRDefault="0061678E" w:rsidP="0061678E">
                      <w:r>
                        <w:t>Tuning fork</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0656" behindDoc="0" locked="0" layoutInCell="1" allowOverlap="1" wp14:anchorId="21ED4026" wp14:editId="25C2BC10">
                <wp:simplePos x="0" y="0"/>
                <wp:positionH relativeFrom="column">
                  <wp:posOffset>3404235</wp:posOffset>
                </wp:positionH>
                <wp:positionV relativeFrom="paragraph">
                  <wp:posOffset>726440</wp:posOffset>
                </wp:positionV>
                <wp:extent cx="1714500" cy="342900"/>
                <wp:effectExtent l="3810" t="0" r="0" b="4445"/>
                <wp:wrapNone/>
                <wp:docPr id="33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6BF21" w14:textId="77777777" w:rsidR="0061678E" w:rsidRDefault="0061678E" w:rsidP="0061678E">
                            <w:r>
                              <w:t xml:space="preserve">Son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D4026" id="Text Box 330" o:spid="_x0000_s1136" type="#_x0000_t202" style="position:absolute;left:0;text-align:left;margin-left:268.05pt;margin-top:57.2pt;width:135pt;height:27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PTT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" filled="f" stroked="f">
                <v:textbox>
                  <w:txbxContent>
                    <w:p w14:paraId="3C16BF21" w14:textId="77777777" w:rsidR="0061678E" w:rsidRDefault="0061678E" w:rsidP="0061678E">
                      <w:r>
                        <w:t xml:space="preserve">Sonometer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9632" behindDoc="0" locked="0" layoutInCell="1" allowOverlap="1" wp14:anchorId="3AB56584" wp14:editId="5C04392A">
                <wp:simplePos x="0" y="0"/>
                <wp:positionH relativeFrom="column">
                  <wp:posOffset>1804035</wp:posOffset>
                </wp:positionH>
                <wp:positionV relativeFrom="paragraph">
                  <wp:posOffset>-759460</wp:posOffset>
                </wp:positionV>
                <wp:extent cx="0" cy="342900"/>
                <wp:effectExtent l="13335" t="5080" r="5715" b="1397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97263" id="Straight Connector 329" o:spid="_x0000_s1026" style="position:absolute;flip:y;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05pt,-59.8pt" to="142.0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svNJQIAAEM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8608" behindDoc="0" locked="0" layoutInCell="1" allowOverlap="1" wp14:anchorId="2911F3A6" wp14:editId="30BCF6A8">
                <wp:simplePos x="0" y="0"/>
                <wp:positionH relativeFrom="column">
                  <wp:posOffset>1689735</wp:posOffset>
                </wp:positionH>
                <wp:positionV relativeFrom="paragraph">
                  <wp:posOffset>-416560</wp:posOffset>
                </wp:positionV>
                <wp:extent cx="114300" cy="114300"/>
                <wp:effectExtent l="13335" t="5080" r="5715" b="1397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EFF11" id="Straight Connector 328" o:spid="_x0000_s1026" style="position:absolute;flip:y;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05pt,-32.8pt" to="142.0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7584" behindDoc="0" locked="0" layoutInCell="1" allowOverlap="1" wp14:anchorId="5C4F4C38" wp14:editId="692BDB3B">
                <wp:simplePos x="0" y="0"/>
                <wp:positionH relativeFrom="column">
                  <wp:posOffset>1575435</wp:posOffset>
                </wp:positionH>
                <wp:positionV relativeFrom="paragraph">
                  <wp:posOffset>-759460</wp:posOffset>
                </wp:positionV>
                <wp:extent cx="114300" cy="800100"/>
                <wp:effectExtent l="13335" t="5080" r="5715" b="13970"/>
                <wp:wrapNone/>
                <wp:docPr id="327" name="Freeform: Shape 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800100"/>
                        </a:xfrm>
                        <a:custGeom>
                          <a:avLst/>
                          <a:gdLst>
                            <a:gd name="T0" fmla="*/ 180 w 180"/>
                            <a:gd name="T1" fmla="*/ 1260 h 1260"/>
                            <a:gd name="T2" fmla="*/ 180 w 180"/>
                            <a:gd name="T3" fmla="*/ 720 h 1260"/>
                            <a:gd name="T4" fmla="*/ 0 w 180"/>
                            <a:gd name="T5" fmla="*/ 540 h 1260"/>
                            <a:gd name="T6" fmla="*/ 0 w 180"/>
                            <a:gd name="T7" fmla="*/ 0 h 1260"/>
                          </a:gdLst>
                          <a:ahLst/>
                          <a:cxnLst>
                            <a:cxn ang="0">
                              <a:pos x="T0" y="T1"/>
                            </a:cxn>
                            <a:cxn ang="0">
                              <a:pos x="T2" y="T3"/>
                            </a:cxn>
                            <a:cxn ang="0">
                              <a:pos x="T4" y="T5"/>
                            </a:cxn>
                            <a:cxn ang="0">
                              <a:pos x="T6" y="T7"/>
                            </a:cxn>
                          </a:cxnLst>
                          <a:rect l="0" t="0" r="r" b="b"/>
                          <a:pathLst>
                            <a:path w="180" h="1260">
                              <a:moveTo>
                                <a:pt x="180" y="1260"/>
                              </a:moveTo>
                              <a:lnTo>
                                <a:pt x="180" y="720"/>
                              </a:lnTo>
                              <a:lnTo>
                                <a:pt x="0" y="54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F8F388D" id="Freeform: Shape 327" o:spid="_x0000_s1026" style="position:absolute;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3.05pt,3.2pt,133.05pt,-23.8pt,124.05pt,-32.8pt,124.05pt,-59.8pt" coordsize="18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" filled="f">
                <v:path arrowok="t" o:connecttype="custom" o:connectlocs="114300,800100;114300,457200;0,342900;0,0" o:connectangles="0,0,0,0"/>
              </v:poly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6560" behindDoc="0" locked="0" layoutInCell="1" allowOverlap="1" wp14:anchorId="52864CEF" wp14:editId="05425940">
                <wp:simplePos x="0" y="0"/>
                <wp:positionH relativeFrom="column">
                  <wp:posOffset>4890135</wp:posOffset>
                </wp:positionH>
                <wp:positionV relativeFrom="paragraph">
                  <wp:posOffset>-187960</wp:posOffset>
                </wp:positionV>
                <wp:extent cx="228600" cy="457200"/>
                <wp:effectExtent l="32385" t="24130" r="34290" b="13970"/>
                <wp:wrapNone/>
                <wp:docPr id="326" name="Freeform: Shape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custGeom>
                          <a:avLst/>
                          <a:gdLst>
                            <a:gd name="T0" fmla="*/ 0 w 360"/>
                            <a:gd name="T1" fmla="*/ 720 h 720"/>
                            <a:gd name="T2" fmla="*/ 180 w 360"/>
                            <a:gd name="T3" fmla="*/ 180 h 720"/>
                            <a:gd name="T4" fmla="*/ 0 w 360"/>
                            <a:gd name="T5" fmla="*/ 0 h 720"/>
                            <a:gd name="T6" fmla="*/ 360 w 360"/>
                            <a:gd name="T7" fmla="*/ 180 h 720"/>
                            <a:gd name="T8" fmla="*/ 180 w 360"/>
                            <a:gd name="T9" fmla="*/ 180 h 720"/>
                            <a:gd name="T10" fmla="*/ 0 w 360"/>
                            <a:gd name="T11" fmla="*/ 720 h 720"/>
                          </a:gdLst>
                          <a:ahLst/>
                          <a:cxnLst>
                            <a:cxn ang="0">
                              <a:pos x="T0" y="T1"/>
                            </a:cxn>
                            <a:cxn ang="0">
                              <a:pos x="T2" y="T3"/>
                            </a:cxn>
                            <a:cxn ang="0">
                              <a:pos x="T4" y="T5"/>
                            </a:cxn>
                            <a:cxn ang="0">
                              <a:pos x="T6" y="T7"/>
                            </a:cxn>
                            <a:cxn ang="0">
                              <a:pos x="T8" y="T9"/>
                            </a:cxn>
                            <a:cxn ang="0">
                              <a:pos x="T10" y="T11"/>
                            </a:cxn>
                          </a:cxnLst>
                          <a:rect l="0" t="0" r="r" b="b"/>
                          <a:pathLst>
                            <a:path w="360" h="720">
                              <a:moveTo>
                                <a:pt x="0" y="720"/>
                              </a:moveTo>
                              <a:lnTo>
                                <a:pt x="180" y="180"/>
                              </a:lnTo>
                              <a:lnTo>
                                <a:pt x="0" y="0"/>
                              </a:lnTo>
                              <a:lnTo>
                                <a:pt x="360" y="180"/>
                              </a:lnTo>
                              <a:lnTo>
                                <a:pt x="180" y="180"/>
                              </a:lnTo>
                              <a:lnTo>
                                <a:pt x="0" y="72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AC7E7E" id="Freeform: Shape 326" o:spid="_x0000_s1026" style="position:absolute;margin-left:385.05pt;margin-top:-14.8pt;width:18pt;height:36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" path="m,720l180,180,,,360,180r-180,l,720xe" fillcolor="black">
                <v:path arrowok="t" o:connecttype="custom" o:connectlocs="0,457200;114300,114300;0,0;228600,114300;114300,114300;0,457200" o:connectangles="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5536" behindDoc="0" locked="0" layoutInCell="1" allowOverlap="1" wp14:anchorId="5D66995B" wp14:editId="44161F3C">
                <wp:simplePos x="0" y="0"/>
                <wp:positionH relativeFrom="column">
                  <wp:posOffset>3747135</wp:posOffset>
                </wp:positionH>
                <wp:positionV relativeFrom="paragraph">
                  <wp:posOffset>49530</wp:posOffset>
                </wp:positionV>
                <wp:extent cx="1257300" cy="219710"/>
                <wp:effectExtent l="13335" t="13970" r="5715" b="1397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219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FB8FD" id="Straight Connector 325" o:spid="_x0000_s1026" style="position:absolute;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05pt,3.9pt" to="394.05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4512" behindDoc="0" locked="0" layoutInCell="1" allowOverlap="1" wp14:anchorId="1FB91F35" wp14:editId="1BEF0900">
                <wp:simplePos x="0" y="0"/>
                <wp:positionH relativeFrom="column">
                  <wp:posOffset>1689735</wp:posOffset>
                </wp:positionH>
                <wp:positionV relativeFrom="paragraph">
                  <wp:posOffset>40640</wp:posOffset>
                </wp:positionV>
                <wp:extent cx="2057400" cy="8890"/>
                <wp:effectExtent l="13335" t="5080" r="5715" b="5080"/>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98A65" id="Straight Connector 324" o:spid="_x0000_s1026" style="position:absolute;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05pt,3.2pt" to="295.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C8SJAIAAD0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3488" behindDoc="0" locked="0" layoutInCell="1" allowOverlap="1" wp14:anchorId="3C39092F" wp14:editId="73223526">
                <wp:simplePos x="0" y="0"/>
                <wp:positionH relativeFrom="column">
                  <wp:posOffset>1003935</wp:posOffset>
                </wp:positionH>
                <wp:positionV relativeFrom="paragraph">
                  <wp:posOffset>40640</wp:posOffset>
                </wp:positionV>
                <wp:extent cx="685800" cy="228600"/>
                <wp:effectExtent l="13335" t="5080" r="5715" b="13970"/>
                <wp:wrapNone/>
                <wp:docPr id="323" name="Straight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35F74" id="Straight Connector 323" o:spid="_x0000_s1026" style="position:absolute;flip:y;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05pt,3.2pt" to="133.05pt,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2464" behindDoc="0" locked="0" layoutInCell="1" allowOverlap="1" wp14:anchorId="025DF449" wp14:editId="69714333">
                <wp:simplePos x="0" y="0"/>
                <wp:positionH relativeFrom="column">
                  <wp:posOffset>3632835</wp:posOffset>
                </wp:positionH>
                <wp:positionV relativeFrom="paragraph">
                  <wp:posOffset>49530</wp:posOffset>
                </wp:positionV>
                <wp:extent cx="228600" cy="228600"/>
                <wp:effectExtent l="13335" t="13970" r="15240" b="14605"/>
                <wp:wrapNone/>
                <wp:docPr id="322" name="Flowchart: Off-page Connector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28727">
                          <a:off x="0" y="0"/>
                          <a:ext cx="228600" cy="228600"/>
                        </a:xfrm>
                        <a:prstGeom prst="flowChartOffpageConnec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400289" id="_x0000_t177" coordsize="21600,21600" o:spt="177" path="m,l21600,r,17255l10800,21600,,17255xe">
                <v:stroke joinstyle="miter"/>
                <v:path gradientshapeok="t" o:connecttype="rect" textboxrect="0,0,21600,17255"/>
              </v:shapetype>
              <v:shape id="Flowchart: Off-page Connector 322" o:spid="_x0000_s1026" type="#_x0000_t177" style="position:absolute;margin-left:286.05pt;margin-top:3.9pt;width:18pt;height:18pt;rotation:-11765102fd;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1440" behindDoc="0" locked="0" layoutInCell="1" allowOverlap="1" wp14:anchorId="392BDB97" wp14:editId="6293F516">
                <wp:simplePos x="0" y="0"/>
                <wp:positionH relativeFrom="column">
                  <wp:posOffset>1575435</wp:posOffset>
                </wp:positionH>
                <wp:positionV relativeFrom="paragraph">
                  <wp:posOffset>40640</wp:posOffset>
                </wp:positionV>
                <wp:extent cx="228600" cy="228600"/>
                <wp:effectExtent l="13335" t="14605" r="15240" b="13970"/>
                <wp:wrapNone/>
                <wp:docPr id="321" name="Flowchart: Off-page Connector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28727">
                          <a:off x="0" y="0"/>
                          <a:ext cx="228600" cy="228600"/>
                        </a:xfrm>
                        <a:prstGeom prst="flowChartOffpageConnec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EBC81" id="Flowchart: Off-page Connector 321" o:spid="_x0000_s1026" type="#_x0000_t177" style="position:absolute;margin-left:124.05pt;margin-top:3.2pt;width:18pt;height:18pt;rotation:-11765102fd;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20416" behindDoc="0" locked="0" layoutInCell="1" allowOverlap="1" wp14:anchorId="612E46E6" wp14:editId="4762D3B3">
                <wp:simplePos x="0" y="0"/>
                <wp:positionH relativeFrom="column">
                  <wp:posOffset>889635</wp:posOffset>
                </wp:positionH>
                <wp:positionV relativeFrom="paragraph">
                  <wp:posOffset>154940</wp:posOffset>
                </wp:positionV>
                <wp:extent cx="4229100" cy="571500"/>
                <wp:effectExtent l="13335" t="5080" r="5715" b="13970"/>
                <wp:wrapNone/>
                <wp:docPr id="320" name="Cube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9100" cy="571500"/>
                        </a:xfrm>
                        <a:prstGeom prst="cube">
                          <a:avLst>
                            <a:gd name="adj" fmla="val 25000"/>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5D1673" id="Cube 320" o:spid="_x0000_s1026" type="#_x0000_t16" style="position:absolute;margin-left:70.05pt;margin-top:12.2pt;width:333pt;height:45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" fillcolor="#767676">
                <v:fill angle="135" focus="100%" type="gradient"/>
              </v:shape>
            </w:pict>
          </mc:Fallback>
        </mc:AlternateContent>
      </w:r>
    </w:p>
    <w:p w14:paraId="1762F543"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4A67C82E"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0A77796F"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247A604E"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05CD6708" w14:textId="77777777" w:rsidR="0061678E" w:rsidRPr="0061678E" w:rsidRDefault="0061678E" w:rsidP="0061678E">
      <w:pPr>
        <w:spacing w:after="240" w:line="240" w:lineRule="auto"/>
        <w:rPr>
          <w:rFonts w:ascii="Times New Roman" w:eastAsia="Times New Roman" w:hAnsi="Times New Roman" w:cs="Times New Roman"/>
          <w:b/>
          <w:sz w:val="24"/>
          <w:szCs w:val="20"/>
          <w:lang w:val="en-GB"/>
        </w:rPr>
      </w:pPr>
    </w:p>
    <w:p w14:paraId="33F65774" w14:textId="77777777" w:rsidR="0061678E" w:rsidRPr="0061678E" w:rsidRDefault="0061678E" w:rsidP="0061678E">
      <w:pPr>
        <w:keepNext/>
        <w:spacing w:after="0" w:line="240" w:lineRule="auto"/>
        <w:jc w:val="both"/>
        <w:outlineLvl w:val="1"/>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0C85C3CD" w14:textId="77777777" w:rsidR="0061678E" w:rsidRPr="0061678E" w:rsidRDefault="0061678E" w:rsidP="0061678E">
      <w:pPr>
        <w:numPr>
          <w:ilvl w:val="0"/>
          <w:numId w:val="25"/>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 Set the tension at a fixed value.</w:t>
      </w:r>
    </w:p>
    <w:p w14:paraId="02B54DF8" w14:textId="77777777" w:rsidR="0061678E" w:rsidRPr="0061678E" w:rsidRDefault="0061678E" w:rsidP="0061678E">
      <w:pPr>
        <w:numPr>
          <w:ilvl w:val="0"/>
          <w:numId w:val="25"/>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trike a tuning fork of known frequency, f, and place it on the sonometer.  </w:t>
      </w:r>
    </w:p>
    <w:p w14:paraId="007CC2F1" w14:textId="77777777" w:rsidR="0061678E" w:rsidRPr="0061678E" w:rsidRDefault="0061678E" w:rsidP="0061678E">
      <w:pPr>
        <w:numPr>
          <w:ilvl w:val="0"/>
          <w:numId w:val="25"/>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Vary the length, </w:t>
      </w:r>
      <w:r w:rsidRPr="0061678E">
        <w:rPr>
          <w:rFonts w:ascii="Times New Roman" w:eastAsia="Times New Roman" w:hAnsi="Times New Roman" w:cs="Times New Roman"/>
          <w:i/>
          <w:iCs/>
          <w:szCs w:val="20"/>
          <w:lang w:val="en-GB"/>
        </w:rPr>
        <w:t>l</w:t>
      </w:r>
      <w:r w:rsidRPr="0061678E">
        <w:rPr>
          <w:rFonts w:ascii="Times New Roman" w:eastAsia="Times New Roman" w:hAnsi="Times New Roman" w:cs="Times New Roman"/>
          <w:szCs w:val="20"/>
          <w:lang w:val="en-GB"/>
        </w:rPr>
        <w:t xml:space="preserve">, until the paper rider moves, indicating that the string is vibrating. </w:t>
      </w:r>
    </w:p>
    <w:p w14:paraId="4D4F5299" w14:textId="77777777" w:rsidR="0061678E" w:rsidRPr="0061678E" w:rsidRDefault="0061678E" w:rsidP="0061678E">
      <w:pPr>
        <w:numPr>
          <w:ilvl w:val="0"/>
          <w:numId w:val="25"/>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w:t>
      </w:r>
      <w:r w:rsidRPr="0061678E">
        <w:rPr>
          <w:rFonts w:ascii="Times New Roman" w:eastAsia="Times New Roman" w:hAnsi="Times New Roman" w:cs="Times New Roman"/>
          <w:i/>
          <w:iCs/>
          <w:szCs w:val="20"/>
          <w:lang w:val="en-GB"/>
        </w:rPr>
        <w:t xml:space="preserve">l </w:t>
      </w:r>
      <w:r w:rsidRPr="0061678E">
        <w:rPr>
          <w:rFonts w:ascii="Times New Roman" w:eastAsia="Times New Roman" w:hAnsi="Times New Roman" w:cs="Times New Roman"/>
          <w:szCs w:val="20"/>
          <w:lang w:val="en-GB"/>
        </w:rPr>
        <w:t>and f.</w:t>
      </w:r>
    </w:p>
    <w:p w14:paraId="77208726" w14:textId="77777777" w:rsidR="0061678E" w:rsidRPr="0061678E" w:rsidRDefault="0061678E" w:rsidP="0061678E">
      <w:pPr>
        <w:numPr>
          <w:ilvl w:val="0"/>
          <w:numId w:val="25"/>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for various tuning forks, and record the measurements in a table.</w:t>
      </w:r>
    </w:p>
    <w:p w14:paraId="35EDA628" w14:textId="77777777" w:rsidR="0061678E" w:rsidRPr="0061678E" w:rsidRDefault="0061678E" w:rsidP="0061678E">
      <w:pPr>
        <w:spacing w:after="0" w:line="360" w:lineRule="auto"/>
        <w:ind w:left="360"/>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9.</w:t>
      </w:r>
      <w:r w:rsidRPr="0061678E">
        <w:rPr>
          <w:rFonts w:ascii="Times New Roman" w:eastAsia="Times New Roman" w:hAnsi="Times New Roman" w:cs="Times New Roman"/>
          <w:szCs w:val="20"/>
          <w:lang w:val="en-GB"/>
        </w:rPr>
        <w:tab/>
        <w:t xml:space="preserve">Plot a graph of frequency </w:t>
      </w:r>
      <w:r w:rsidRPr="0061678E">
        <w:rPr>
          <w:rFonts w:ascii="Times New Roman" w:eastAsia="Times New Roman" w:hAnsi="Times New Roman" w:cs="Times New Roman"/>
          <w:i/>
          <w:szCs w:val="20"/>
          <w:lang w:val="en-GB"/>
        </w:rPr>
        <w:t xml:space="preserve">f </w:t>
      </w:r>
      <w:r w:rsidRPr="0061678E">
        <w:rPr>
          <w:rFonts w:ascii="Times New Roman" w:eastAsia="Times New Roman" w:hAnsi="Times New Roman" w:cs="Times New Roman"/>
          <w:szCs w:val="20"/>
          <w:lang w:val="en-GB"/>
        </w:rPr>
        <w:t xml:space="preserve">against inverse of length </w:t>
      </w:r>
      <w:r w:rsidRPr="0061678E">
        <w:rPr>
          <w:rFonts w:ascii="Times New Roman" w:eastAsia="Times New Roman" w:hAnsi="Times New Roman" w:cs="Times New Roman"/>
          <w:position w:val="-24"/>
          <w:szCs w:val="20"/>
          <w:lang w:val="en-GB"/>
        </w:rPr>
        <w:object w:dxaOrig="180" w:dyaOrig="620" w14:anchorId="35605451">
          <v:shape id="_x0000_i1040" type="#_x0000_t75" style="width:9pt;height:31pt" o:ole="" fillcolor="window">
            <v:imagedata r:id="rId69" o:title=""/>
          </v:shape>
          <o:OLEObject Type="Embed" ProgID="Equation.3" ShapeID="_x0000_i1040" DrawAspect="Content" ObjectID="_1632054395" r:id="rId70"/>
        </w:object>
      </w:r>
      <w:r w:rsidRPr="0061678E">
        <w:rPr>
          <w:rFonts w:ascii="Times New Roman" w:eastAsia="Times New Roman" w:hAnsi="Times New Roman" w:cs="Times New Roman"/>
          <w:szCs w:val="20"/>
          <w:lang w:val="en-GB"/>
        </w:rPr>
        <w:t>.</w:t>
      </w:r>
      <w:r w:rsidRPr="0061678E">
        <w:rPr>
          <w:rFonts w:ascii="Times New Roman" w:eastAsia="Times New Roman" w:hAnsi="Times New Roman" w:cs="Times New Roman"/>
          <w:sz w:val="20"/>
          <w:szCs w:val="20"/>
          <w:lang w:val="en-GB"/>
        </w:rPr>
        <w:t xml:space="preserve"> </w:t>
      </w:r>
    </w:p>
    <w:p w14:paraId="790C0EFD"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p>
    <w:p w14:paraId="5EA80488"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Conclusion</w:t>
      </w:r>
    </w:p>
    <w:p w14:paraId="6EC2C2B9" w14:textId="77777777" w:rsidR="0061678E" w:rsidRPr="0061678E" w:rsidRDefault="0061678E" w:rsidP="0061678E">
      <w:pPr>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2190720" behindDoc="0" locked="0" layoutInCell="1" allowOverlap="1" wp14:anchorId="4B8F7C8B" wp14:editId="5AA9C785">
                <wp:simplePos x="0" y="0"/>
                <wp:positionH relativeFrom="column">
                  <wp:posOffset>965835</wp:posOffset>
                </wp:positionH>
                <wp:positionV relativeFrom="paragraph">
                  <wp:posOffset>389255</wp:posOffset>
                </wp:positionV>
                <wp:extent cx="588645" cy="485140"/>
                <wp:effectExtent l="3810" t="2540" r="0" b="0"/>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645" cy="48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79863" w14:textId="77777777" w:rsidR="0061678E" w:rsidRDefault="0061678E" w:rsidP="0061678E">
                            <w:pPr>
                              <w:rPr>
                                <w:i/>
                                <w:iCs/>
                              </w:rPr>
                            </w:pPr>
                            <w:r>
                              <w:rPr>
                                <w:i/>
                                <w:iCs/>
                                <w:position w:val="-24"/>
                              </w:rPr>
                              <w:object w:dxaOrig="639" w:dyaOrig="620" w14:anchorId="4DE12E09">
                                <v:shape id="_x0000_i1071" type="#_x0000_t75" style="width:31.95pt;height:31pt" o:ole="">
                                  <v:imagedata r:id="rId71" o:title=""/>
                                </v:shape>
                                <o:OLEObject Type="Embed" ProgID="Equation.3" ShapeID="_x0000_i1071" DrawAspect="Content" ObjectID="_1632054429" r:id="rId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F7C8B" id="Text Box 319" o:spid="_x0000_s1137" type="#_x0000_t202" style="position:absolute;margin-left:76.05pt;margin-top:30.65pt;width:46.35pt;height:38.2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wU6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" filled="f" stroked="f">
                <v:textbox>
                  <w:txbxContent>
                    <w:p w14:paraId="10679863" w14:textId="77777777" w:rsidR="0061678E" w:rsidRDefault="0061678E" w:rsidP="0061678E">
                      <w:pPr>
                        <w:rPr>
                          <w:i/>
                          <w:iCs/>
                        </w:rPr>
                      </w:pPr>
                      <w:r>
                        <w:rPr>
                          <w:i/>
                          <w:iCs/>
                          <w:position w:val="-24"/>
                        </w:rPr>
                        <w:object w:dxaOrig="639" w:dyaOrig="620" w14:anchorId="4DE12E09">
                          <v:shape id="_x0000_i1071" type="#_x0000_t75" style="width:31.95pt;height:31pt" o:ole="">
                            <v:imagedata r:id="rId71" o:title=""/>
                          </v:shape>
                          <o:OLEObject Type="Embed" ProgID="Equation.3" ShapeID="_x0000_i1071" DrawAspect="Content" ObjectID="_1632054429" r:id="rId73"/>
                        </w:object>
                      </w:r>
                    </w:p>
                  </w:txbxContent>
                </v:textbox>
              </v:shape>
            </w:pict>
          </mc:Fallback>
        </mc:AlternateContent>
      </w:r>
      <w:r w:rsidRPr="0061678E">
        <w:rPr>
          <w:rFonts w:ascii="Times New Roman" w:eastAsia="Times New Roman" w:hAnsi="Times New Roman" w:cs="Times New Roman"/>
          <w:noProof/>
          <w:szCs w:val="20"/>
          <w:lang w:val="en-US"/>
        </w:rPr>
        <mc:AlternateContent>
          <mc:Choice Requires="wps">
            <w:drawing>
              <wp:anchor distT="0" distB="0" distL="114300" distR="114300" simplePos="0" relativeHeight="252187648" behindDoc="0" locked="0" layoutInCell="1" allowOverlap="1" wp14:anchorId="3E583027" wp14:editId="583C2527">
                <wp:simplePos x="0" y="0"/>
                <wp:positionH relativeFrom="column">
                  <wp:posOffset>1537335</wp:posOffset>
                </wp:positionH>
                <wp:positionV relativeFrom="paragraph">
                  <wp:posOffset>389255</wp:posOffset>
                </wp:positionV>
                <wp:extent cx="0" cy="1028700"/>
                <wp:effectExtent l="60960" t="21590" r="53340" b="6985"/>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F4DF9" id="Straight Connector 318" o:spid="_x0000_s1026" style="position:absolute;flip:y;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30.65pt" to="121.05pt,1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">
                <v:stroke endarrow="block"/>
              </v:line>
            </w:pict>
          </mc:Fallback>
        </mc:AlternateContent>
      </w:r>
      <w:r w:rsidRPr="0061678E">
        <w:rPr>
          <w:rFonts w:ascii="Times New Roman" w:eastAsia="Times New Roman" w:hAnsi="Times New Roman" w:cs="Times New Roman"/>
          <w:szCs w:val="20"/>
          <w:lang w:val="en-GB"/>
        </w:rPr>
        <w:t xml:space="preserve">A straight line through the origin will verify that frequency </w:t>
      </w:r>
      <w:r w:rsidRPr="0061678E">
        <w:rPr>
          <w:rFonts w:ascii="Times New Roman" w:eastAsia="Times New Roman" w:hAnsi="Times New Roman" w:cs="Times New Roman"/>
          <w:position w:val="-10"/>
          <w:szCs w:val="20"/>
          <w:lang w:val="en-GB"/>
        </w:rPr>
        <w:object w:dxaOrig="240" w:dyaOrig="320" w14:anchorId="166A32F8">
          <v:shape id="_x0000_i1041" type="#_x0000_t75" style="width:12pt;height:16pt" o:ole="" fillcolor="window">
            <v:imagedata r:id="rId74" o:title=""/>
          </v:shape>
          <o:OLEObject Type="Embed" ProgID="Equation.3" ShapeID="_x0000_i1041" DrawAspect="Content" ObjectID="_1632054396" r:id="rId75"/>
        </w:object>
      </w:r>
      <w:r w:rsidRPr="0061678E">
        <w:rPr>
          <w:rFonts w:ascii="Times New Roman" w:eastAsia="Times New Roman" w:hAnsi="Times New Roman" w:cs="Times New Roman"/>
          <w:szCs w:val="20"/>
          <w:lang w:val="en-GB"/>
        </w:rPr>
        <w:t xml:space="preserve"> is   proportional to   </w:t>
      </w:r>
      <w:r w:rsidRPr="0061678E">
        <w:rPr>
          <w:rFonts w:ascii="Times New Roman" w:eastAsia="Times New Roman" w:hAnsi="Times New Roman" w:cs="Times New Roman"/>
          <w:position w:val="-24"/>
          <w:szCs w:val="20"/>
          <w:lang w:val="en-GB"/>
        </w:rPr>
        <w:object w:dxaOrig="180" w:dyaOrig="620" w14:anchorId="033219DB">
          <v:shape id="_x0000_i1042" type="#_x0000_t75" style="width:9pt;height:31pt" o:ole="" fillcolor="window">
            <v:imagedata r:id="rId69" o:title=""/>
          </v:shape>
          <o:OLEObject Type="Embed" ProgID="Equation.3" ShapeID="_x0000_i1042" DrawAspect="Content" ObjectID="_1632054397" r:id="rId76"/>
        </w:object>
      </w:r>
      <w:r w:rsidRPr="0061678E">
        <w:rPr>
          <w:rFonts w:ascii="Times New Roman" w:eastAsia="Times New Roman" w:hAnsi="Times New Roman" w:cs="Times New Roman"/>
          <w:szCs w:val="20"/>
          <w:lang w:val="en-GB"/>
        </w:rPr>
        <w:t xml:space="preserve"> </w:t>
      </w:r>
    </w:p>
    <w:p w14:paraId="40B533EF"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88672" behindDoc="0" locked="0" layoutInCell="1" allowOverlap="1" wp14:anchorId="34169E28" wp14:editId="62BE35D4">
                <wp:simplePos x="0" y="0"/>
                <wp:positionH relativeFrom="column">
                  <wp:posOffset>1651635</wp:posOffset>
                </wp:positionH>
                <wp:positionV relativeFrom="paragraph">
                  <wp:posOffset>109855</wp:posOffset>
                </wp:positionV>
                <wp:extent cx="1028700" cy="800100"/>
                <wp:effectExtent l="13335" t="12065" r="5715" b="6985"/>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3D8CF" id="Straight Connector 317" o:spid="_x0000_s1026" style="position:absolute;flip:y;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8.65pt" to="211.0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"/>
            </w:pict>
          </mc:Fallback>
        </mc:AlternateContent>
      </w:r>
    </w:p>
    <w:p w14:paraId="02963411"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5758144A"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690F49DA"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0A91216A"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89696" behindDoc="0" locked="0" layoutInCell="1" allowOverlap="1" wp14:anchorId="3623F9EE" wp14:editId="1D37F93A">
                <wp:simplePos x="0" y="0"/>
                <wp:positionH relativeFrom="column">
                  <wp:posOffset>2337435</wp:posOffset>
                </wp:positionH>
                <wp:positionV relativeFrom="paragraph">
                  <wp:posOffset>147955</wp:posOffset>
                </wp:positionV>
                <wp:extent cx="685800" cy="228600"/>
                <wp:effectExtent l="3810" t="2540" r="0" b="0"/>
                <wp:wrapNone/>
                <wp:docPr id="31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7F593" w14:textId="77777777" w:rsidR="0061678E" w:rsidRDefault="0061678E" w:rsidP="0061678E">
                            <w:pPr>
                              <w:rPr>
                                <w:i/>
                                <w:iCs/>
                              </w:rPr>
                            </w:pPr>
                            <w:r>
                              <w:rPr>
                                <w:i/>
                                <w:iCs/>
                              </w:rPr>
                              <w:t>f / 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23F9EE" id="Text Box 316" o:spid="_x0000_s1138" type="#_x0000_t202" style="position:absolute;left:0;text-align:left;margin-left:184.05pt;margin-top:11.65pt;width:54pt;height:18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XOGugIAAMU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" filled="f" stroked="f">
                <v:textbox>
                  <w:txbxContent>
                    <w:p w14:paraId="4FB7F593" w14:textId="77777777" w:rsidR="0061678E" w:rsidRDefault="0061678E" w:rsidP="0061678E">
                      <w:pPr>
                        <w:rPr>
                          <w:i/>
                          <w:iCs/>
                        </w:rPr>
                      </w:pPr>
                      <w:r>
                        <w:rPr>
                          <w:i/>
                          <w:iCs/>
                        </w:rPr>
                        <w:t>f / Hz</w:t>
                      </w:r>
                    </w:p>
                  </w:txbxContent>
                </v:textbox>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86624" behindDoc="0" locked="0" layoutInCell="1" allowOverlap="1" wp14:anchorId="0760F0C7" wp14:editId="2D01B971">
                <wp:simplePos x="0" y="0"/>
                <wp:positionH relativeFrom="column">
                  <wp:posOffset>1537335</wp:posOffset>
                </wp:positionH>
                <wp:positionV relativeFrom="paragraph">
                  <wp:posOffset>147955</wp:posOffset>
                </wp:positionV>
                <wp:extent cx="1371600" cy="0"/>
                <wp:effectExtent l="13335" t="59690" r="15240" b="5461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0C93A" id="Straight Connector 315" o:spid="_x0000_s1026" style="position:absolute;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1.65pt" to="229.0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EZINQIAAFw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">
                <v:stroke endarrow="block"/>
              </v:line>
            </w:pict>
          </mc:Fallback>
        </mc:AlternateContent>
      </w:r>
    </w:p>
    <w:p w14:paraId="7CBBA497"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45A620D4"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1146351E"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4D707A0B"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6F06D009" w14:textId="77777777" w:rsidR="0061678E" w:rsidRPr="0061678E" w:rsidRDefault="0061678E" w:rsidP="0061678E">
      <w:pPr>
        <w:spacing w:after="0" w:line="36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7367D384" w14:textId="77777777" w:rsidR="0061678E" w:rsidRPr="0061678E" w:rsidRDefault="0061678E" w:rsidP="0061678E">
      <w:pPr>
        <w:numPr>
          <w:ilvl w:val="0"/>
          <w:numId w:val="43"/>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It is difficult to determine when the string’s vibrations are at their greatest. The paper rider helps with this.</w:t>
      </w:r>
    </w:p>
    <w:p w14:paraId="712A5EAB" w14:textId="77777777" w:rsidR="0061678E" w:rsidRPr="0061678E" w:rsidRDefault="0061678E" w:rsidP="0061678E">
      <w:pPr>
        <w:numPr>
          <w:ilvl w:val="0"/>
          <w:numId w:val="43"/>
        </w:numPr>
        <w:spacing w:after="0" w:line="360" w:lineRule="auto"/>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szCs w:val="20"/>
          <w:lang w:val="en-GB"/>
        </w:rPr>
        <w:t>Tuning forks are easily damaged and may not vibrate at the labelled frequency</w:t>
      </w:r>
      <w:r w:rsidRPr="0061678E">
        <w:rPr>
          <w:rFonts w:ascii="Times New Roman" w:eastAsia="Times New Roman" w:hAnsi="Times New Roman" w:cs="Times New Roman"/>
          <w:b/>
          <w:bCs/>
          <w:szCs w:val="20"/>
          <w:lang w:val="en-GB"/>
        </w:rPr>
        <w:t xml:space="preserve"> </w:t>
      </w:r>
    </w:p>
    <w:p w14:paraId="017EBFBC" w14:textId="77777777" w:rsidR="0061678E" w:rsidRDefault="0061678E">
      <w:pPr>
        <w:rPr>
          <w:rFonts w:ascii="Times New Roman" w:eastAsia="Times New Roman" w:hAnsi="Times New Roman" w:cs="Times New Roman"/>
          <w:b/>
          <w:bCs/>
          <w:sz w:val="24"/>
          <w:szCs w:val="20"/>
          <w:lang w:val="en-GB"/>
        </w:rPr>
      </w:pPr>
      <w:r>
        <w:rPr>
          <w:rFonts w:ascii="Times New Roman" w:eastAsia="Times New Roman" w:hAnsi="Times New Roman" w:cs="Times New Roman"/>
          <w:b/>
          <w:bCs/>
          <w:sz w:val="24"/>
          <w:szCs w:val="20"/>
          <w:lang w:val="en-GB"/>
        </w:rPr>
        <w:br w:type="page"/>
      </w:r>
    </w:p>
    <w:p w14:paraId="768E3B47" w14:textId="77777777" w:rsidR="0061678E" w:rsidRPr="0061678E" w:rsidRDefault="0061678E" w:rsidP="0061678E">
      <w:pPr>
        <w:spacing w:after="0" w:line="360" w:lineRule="auto"/>
        <w:jc w:val="center"/>
        <w:rPr>
          <w:rFonts w:ascii="Times New Roman" w:eastAsia="Times New Roman" w:hAnsi="Times New Roman" w:cs="Times New Roman"/>
          <w:bCs/>
          <w:sz w:val="24"/>
          <w:szCs w:val="20"/>
          <w:lang w:val="en-GB"/>
        </w:rPr>
      </w:pPr>
      <w:r w:rsidRPr="0061678E">
        <w:rPr>
          <w:rFonts w:ascii="Times New Roman" w:eastAsia="Times New Roman" w:hAnsi="Times New Roman" w:cs="Times New Roman"/>
          <w:b/>
          <w:bCs/>
          <w:sz w:val="24"/>
          <w:szCs w:val="20"/>
          <w:lang w:val="en-GB"/>
        </w:rPr>
        <w:lastRenderedPageBreak/>
        <w:t>INVESTIGATION OF THE VARIATION OF THE FUNDAMENTAL FREQUENCY OF A STRETCHED STRING WITH TENSION</w:t>
      </w:r>
    </w:p>
    <w:p w14:paraId="49850489"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p>
    <w:p w14:paraId="0F0BD6D0"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ab/>
      </w:r>
    </w:p>
    <w:p w14:paraId="543C9146" w14:textId="77777777" w:rsidR="0061678E" w:rsidRPr="0061678E" w:rsidRDefault="0061678E" w:rsidP="0061678E">
      <w:pPr>
        <w:spacing w:after="0" w:line="240" w:lineRule="auto"/>
        <w:ind w:left="360"/>
        <w:jc w:val="both"/>
        <w:rPr>
          <w:rFonts w:ascii="Times New Roman" w:eastAsia="Times New Roman" w:hAnsi="Times New Roman" w:cs="Times New Roman"/>
          <w:b/>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57280" behindDoc="0" locked="0" layoutInCell="1" allowOverlap="1" wp14:anchorId="3633F1E7" wp14:editId="01D3FA32">
                <wp:simplePos x="0" y="0"/>
                <wp:positionH relativeFrom="column">
                  <wp:posOffset>4509135</wp:posOffset>
                </wp:positionH>
                <wp:positionV relativeFrom="paragraph">
                  <wp:posOffset>3810</wp:posOffset>
                </wp:positionV>
                <wp:extent cx="1714500" cy="342900"/>
                <wp:effectExtent l="3810" t="2540" r="0" b="0"/>
                <wp:wrapNone/>
                <wp:docPr id="314"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FE773" w14:textId="77777777" w:rsidR="0061678E" w:rsidRDefault="0061678E" w:rsidP="0061678E">
                            <w:r>
                              <w:t>Tension k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3F1E7" id="Text Box 314" o:spid="_x0000_s1139" type="#_x0000_t202" style="position:absolute;left:0;text-align:left;margin-left:355.05pt;margin-top:.3pt;width:135pt;height:27pt;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cKE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" filled="f" stroked="f">
                <v:textbox>
                  <w:txbxContent>
                    <w:p w14:paraId="57BFE773" w14:textId="77777777" w:rsidR="0061678E" w:rsidRDefault="0061678E" w:rsidP="0061678E">
                      <w:r>
                        <w:t>Tension key</w:t>
                      </w:r>
                    </w:p>
                  </w:txbxContent>
                </v:textbox>
              </v:shape>
            </w:pict>
          </mc:Fallback>
        </mc:AlternateContent>
      </w:r>
    </w:p>
    <w:p w14:paraId="329E0E9C"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p>
    <w:p w14:paraId="74A34AE3"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p>
    <w:p w14:paraId="377CECF6" w14:textId="77777777" w:rsidR="0061678E" w:rsidRPr="0061678E" w:rsidRDefault="0061678E" w:rsidP="0061678E">
      <w:pPr>
        <w:spacing w:after="0" w:line="240" w:lineRule="auto"/>
        <w:ind w:left="360" w:firstLine="360"/>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6256" behindDoc="0" locked="0" layoutInCell="1" allowOverlap="1" wp14:anchorId="3C320A62" wp14:editId="66C5309C">
                <wp:simplePos x="0" y="0"/>
                <wp:positionH relativeFrom="column">
                  <wp:posOffset>394335</wp:posOffset>
                </wp:positionH>
                <wp:positionV relativeFrom="paragraph">
                  <wp:posOffset>-93980</wp:posOffset>
                </wp:positionV>
                <wp:extent cx="1028700" cy="228600"/>
                <wp:effectExtent l="3810" t="2540" r="0" b="0"/>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BCDED" w14:textId="77777777" w:rsidR="0061678E" w:rsidRDefault="0061678E" w:rsidP="0061678E">
                            <w:r>
                              <w:t>Newton-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320A62" id="Text Box 313" o:spid="_x0000_s1140" type="#_x0000_t202" style="position:absolute;left:0;text-align:left;margin-left:31.05pt;margin-top:-7.4pt;width:81pt;height:18pt;z-index:25225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" filled="f" stroked="f">
                <v:textbox>
                  <w:txbxContent>
                    <w:p w14:paraId="5CABCDED" w14:textId="77777777" w:rsidR="0061678E" w:rsidRDefault="0061678E" w:rsidP="0061678E">
                      <w:r>
                        <w:t>Newton-meter</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5232" behindDoc="0" locked="0" layoutInCell="1" allowOverlap="1" wp14:anchorId="35E6CDCE" wp14:editId="72721859">
                <wp:simplePos x="0" y="0"/>
                <wp:positionH relativeFrom="column">
                  <wp:posOffset>851535</wp:posOffset>
                </wp:positionH>
                <wp:positionV relativeFrom="paragraph">
                  <wp:posOffset>134620</wp:posOffset>
                </wp:positionV>
                <wp:extent cx="457200" cy="114300"/>
                <wp:effectExtent l="13335" t="12065" r="5715" b="6985"/>
                <wp:wrapNone/>
                <wp:docPr id="312"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0D571" id="Straight Connector 312" o:spid="_x0000_s1026" style="position:absolute;flip:y;z-index:25225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0.6pt" to="103.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">
                <v:stroke dashstyle="dash"/>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4208" behindDoc="0" locked="0" layoutInCell="1" allowOverlap="1" wp14:anchorId="1E1CF73C" wp14:editId="584577A9">
                <wp:simplePos x="0" y="0"/>
                <wp:positionH relativeFrom="column">
                  <wp:posOffset>965835</wp:posOffset>
                </wp:positionH>
                <wp:positionV relativeFrom="paragraph">
                  <wp:posOffset>248920</wp:posOffset>
                </wp:positionV>
                <wp:extent cx="0" cy="0"/>
                <wp:effectExtent l="13335" t="12065" r="5715" b="6985"/>
                <wp:wrapNone/>
                <wp:docPr id="311" name="Straight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F1746C" id="Straight Connector 311" o:spid="_x0000_s1026" style="position:absolute;z-index:25225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9.6pt" to="76.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3184" behindDoc="0" locked="0" layoutInCell="1" allowOverlap="1" wp14:anchorId="7C0C7771" wp14:editId="054F1D38">
                <wp:simplePos x="0" y="0"/>
                <wp:positionH relativeFrom="column">
                  <wp:posOffset>1021715</wp:posOffset>
                </wp:positionH>
                <wp:positionV relativeFrom="paragraph">
                  <wp:posOffset>-36195</wp:posOffset>
                </wp:positionV>
                <wp:extent cx="116205" cy="457200"/>
                <wp:effectExtent l="22860" t="59055" r="24765" b="53340"/>
                <wp:wrapNone/>
                <wp:docPr id="310" name="Cub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81000">
                          <a:off x="0" y="0"/>
                          <a:ext cx="116205" cy="457200"/>
                        </a:xfrm>
                        <a:prstGeom prst="cube">
                          <a:avLst>
                            <a:gd name="adj" fmla="val 1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6765A" id="Cube 310" o:spid="_x0000_s1026" type="#_x0000_t16" style="position:absolute;margin-left:80.45pt;margin-top:-2.85pt;width:9.15pt;height:36pt;rotation:5112900fd;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" adj="360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2160" behindDoc="0" locked="0" layoutInCell="1" allowOverlap="1" wp14:anchorId="4720A7DD" wp14:editId="4AD49DCE">
                <wp:simplePos x="0" y="0"/>
                <wp:positionH relativeFrom="column">
                  <wp:posOffset>2566035</wp:posOffset>
                </wp:positionH>
                <wp:positionV relativeFrom="paragraph">
                  <wp:posOffset>-93980</wp:posOffset>
                </wp:positionV>
                <wp:extent cx="342900" cy="228600"/>
                <wp:effectExtent l="3810" t="2540" r="0" b="0"/>
                <wp:wrapNone/>
                <wp:docPr id="30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CA7B7B" w14:textId="77777777" w:rsidR="0061678E" w:rsidRDefault="0061678E" w:rsidP="0061678E">
                            <w:pPr>
                              <w:rPr>
                                <w:i/>
                                <w:iCs/>
                              </w:rPr>
                            </w:pPr>
                            <w:r>
                              <w:rPr>
                                <w:i/>
                                <w:iC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0A7DD" id="Text Box 309" o:spid="_x0000_s1141" type="#_x0000_t202" style="position:absolute;left:0;text-align:left;margin-left:202.05pt;margin-top:-7.4pt;width:27pt;height:18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GYhQIAABs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" stroked="f">
                <v:textbox>
                  <w:txbxContent>
                    <w:p w14:paraId="36CA7B7B" w14:textId="77777777" w:rsidR="0061678E" w:rsidRDefault="0061678E" w:rsidP="0061678E">
                      <w:pPr>
                        <w:rPr>
                          <w:i/>
                          <w:iCs/>
                        </w:rPr>
                      </w:pPr>
                      <w:r>
                        <w:rPr>
                          <w:i/>
                          <w:iCs/>
                        </w:rPr>
                        <w:t>l</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1136" behindDoc="0" locked="0" layoutInCell="1" allowOverlap="1" wp14:anchorId="59B6BD7A" wp14:editId="528FE2C3">
                <wp:simplePos x="0" y="0"/>
                <wp:positionH relativeFrom="column">
                  <wp:posOffset>1994535</wp:posOffset>
                </wp:positionH>
                <wp:positionV relativeFrom="paragraph">
                  <wp:posOffset>248920</wp:posOffset>
                </wp:positionV>
                <wp:extent cx="571500" cy="228600"/>
                <wp:effectExtent l="13335" t="12065" r="5715" b="6985"/>
                <wp:wrapNone/>
                <wp:docPr id="308" name="Straight Connector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E9CFD" id="Straight Connector 308" o:spid="_x0000_s1026" style="position:absolute;flip:y;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9.6pt" to="202.0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0112" behindDoc="0" locked="0" layoutInCell="1" allowOverlap="1" wp14:anchorId="74FB2CD3" wp14:editId="62F3A09F">
                <wp:simplePos x="0" y="0"/>
                <wp:positionH relativeFrom="column">
                  <wp:posOffset>1537335</wp:posOffset>
                </wp:positionH>
                <wp:positionV relativeFrom="paragraph">
                  <wp:posOffset>20320</wp:posOffset>
                </wp:positionV>
                <wp:extent cx="2743200" cy="0"/>
                <wp:effectExtent l="22860" t="59690" r="15240" b="54610"/>
                <wp:wrapNone/>
                <wp:docPr id="307" name="Straight Connector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40DD4" id="Straight Connector 307" o:spid="_x0000_s1026" style="position:absolute;z-index:25225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6pt" to="337.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">
                <v:stroke startarrow="block" endarrow="block"/>
              </v: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9088" behindDoc="0" locked="0" layoutInCell="1" allowOverlap="1" wp14:anchorId="3765EB46" wp14:editId="5BFFAB67">
                <wp:simplePos x="0" y="0"/>
                <wp:positionH relativeFrom="column">
                  <wp:posOffset>2566035</wp:posOffset>
                </wp:positionH>
                <wp:positionV relativeFrom="paragraph">
                  <wp:posOffset>134620</wp:posOffset>
                </wp:positionV>
                <wp:extent cx="228600" cy="114300"/>
                <wp:effectExtent l="13335" t="12065" r="15240" b="6985"/>
                <wp:wrapNone/>
                <wp:docPr id="306" name="Parallelogram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parallelogram">
                          <a:avLst>
                            <a:gd name="adj" fmla="val 5000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DB636C" id="Parallelogram 306" o:spid="_x0000_s1026" type="#_x0000_t7" style="position:absolute;margin-left:202.05pt;margin-top:10.6pt;width:18pt;height:9pt;z-index:25224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" fillcolor="#969696"/>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8064" behindDoc="0" locked="0" layoutInCell="1" allowOverlap="1" wp14:anchorId="7A5F797D" wp14:editId="3BC49FE7">
                <wp:simplePos x="0" y="0"/>
                <wp:positionH relativeFrom="column">
                  <wp:posOffset>1423035</wp:posOffset>
                </wp:positionH>
                <wp:positionV relativeFrom="paragraph">
                  <wp:posOffset>363220</wp:posOffset>
                </wp:positionV>
                <wp:extent cx="1714500" cy="342900"/>
                <wp:effectExtent l="3810" t="2540" r="0" b="0"/>
                <wp:wrapNone/>
                <wp:docPr id="305"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B8021" w14:textId="77777777" w:rsidR="0061678E" w:rsidRDefault="0061678E" w:rsidP="0061678E">
                            <w:r>
                              <w:t xml:space="preserve"> Paper rid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F797D" id="Text Box 305" o:spid="_x0000_s1142" type="#_x0000_t202" style="position:absolute;left:0;text-align:left;margin-left:112.05pt;margin-top:28.6pt;width:135pt;height:27pt;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HY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" filled="f" stroked="f">
                <v:textbox>
                  <w:txbxContent>
                    <w:p w14:paraId="5E4B8021" w14:textId="77777777" w:rsidR="0061678E" w:rsidRDefault="0061678E" w:rsidP="0061678E">
                      <w:r>
                        <w:t xml:space="preserve"> Paper rider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7040" behindDoc="0" locked="0" layoutInCell="1" allowOverlap="1" wp14:anchorId="0137458D" wp14:editId="4073E387">
                <wp:simplePos x="0" y="0"/>
                <wp:positionH relativeFrom="column">
                  <wp:posOffset>1537335</wp:posOffset>
                </wp:positionH>
                <wp:positionV relativeFrom="paragraph">
                  <wp:posOffset>-894080</wp:posOffset>
                </wp:positionV>
                <wp:extent cx="1714500" cy="342900"/>
                <wp:effectExtent l="3810" t="2540" r="0" b="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D30F5" w14:textId="77777777" w:rsidR="0061678E" w:rsidRDefault="0061678E" w:rsidP="0061678E">
                            <w:r>
                              <w:t>Tuning fo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7458D" id="Text Box 304" o:spid="_x0000_s1143" type="#_x0000_t202" style="position:absolute;left:0;text-align:left;margin-left:121.05pt;margin-top:-70.4pt;width:135pt;height:27pt;z-index:25224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JQwugIAAMY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" filled="f" stroked="f">
                <v:textbox>
                  <w:txbxContent>
                    <w:p w14:paraId="5EBD30F5" w14:textId="77777777" w:rsidR="0061678E" w:rsidRDefault="0061678E" w:rsidP="0061678E">
                      <w:r>
                        <w:t>Tuning fork</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6016" behindDoc="0" locked="0" layoutInCell="1" allowOverlap="1" wp14:anchorId="38EC7974" wp14:editId="62FC1A0D">
                <wp:simplePos x="0" y="0"/>
                <wp:positionH relativeFrom="column">
                  <wp:posOffset>3251835</wp:posOffset>
                </wp:positionH>
                <wp:positionV relativeFrom="paragraph">
                  <wp:posOffset>820420</wp:posOffset>
                </wp:positionV>
                <wp:extent cx="1714500" cy="342900"/>
                <wp:effectExtent l="3810" t="2540" r="0" b="0"/>
                <wp:wrapNone/>
                <wp:docPr id="303"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C5054" w14:textId="77777777" w:rsidR="0061678E" w:rsidRDefault="0061678E" w:rsidP="0061678E">
                            <w:r>
                              <w:t xml:space="preserve">Son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EC7974" id="Text Box 303" o:spid="_x0000_s1144" type="#_x0000_t202" style="position:absolute;left:0;text-align:left;margin-left:256.05pt;margin-top:64.6pt;width:135pt;height:27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UduQ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" filled="f" stroked="f">
                <v:textbox>
                  <w:txbxContent>
                    <w:p w14:paraId="394C5054" w14:textId="77777777" w:rsidR="0061678E" w:rsidRDefault="0061678E" w:rsidP="0061678E">
                      <w:r>
                        <w:t xml:space="preserve">Sonometer </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4992" behindDoc="0" locked="0" layoutInCell="1" allowOverlap="1" wp14:anchorId="7C80466D" wp14:editId="601ABE67">
                <wp:simplePos x="0" y="0"/>
                <wp:positionH relativeFrom="column">
                  <wp:posOffset>1651635</wp:posOffset>
                </wp:positionH>
                <wp:positionV relativeFrom="paragraph">
                  <wp:posOffset>-665480</wp:posOffset>
                </wp:positionV>
                <wp:extent cx="0" cy="342900"/>
                <wp:effectExtent l="13335" t="12065" r="5715" b="6985"/>
                <wp:wrapNone/>
                <wp:docPr id="302" name="Straight Connector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37607" id="Straight Connector 302" o:spid="_x0000_s1026" style="position:absolute;flip:y;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52.4pt" to="130.0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gWbJQIAAEM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3968" behindDoc="0" locked="0" layoutInCell="1" allowOverlap="1" wp14:anchorId="7D076A87" wp14:editId="208EB993">
                <wp:simplePos x="0" y="0"/>
                <wp:positionH relativeFrom="column">
                  <wp:posOffset>1537335</wp:posOffset>
                </wp:positionH>
                <wp:positionV relativeFrom="paragraph">
                  <wp:posOffset>-322580</wp:posOffset>
                </wp:positionV>
                <wp:extent cx="114300" cy="114300"/>
                <wp:effectExtent l="13335" t="12065" r="5715" b="6985"/>
                <wp:wrapNone/>
                <wp:docPr id="301" name="Straight Connector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3A12D" id="Straight Connector 301" o:spid="_x0000_s1026" style="position:absolute;flip:y;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25.4pt" to="130.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2944" behindDoc="0" locked="0" layoutInCell="1" allowOverlap="1" wp14:anchorId="1E72120C" wp14:editId="192B2171">
                <wp:simplePos x="0" y="0"/>
                <wp:positionH relativeFrom="column">
                  <wp:posOffset>1423035</wp:posOffset>
                </wp:positionH>
                <wp:positionV relativeFrom="paragraph">
                  <wp:posOffset>-665480</wp:posOffset>
                </wp:positionV>
                <wp:extent cx="114300" cy="800100"/>
                <wp:effectExtent l="13335" t="12065" r="5715" b="6985"/>
                <wp:wrapNone/>
                <wp:docPr id="300" name="Freeform: 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800100"/>
                        </a:xfrm>
                        <a:custGeom>
                          <a:avLst/>
                          <a:gdLst>
                            <a:gd name="T0" fmla="*/ 180 w 180"/>
                            <a:gd name="T1" fmla="*/ 1260 h 1260"/>
                            <a:gd name="T2" fmla="*/ 180 w 180"/>
                            <a:gd name="T3" fmla="*/ 720 h 1260"/>
                            <a:gd name="T4" fmla="*/ 0 w 180"/>
                            <a:gd name="T5" fmla="*/ 540 h 1260"/>
                            <a:gd name="T6" fmla="*/ 0 w 180"/>
                            <a:gd name="T7" fmla="*/ 0 h 1260"/>
                          </a:gdLst>
                          <a:ahLst/>
                          <a:cxnLst>
                            <a:cxn ang="0">
                              <a:pos x="T0" y="T1"/>
                            </a:cxn>
                            <a:cxn ang="0">
                              <a:pos x="T2" y="T3"/>
                            </a:cxn>
                            <a:cxn ang="0">
                              <a:pos x="T4" y="T5"/>
                            </a:cxn>
                            <a:cxn ang="0">
                              <a:pos x="T6" y="T7"/>
                            </a:cxn>
                          </a:cxnLst>
                          <a:rect l="0" t="0" r="r" b="b"/>
                          <a:pathLst>
                            <a:path w="180" h="1260">
                              <a:moveTo>
                                <a:pt x="180" y="1260"/>
                              </a:moveTo>
                              <a:lnTo>
                                <a:pt x="180" y="720"/>
                              </a:lnTo>
                              <a:lnTo>
                                <a:pt x="0" y="54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50879D5" id="Freeform: Shape 300" o:spid="_x0000_s1026" style="position:absolute;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1.05pt,10.6pt,121.05pt,-16.4pt,112.05pt,-25.4pt,112.05pt,-52.4pt" coordsize="18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" filled="f">
                <v:path arrowok="t" o:connecttype="custom" o:connectlocs="114300,800100;114300,457200;0,342900;0,0" o:connectangles="0,0,0,0"/>
              </v:polylin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1920" behindDoc="0" locked="0" layoutInCell="1" allowOverlap="1" wp14:anchorId="26AE9FAE" wp14:editId="14308F76">
                <wp:simplePos x="0" y="0"/>
                <wp:positionH relativeFrom="column">
                  <wp:posOffset>4737735</wp:posOffset>
                </wp:positionH>
                <wp:positionV relativeFrom="paragraph">
                  <wp:posOffset>-93980</wp:posOffset>
                </wp:positionV>
                <wp:extent cx="228600" cy="457200"/>
                <wp:effectExtent l="32385" t="31115" r="34290" b="6985"/>
                <wp:wrapNone/>
                <wp:docPr id="299" name="Freeform: Shape 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custGeom>
                          <a:avLst/>
                          <a:gdLst>
                            <a:gd name="T0" fmla="*/ 0 w 360"/>
                            <a:gd name="T1" fmla="*/ 720 h 720"/>
                            <a:gd name="T2" fmla="*/ 180 w 360"/>
                            <a:gd name="T3" fmla="*/ 180 h 720"/>
                            <a:gd name="T4" fmla="*/ 0 w 360"/>
                            <a:gd name="T5" fmla="*/ 0 h 720"/>
                            <a:gd name="T6" fmla="*/ 360 w 360"/>
                            <a:gd name="T7" fmla="*/ 180 h 720"/>
                            <a:gd name="T8" fmla="*/ 180 w 360"/>
                            <a:gd name="T9" fmla="*/ 180 h 720"/>
                            <a:gd name="T10" fmla="*/ 0 w 360"/>
                            <a:gd name="T11" fmla="*/ 720 h 720"/>
                          </a:gdLst>
                          <a:ahLst/>
                          <a:cxnLst>
                            <a:cxn ang="0">
                              <a:pos x="T0" y="T1"/>
                            </a:cxn>
                            <a:cxn ang="0">
                              <a:pos x="T2" y="T3"/>
                            </a:cxn>
                            <a:cxn ang="0">
                              <a:pos x="T4" y="T5"/>
                            </a:cxn>
                            <a:cxn ang="0">
                              <a:pos x="T6" y="T7"/>
                            </a:cxn>
                            <a:cxn ang="0">
                              <a:pos x="T8" y="T9"/>
                            </a:cxn>
                            <a:cxn ang="0">
                              <a:pos x="T10" y="T11"/>
                            </a:cxn>
                          </a:cxnLst>
                          <a:rect l="0" t="0" r="r" b="b"/>
                          <a:pathLst>
                            <a:path w="360" h="720">
                              <a:moveTo>
                                <a:pt x="0" y="720"/>
                              </a:moveTo>
                              <a:lnTo>
                                <a:pt x="180" y="180"/>
                              </a:lnTo>
                              <a:lnTo>
                                <a:pt x="0" y="0"/>
                              </a:lnTo>
                              <a:lnTo>
                                <a:pt x="360" y="180"/>
                              </a:lnTo>
                              <a:lnTo>
                                <a:pt x="180" y="180"/>
                              </a:lnTo>
                              <a:lnTo>
                                <a:pt x="0" y="72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5D9B2" id="Freeform: Shape 299" o:spid="_x0000_s1026" style="position:absolute;margin-left:373.05pt;margin-top:-7.4pt;width:18pt;height:36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" path="m,720l180,180,,,360,180r-180,l,720xe" fillcolor="black">
                <v:path arrowok="t" o:connecttype="custom" o:connectlocs="0,457200;114300,114300;0,0;228600,114300;114300,114300;0,457200" o:connectangles="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40896" behindDoc="0" locked="0" layoutInCell="1" allowOverlap="1" wp14:anchorId="25FC4CA7" wp14:editId="5B1571A4">
                <wp:simplePos x="0" y="0"/>
                <wp:positionH relativeFrom="column">
                  <wp:posOffset>4280535</wp:posOffset>
                </wp:positionH>
                <wp:positionV relativeFrom="paragraph">
                  <wp:posOffset>134620</wp:posOffset>
                </wp:positionV>
                <wp:extent cx="571500" cy="228600"/>
                <wp:effectExtent l="13335" t="12065" r="5715" b="6985"/>
                <wp:wrapNone/>
                <wp:docPr id="298"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D01CE2" id="Straight Connector 298" o:spid="_x0000_s1026" style="position:absolute;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0.6pt" to="382.0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9872" behindDoc="0" locked="0" layoutInCell="1" allowOverlap="1" wp14:anchorId="60B58BA6" wp14:editId="2FBB4ECD">
                <wp:simplePos x="0" y="0"/>
                <wp:positionH relativeFrom="column">
                  <wp:posOffset>1537335</wp:posOffset>
                </wp:positionH>
                <wp:positionV relativeFrom="paragraph">
                  <wp:posOffset>134620</wp:posOffset>
                </wp:positionV>
                <wp:extent cx="2743200" cy="0"/>
                <wp:effectExtent l="13335" t="12065" r="5715" b="69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FEAE5" id="Straight Connector 297" o:spid="_x0000_s1026" style="position:absolute;z-index:25223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0.6pt" to="337.0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HXU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8848" behindDoc="0" locked="0" layoutInCell="1" allowOverlap="1" wp14:anchorId="3FCACCBD" wp14:editId="621D4653">
                <wp:simplePos x="0" y="0"/>
                <wp:positionH relativeFrom="column">
                  <wp:posOffset>622935</wp:posOffset>
                </wp:positionH>
                <wp:positionV relativeFrom="paragraph">
                  <wp:posOffset>134620</wp:posOffset>
                </wp:positionV>
                <wp:extent cx="914400" cy="114300"/>
                <wp:effectExtent l="13335" t="12065" r="5715" b="69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62F83" id="Straight Connector 296" o:spid="_x0000_s1026" style="position:absolute;flip:y;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10.6pt" to="121.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7824" behindDoc="0" locked="0" layoutInCell="1" allowOverlap="1" wp14:anchorId="181FCBED" wp14:editId="16DEFA8C">
                <wp:simplePos x="0" y="0"/>
                <wp:positionH relativeFrom="column">
                  <wp:posOffset>4166235</wp:posOffset>
                </wp:positionH>
                <wp:positionV relativeFrom="paragraph">
                  <wp:posOffset>134620</wp:posOffset>
                </wp:positionV>
                <wp:extent cx="228600" cy="228600"/>
                <wp:effectExtent l="13335" t="12065" r="15240" b="16510"/>
                <wp:wrapNone/>
                <wp:docPr id="295" name="Flowchart: Off-page Connector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28727">
                          <a:off x="0" y="0"/>
                          <a:ext cx="228600" cy="228600"/>
                        </a:xfrm>
                        <a:prstGeom prst="flowChartOffpageConnec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68902F" id="Flowchart: Off-page Connector 295" o:spid="_x0000_s1026" type="#_x0000_t177" style="position:absolute;margin-left:328.05pt;margin-top:10.6pt;width:18pt;height:18pt;rotation:-11765102fd;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6800" behindDoc="0" locked="0" layoutInCell="1" allowOverlap="1" wp14:anchorId="033E9039" wp14:editId="122F9980">
                <wp:simplePos x="0" y="0"/>
                <wp:positionH relativeFrom="column">
                  <wp:posOffset>1423035</wp:posOffset>
                </wp:positionH>
                <wp:positionV relativeFrom="paragraph">
                  <wp:posOffset>134620</wp:posOffset>
                </wp:positionV>
                <wp:extent cx="228600" cy="228600"/>
                <wp:effectExtent l="13335" t="12065" r="15240" b="16510"/>
                <wp:wrapNone/>
                <wp:docPr id="294" name="Flowchart: Off-page Connector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28727">
                          <a:off x="0" y="0"/>
                          <a:ext cx="228600" cy="228600"/>
                        </a:xfrm>
                        <a:prstGeom prst="flowChartOffpageConnec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03F302" id="Flowchart: Off-page Connector 294" o:spid="_x0000_s1026" type="#_x0000_t177" style="position:absolute;margin-left:112.05pt;margin-top:10.6pt;width:18pt;height:18pt;rotation:-11765102fd;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35776" behindDoc="0" locked="0" layoutInCell="1" allowOverlap="1" wp14:anchorId="47207F38" wp14:editId="44BD6F45">
                <wp:simplePos x="0" y="0"/>
                <wp:positionH relativeFrom="column">
                  <wp:posOffset>508635</wp:posOffset>
                </wp:positionH>
                <wp:positionV relativeFrom="paragraph">
                  <wp:posOffset>248920</wp:posOffset>
                </wp:positionV>
                <wp:extent cx="4457700" cy="571500"/>
                <wp:effectExtent l="13335" t="12065" r="5715" b="6985"/>
                <wp:wrapNone/>
                <wp:docPr id="293" name="Cub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571500"/>
                        </a:xfrm>
                        <a:prstGeom prst="cube">
                          <a:avLst>
                            <a:gd name="adj" fmla="val 25000"/>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43032" id="Cube 293" o:spid="_x0000_s1026" type="#_x0000_t16" style="position:absolute;margin-left:40.05pt;margin-top:19.6pt;width:351pt;height:4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" fillcolor="#767676">
                <v:fill angle="135" focus="100%" type="gradient"/>
              </v:shape>
            </w:pict>
          </mc:Fallback>
        </mc:AlternateContent>
      </w:r>
    </w:p>
    <w:p w14:paraId="4E9B7501"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3CE486D3"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26150FDD"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110E6881"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70CBE0D2"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p>
    <w:p w14:paraId="587CCED3" w14:textId="77777777" w:rsidR="0061678E" w:rsidRPr="0061678E" w:rsidRDefault="0061678E" w:rsidP="0061678E">
      <w:pPr>
        <w:keepNext/>
        <w:spacing w:after="0" w:line="240" w:lineRule="auto"/>
        <w:outlineLvl w:val="3"/>
        <w:rPr>
          <w:rFonts w:ascii="Times New Roman" w:eastAsia="Times New Roman" w:hAnsi="Times New Roman" w:cs="Times New Roman"/>
          <w:sz w:val="24"/>
          <w:szCs w:val="20"/>
          <w:lang w:val="en-GB"/>
        </w:rPr>
      </w:pPr>
    </w:p>
    <w:p w14:paraId="47175C47"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63BF1A6"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24B24FB0" w14:textId="77777777" w:rsidR="0061678E" w:rsidRPr="0061678E" w:rsidRDefault="0061678E" w:rsidP="0061678E">
      <w:pPr>
        <w:numPr>
          <w:ilvl w:val="0"/>
          <w:numId w:val="2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w:t>
      </w:r>
    </w:p>
    <w:p w14:paraId="67A7D95E" w14:textId="77777777" w:rsidR="0061678E" w:rsidRPr="0061678E" w:rsidRDefault="0061678E" w:rsidP="0061678E">
      <w:pPr>
        <w:numPr>
          <w:ilvl w:val="0"/>
          <w:numId w:val="2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elect a wire length </w:t>
      </w:r>
      <w:r w:rsidRPr="0061678E">
        <w:rPr>
          <w:rFonts w:ascii="Times New Roman" w:eastAsia="Times New Roman" w:hAnsi="Times New Roman" w:cs="Times New Roman"/>
          <w:i/>
          <w:szCs w:val="20"/>
          <w:lang w:val="en-GB"/>
        </w:rPr>
        <w:t xml:space="preserve">l </w:t>
      </w:r>
      <w:r w:rsidRPr="0061678E">
        <w:rPr>
          <w:rFonts w:ascii="Times New Roman" w:eastAsia="Times New Roman" w:hAnsi="Times New Roman" w:cs="Times New Roman"/>
          <w:szCs w:val="20"/>
          <w:lang w:val="en-GB"/>
        </w:rPr>
        <w:t xml:space="preserve">(e.g. 30 cm), by suitable placement of the bridges.  Keep this length fixed throughout the experiment. </w:t>
      </w:r>
    </w:p>
    <w:p w14:paraId="2D4AE176" w14:textId="77777777" w:rsidR="0061678E" w:rsidRPr="0061678E" w:rsidRDefault="0061678E" w:rsidP="0061678E">
      <w:pPr>
        <w:numPr>
          <w:ilvl w:val="0"/>
          <w:numId w:val="2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trike a tuning fork and place it on the sonometer.  Vary the tension until the string begins to vibrate.</w:t>
      </w:r>
    </w:p>
    <w:p w14:paraId="2CB83E71" w14:textId="77777777" w:rsidR="0061678E" w:rsidRPr="0061678E" w:rsidRDefault="0061678E" w:rsidP="0061678E">
      <w:pPr>
        <w:numPr>
          <w:ilvl w:val="0"/>
          <w:numId w:val="26"/>
        </w:numPr>
        <w:spacing w:after="0" w:line="360" w:lineRule="auto"/>
        <w:ind w:left="714" w:hanging="357"/>
        <w:jc w:val="both"/>
        <w:rPr>
          <w:rFonts w:ascii="Arial" w:eastAsia="Times New Roman" w:hAnsi="Arial" w:cs="Times New Roman"/>
          <w:szCs w:val="20"/>
          <w:lang w:val="en-GB"/>
        </w:rPr>
      </w:pPr>
      <w:r w:rsidRPr="0061678E">
        <w:rPr>
          <w:rFonts w:ascii="Times New Roman" w:eastAsia="Times New Roman" w:hAnsi="Times New Roman" w:cs="Times New Roman"/>
          <w:szCs w:val="20"/>
          <w:lang w:val="en-GB"/>
        </w:rPr>
        <w:t xml:space="preserve">Repeat the procedure several times. </w:t>
      </w:r>
    </w:p>
    <w:p w14:paraId="33402EF9" w14:textId="77777777" w:rsidR="0061678E" w:rsidRPr="0061678E" w:rsidRDefault="0061678E" w:rsidP="0061678E">
      <w:pPr>
        <w:numPr>
          <w:ilvl w:val="0"/>
          <w:numId w:val="26"/>
        </w:numPr>
        <w:spacing w:after="0" w:line="360" w:lineRule="auto"/>
        <w:ind w:left="714" w:hanging="357"/>
        <w:jc w:val="both"/>
        <w:rPr>
          <w:rFonts w:ascii="Arial" w:eastAsia="Times New Roman" w:hAnsi="Arial" w:cs="Times New Roman"/>
          <w:szCs w:val="20"/>
          <w:lang w:val="en-GB"/>
        </w:rPr>
      </w:pPr>
      <w:r w:rsidRPr="0061678E">
        <w:rPr>
          <w:rFonts w:ascii="Times New Roman" w:eastAsia="Times New Roman" w:hAnsi="Times New Roman" w:cs="Times New Roman"/>
          <w:szCs w:val="20"/>
          <w:lang w:val="en-GB"/>
        </w:rPr>
        <w:t xml:space="preserve">Plot a graph of frequency </w:t>
      </w:r>
      <w:r w:rsidRPr="0061678E">
        <w:rPr>
          <w:rFonts w:ascii="Times New Roman" w:eastAsia="Times New Roman" w:hAnsi="Times New Roman" w:cs="Times New Roman"/>
          <w:i/>
          <w:szCs w:val="20"/>
          <w:lang w:val="en-GB"/>
        </w:rPr>
        <w:t>f</w:t>
      </w:r>
      <w:r w:rsidRPr="0061678E">
        <w:rPr>
          <w:rFonts w:ascii="Times New Roman" w:eastAsia="Times New Roman" w:hAnsi="Times New Roman" w:cs="Times New Roman"/>
          <w:b/>
          <w:szCs w:val="20"/>
          <w:lang w:val="en-GB"/>
        </w:rPr>
        <w:t xml:space="preserve"> </w:t>
      </w:r>
      <w:r w:rsidRPr="0061678E">
        <w:rPr>
          <w:rFonts w:ascii="Times New Roman" w:eastAsia="Times New Roman" w:hAnsi="Times New Roman" w:cs="Times New Roman"/>
          <w:szCs w:val="20"/>
          <w:lang w:val="en-GB"/>
        </w:rPr>
        <w:t xml:space="preserve">against the square root of tension </w:t>
      </w:r>
      <w:r w:rsidRPr="0061678E">
        <w:rPr>
          <w:rFonts w:ascii="Times New Roman" w:eastAsia="Times New Roman" w:hAnsi="Times New Roman" w:cs="Times New Roman"/>
          <w:b/>
          <w:position w:val="-6"/>
          <w:szCs w:val="20"/>
          <w:lang w:val="en-GB"/>
        </w:rPr>
        <w:object w:dxaOrig="400" w:dyaOrig="340" w14:anchorId="3262816F">
          <v:shape id="_x0000_i1043" type="#_x0000_t75" style="width:20pt;height:17pt" o:ole="" fillcolor="window">
            <v:imagedata r:id="rId77" o:title=""/>
          </v:shape>
          <o:OLEObject Type="Embed" ProgID="Equation.3" ShapeID="_x0000_i1043" DrawAspect="Content" ObjectID="_1632054398" r:id="rId78"/>
        </w:object>
      </w:r>
      <w:r w:rsidRPr="0061678E">
        <w:rPr>
          <w:rFonts w:ascii="Times New Roman" w:eastAsia="Times New Roman" w:hAnsi="Times New Roman" w:cs="Times New Roman"/>
          <w:szCs w:val="20"/>
          <w:lang w:val="en-GB"/>
        </w:rPr>
        <w:t xml:space="preserve">.  </w:t>
      </w:r>
    </w:p>
    <w:p w14:paraId="4056C998" w14:textId="77777777" w:rsidR="0061678E" w:rsidRPr="0061678E" w:rsidRDefault="0061678E" w:rsidP="0061678E">
      <w:pPr>
        <w:spacing w:after="0" w:line="240" w:lineRule="auto"/>
        <w:jc w:val="both"/>
        <w:rPr>
          <w:rFonts w:ascii="Arial" w:eastAsia="Times New Roman" w:hAnsi="Arial" w:cs="Times New Roman"/>
          <w:szCs w:val="20"/>
          <w:lang w:val="en-GB"/>
        </w:rPr>
      </w:pPr>
    </w:p>
    <w:p w14:paraId="5C809C77" w14:textId="77777777" w:rsidR="0061678E" w:rsidRPr="0061678E" w:rsidRDefault="0061678E" w:rsidP="0061678E">
      <w:pPr>
        <w:spacing w:after="0" w:line="240" w:lineRule="auto"/>
        <w:rPr>
          <w:rFonts w:ascii="Times New Roman" w:eastAsia="Times New Roman" w:hAnsi="Times New Roman" w:cs="Times New Roman"/>
          <w:szCs w:val="20"/>
          <w:lang w:val="en-GB"/>
        </w:rPr>
      </w:pPr>
    </w:p>
    <w:p w14:paraId="4CFF6FAD" w14:textId="77777777" w:rsidR="0061678E" w:rsidRPr="0061678E" w:rsidRDefault="0061678E" w:rsidP="0061678E">
      <w:pPr>
        <w:keepNext/>
        <w:spacing w:after="0" w:line="240" w:lineRule="auto"/>
        <w:outlineLvl w:val="2"/>
        <w:rPr>
          <w:rFonts w:ascii="Times New Roman" w:eastAsia="Arial Unicode MS" w:hAnsi="Times New Roman" w:cs="Times New Roman"/>
          <w:b/>
          <w:sz w:val="24"/>
          <w:szCs w:val="20"/>
          <w:lang w:val="en-GB"/>
        </w:rPr>
      </w:pPr>
      <w:r w:rsidRPr="0061678E">
        <w:rPr>
          <w:rFonts w:ascii="Times New Roman" w:eastAsia="Arial Unicode MS" w:hAnsi="Times New Roman" w:cs="Times New Roman"/>
          <w:b/>
          <w:sz w:val="24"/>
          <w:szCs w:val="20"/>
          <w:lang w:val="en-GB"/>
        </w:rPr>
        <w:t>Conclusion</w:t>
      </w:r>
    </w:p>
    <w:p w14:paraId="7E6C0FA5" w14:textId="77777777" w:rsidR="0061678E" w:rsidRPr="0061678E" w:rsidRDefault="0061678E" w:rsidP="0061678E">
      <w:pPr>
        <w:spacing w:after="0" w:line="24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A straight line through the origin will verify a proportionality between the </w:t>
      </w:r>
      <w:r w:rsidRPr="0061678E">
        <w:rPr>
          <w:rFonts w:ascii="Times New Roman" w:eastAsia="Times New Roman" w:hAnsi="Times New Roman" w:cs="Times New Roman"/>
          <w:i/>
          <w:szCs w:val="20"/>
          <w:lang w:val="en-GB"/>
        </w:rPr>
        <w:t>f</w:t>
      </w:r>
      <w:r w:rsidRPr="0061678E">
        <w:rPr>
          <w:rFonts w:ascii="Times New Roman" w:eastAsia="Times New Roman" w:hAnsi="Times New Roman" w:cs="Times New Roman"/>
          <w:szCs w:val="20"/>
          <w:lang w:val="en-GB"/>
        </w:rPr>
        <w:t xml:space="preserve"> and </w:t>
      </w:r>
      <w:r w:rsidRPr="0061678E">
        <w:rPr>
          <w:rFonts w:ascii="Times New Roman" w:eastAsia="Times New Roman" w:hAnsi="Times New Roman" w:cs="Times New Roman"/>
          <w:b/>
          <w:position w:val="-6"/>
          <w:szCs w:val="20"/>
          <w:lang w:val="en-GB"/>
        </w:rPr>
        <w:object w:dxaOrig="400" w:dyaOrig="340" w14:anchorId="080C5139">
          <v:shape id="_x0000_i1044" type="#_x0000_t75" style="width:20pt;height:17pt" o:ole="" fillcolor="window">
            <v:imagedata r:id="rId79" o:title=""/>
          </v:shape>
          <o:OLEObject Type="Embed" ProgID="Equation.3" ShapeID="_x0000_i1044" DrawAspect="Content" ObjectID="_1632054399" r:id="rId80"/>
        </w:object>
      </w:r>
      <w:r w:rsidRPr="0061678E">
        <w:rPr>
          <w:rFonts w:ascii="Times New Roman" w:eastAsia="Times New Roman" w:hAnsi="Times New Roman" w:cs="Times New Roman"/>
          <w:szCs w:val="20"/>
          <w:lang w:val="en-GB"/>
        </w:rPr>
        <w:t>.</w:t>
      </w:r>
    </w:p>
    <w:p w14:paraId="12A117F1"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94816" behindDoc="0" locked="0" layoutInCell="1" allowOverlap="1" wp14:anchorId="5B94BFA3" wp14:editId="7488B870">
                <wp:simplePos x="0" y="0"/>
                <wp:positionH relativeFrom="column">
                  <wp:posOffset>1651635</wp:posOffset>
                </wp:positionH>
                <wp:positionV relativeFrom="paragraph">
                  <wp:posOffset>71755</wp:posOffset>
                </wp:positionV>
                <wp:extent cx="0" cy="914400"/>
                <wp:effectExtent l="60960" t="20955" r="53340" b="7620"/>
                <wp:wrapNone/>
                <wp:docPr id="292" name="Straight Connector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038A6" id="Straight Connector 292" o:spid="_x0000_s1026" style="position:absolute;flip:y;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5.65pt" to="130.05pt,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">
                <v:stroke endarrow="block"/>
              </v:line>
            </w:pict>
          </mc:Fallback>
        </mc:AlternateContent>
      </w:r>
    </w:p>
    <w:p w14:paraId="49203AB6"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95840" behindDoc="0" locked="0" layoutInCell="1" allowOverlap="1" wp14:anchorId="3C1893EE" wp14:editId="15EFD307">
                <wp:simplePos x="0" y="0"/>
                <wp:positionH relativeFrom="column">
                  <wp:posOffset>1080135</wp:posOffset>
                </wp:positionH>
                <wp:positionV relativeFrom="paragraph">
                  <wp:posOffset>40005</wp:posOffset>
                </wp:positionV>
                <wp:extent cx="685800" cy="228600"/>
                <wp:effectExtent l="3810" t="1905" r="0" b="0"/>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F11B3" w14:textId="77777777" w:rsidR="0061678E" w:rsidRDefault="0061678E" w:rsidP="0061678E">
                            <w:pPr>
                              <w:rPr>
                                <w:i/>
                                <w:iCs/>
                              </w:rPr>
                            </w:pPr>
                            <w:r>
                              <w:rPr>
                                <w:i/>
                                <w:iCs/>
                              </w:rPr>
                              <w:t xml:space="preserve"> </w:t>
                            </w:r>
                            <w:r>
                              <w:rPr>
                                <w:b/>
                                <w:position w:val="-6"/>
                              </w:rPr>
                              <w:object w:dxaOrig="400" w:dyaOrig="340" w14:anchorId="52AFF0E6">
                                <v:shape id="_x0000_i1072" type="#_x0000_t75" style="width:12.7pt;height:10.8pt" o:ole="" fillcolor="window">
                                  <v:imagedata r:id="rId79" o:title=""/>
                                </v:shape>
                                <o:OLEObject Type="Embed" ProgID="Equation.3" ShapeID="_x0000_i1072" DrawAspect="Content" ObjectID="_1632054430" r:id="rId81"/>
                              </w:object>
                            </w:r>
                            <w:r>
                              <w:rPr>
                                <w:b/>
                              </w:rPr>
                              <w:t>/</w:t>
                            </w:r>
                            <w:r>
                              <w:rPr>
                                <w:b/>
                                <w:position w:val="-8"/>
                              </w:rPr>
                              <w:object w:dxaOrig="460" w:dyaOrig="360" w14:anchorId="42B99B65">
                                <v:shape id="_x0000_i1073" type="#_x0000_t75" style="width:14.6pt;height:11.45pt" o:ole="" fillcolor="window">
                                  <v:imagedata r:id="rId82" o:title=""/>
                                </v:shape>
                                <o:OLEObject Type="Embed" ProgID="Equation.3" ShapeID="_x0000_i1073" DrawAspect="Content" ObjectID="_1632054431" r:id="rId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1893EE" id="Text Box 291" o:spid="_x0000_s1145" type="#_x0000_t202" style="position:absolute;left:0;text-align:left;margin-left:85.05pt;margin-top:3.15pt;width:54pt;height:18pt;z-index:25219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FXuw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" filled="f" stroked="f">
                <v:textbox>
                  <w:txbxContent>
                    <w:p w14:paraId="3B6F11B3" w14:textId="77777777" w:rsidR="0061678E" w:rsidRDefault="0061678E" w:rsidP="0061678E">
                      <w:pPr>
                        <w:rPr>
                          <w:i/>
                          <w:iCs/>
                        </w:rPr>
                      </w:pPr>
                      <w:r>
                        <w:rPr>
                          <w:i/>
                          <w:iCs/>
                        </w:rPr>
                        <w:t xml:space="preserve"> </w:t>
                      </w:r>
                      <w:r>
                        <w:rPr>
                          <w:b/>
                          <w:position w:val="-6"/>
                        </w:rPr>
                        <w:object w:dxaOrig="400" w:dyaOrig="340" w14:anchorId="52AFF0E6">
                          <v:shape id="_x0000_i1072" type="#_x0000_t75" style="width:12.7pt;height:10.8pt" o:ole="" fillcolor="window">
                            <v:imagedata r:id="rId79" o:title=""/>
                          </v:shape>
                          <o:OLEObject Type="Embed" ProgID="Equation.3" ShapeID="_x0000_i1072" DrawAspect="Content" ObjectID="_1632054430" r:id="rId84"/>
                        </w:object>
                      </w:r>
                      <w:r>
                        <w:rPr>
                          <w:b/>
                        </w:rPr>
                        <w:t>/</w:t>
                      </w:r>
                      <w:r>
                        <w:rPr>
                          <w:b/>
                          <w:position w:val="-8"/>
                        </w:rPr>
                        <w:object w:dxaOrig="460" w:dyaOrig="360" w14:anchorId="42B99B65">
                          <v:shape id="_x0000_i1073" type="#_x0000_t75" style="width:14.6pt;height:11.45pt" o:ole="" fillcolor="window">
                            <v:imagedata r:id="rId82" o:title=""/>
                          </v:shape>
                          <o:OLEObject Type="Embed" ProgID="Equation.3" ShapeID="_x0000_i1073" DrawAspect="Content" ObjectID="_1632054431" r:id="rId85"/>
                        </w:objec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92768" behindDoc="0" locked="0" layoutInCell="1" allowOverlap="1" wp14:anchorId="2C7F648C" wp14:editId="2E4120C2">
                <wp:simplePos x="0" y="0"/>
                <wp:positionH relativeFrom="column">
                  <wp:posOffset>1651635</wp:posOffset>
                </wp:positionH>
                <wp:positionV relativeFrom="paragraph">
                  <wp:posOffset>40005</wp:posOffset>
                </wp:positionV>
                <wp:extent cx="1028700" cy="800100"/>
                <wp:effectExtent l="13335" t="11430" r="5715" b="7620"/>
                <wp:wrapNone/>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F7A05" id="Straight Connector 290" o:spid="_x0000_s1026" style="position:absolute;flip:y;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3.15pt" to="211.0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"/>
            </w:pict>
          </mc:Fallback>
        </mc:AlternateContent>
      </w:r>
    </w:p>
    <w:p w14:paraId="747940DD"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6ABA5BF0"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0A65F78F"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04D6D59C"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93792" behindDoc="0" locked="0" layoutInCell="1" allowOverlap="1" wp14:anchorId="13927A69" wp14:editId="756ED001">
                <wp:simplePos x="0" y="0"/>
                <wp:positionH relativeFrom="column">
                  <wp:posOffset>2566035</wp:posOffset>
                </wp:positionH>
                <wp:positionV relativeFrom="paragraph">
                  <wp:posOffset>64135</wp:posOffset>
                </wp:positionV>
                <wp:extent cx="685800" cy="228600"/>
                <wp:effectExtent l="3810" t="0" r="0" b="0"/>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BA7F5" w14:textId="77777777" w:rsidR="0061678E" w:rsidRDefault="0061678E" w:rsidP="0061678E">
                            <w:pPr>
                              <w:rPr>
                                <w:i/>
                                <w:iCs/>
                              </w:rPr>
                            </w:pPr>
                            <w:r>
                              <w:rPr>
                                <w:i/>
                                <w:iCs/>
                              </w:rPr>
                              <w:t>f / 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27A69" id="Text Box 289" o:spid="_x0000_s1146" type="#_x0000_t202" style="position:absolute;left:0;text-align:left;margin-left:202.05pt;margin-top:5.05pt;width:54pt;height:18pt;z-index:25219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0S+ugIAAMU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" filled="f" stroked="f">
                <v:textbox>
                  <w:txbxContent>
                    <w:p w14:paraId="352BA7F5" w14:textId="77777777" w:rsidR="0061678E" w:rsidRDefault="0061678E" w:rsidP="0061678E">
                      <w:pPr>
                        <w:rPr>
                          <w:i/>
                          <w:iCs/>
                        </w:rPr>
                      </w:pPr>
                      <w:r>
                        <w:rPr>
                          <w:i/>
                          <w:iCs/>
                        </w:rPr>
                        <w:t>f / Hz</w:t>
                      </w:r>
                    </w:p>
                  </w:txbxContent>
                </v:textbox>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91744" behindDoc="0" locked="0" layoutInCell="1" allowOverlap="1" wp14:anchorId="372EA99B" wp14:editId="142D60E0">
                <wp:simplePos x="0" y="0"/>
                <wp:positionH relativeFrom="column">
                  <wp:posOffset>1651635</wp:posOffset>
                </wp:positionH>
                <wp:positionV relativeFrom="paragraph">
                  <wp:posOffset>64135</wp:posOffset>
                </wp:positionV>
                <wp:extent cx="1371600" cy="0"/>
                <wp:effectExtent l="13335" t="57150" r="15240" b="57150"/>
                <wp:wrapNone/>
                <wp:docPr id="288" name="Straight Connector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CA56B" id="Straight Connector 288" o:spid="_x0000_s1026" style="position:absolute;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5.05pt" to="238.0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yGbNQIAAFw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">
                <v:stroke endarrow="block"/>
              </v:line>
            </w:pict>
          </mc:Fallback>
        </mc:AlternateContent>
      </w:r>
    </w:p>
    <w:p w14:paraId="40CD7F0A"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268F7368" w14:textId="77777777" w:rsidR="0061678E" w:rsidRPr="0061678E" w:rsidRDefault="0061678E" w:rsidP="0061678E">
      <w:pPr>
        <w:spacing w:after="0" w:line="360" w:lineRule="auto"/>
        <w:jc w:val="center"/>
        <w:rPr>
          <w:rFonts w:ascii="Times New Roman" w:eastAsia="Times New Roman" w:hAnsi="Times New Roman" w:cs="Times New Roman"/>
          <w:b/>
          <w:bCs/>
          <w:sz w:val="20"/>
          <w:szCs w:val="20"/>
          <w:lang w:val="en-GB"/>
        </w:rPr>
      </w:pPr>
    </w:p>
    <w:p w14:paraId="684B2F46" w14:textId="77777777" w:rsidR="0061678E" w:rsidRPr="0061678E" w:rsidRDefault="0061678E" w:rsidP="0061678E">
      <w:pPr>
        <w:spacing w:after="0" w:line="36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2761901C" w14:textId="77777777" w:rsidR="0061678E" w:rsidRPr="0061678E" w:rsidRDefault="0061678E" w:rsidP="0061678E">
      <w:pPr>
        <w:numPr>
          <w:ilvl w:val="0"/>
          <w:numId w:val="44"/>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It is difficult to determine when the string’s vibrations are at their greatest. The paper rider helps with this.</w:t>
      </w:r>
    </w:p>
    <w:p w14:paraId="64E2496D" w14:textId="77777777" w:rsidR="0061678E" w:rsidRPr="0061678E" w:rsidRDefault="0061678E" w:rsidP="0061678E">
      <w:pPr>
        <w:numPr>
          <w:ilvl w:val="0"/>
          <w:numId w:val="44"/>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Tuning forks are easily damaged and may not vibrate at the labelled frequency</w:t>
      </w:r>
    </w:p>
    <w:p w14:paraId="5827D0D5" w14:textId="77777777" w:rsidR="0061678E" w:rsidRDefault="0061678E">
      <w:pPr>
        <w:rPr>
          <w:rFonts w:ascii="Times New Roman" w:eastAsia="Times New Roman" w:hAnsi="Times New Roman" w:cs="Times New Roman"/>
          <w:b/>
          <w:caps/>
          <w:sz w:val="28"/>
          <w:szCs w:val="20"/>
          <w:lang w:val="en-GB"/>
        </w:rPr>
      </w:pPr>
      <w:r>
        <w:rPr>
          <w:rFonts w:ascii="Times New Roman" w:eastAsia="Times New Roman" w:hAnsi="Times New Roman" w:cs="Times New Roman"/>
          <w:b/>
          <w:caps/>
          <w:sz w:val="28"/>
          <w:szCs w:val="20"/>
          <w:lang w:val="en-GB"/>
        </w:rPr>
        <w:br w:type="page"/>
      </w:r>
    </w:p>
    <w:p w14:paraId="0A836D59"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lastRenderedPageBreak/>
        <w:t>MEASUREMENT OF THE SPEED OF SOUND IN AIR</w:t>
      </w:r>
    </w:p>
    <w:p w14:paraId="6F06AD5F" w14:textId="77777777" w:rsidR="0061678E" w:rsidRPr="0061678E" w:rsidRDefault="0061678E" w:rsidP="0061678E">
      <w:pPr>
        <w:spacing w:after="0" w:line="240" w:lineRule="auto"/>
        <w:rPr>
          <w:rFonts w:ascii="Arial" w:eastAsia="Times New Roman" w:hAnsi="Arial" w:cs="Times New Roman"/>
          <w:sz w:val="28"/>
          <w:szCs w:val="20"/>
          <w:lang w:val="en-GB"/>
        </w:rPr>
      </w:pPr>
    </w:p>
    <w:p w14:paraId="6E35FEA2"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2209152" behindDoc="0" locked="0" layoutInCell="1" allowOverlap="1" wp14:anchorId="2BEA2261" wp14:editId="5035B522">
                <wp:simplePos x="0" y="0"/>
                <wp:positionH relativeFrom="column">
                  <wp:posOffset>1537335</wp:posOffset>
                </wp:positionH>
                <wp:positionV relativeFrom="paragraph">
                  <wp:posOffset>165100</wp:posOffset>
                </wp:positionV>
                <wp:extent cx="114300" cy="114300"/>
                <wp:effectExtent l="13335" t="12065" r="5715" b="6985"/>
                <wp:wrapNone/>
                <wp:docPr id="287" name="Straight Connector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99CC0" id="Straight Connector 287" o:spid="_x0000_s1026" style="position:absolute;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13pt" to="130.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APuIg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06080" behindDoc="0" locked="0" layoutInCell="1" allowOverlap="1" wp14:anchorId="3772C7A6" wp14:editId="4961ED2B">
                <wp:simplePos x="0" y="0"/>
                <wp:positionH relativeFrom="column">
                  <wp:posOffset>1537335</wp:posOffset>
                </wp:positionH>
                <wp:positionV relativeFrom="paragraph">
                  <wp:posOffset>50800</wp:posOffset>
                </wp:positionV>
                <wp:extent cx="114300" cy="114300"/>
                <wp:effectExtent l="13335" t="12065" r="5715" b="6985"/>
                <wp:wrapNone/>
                <wp:docPr id="286" name="Straight Connector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E001E" id="Straight Connector 286" o:spid="_x0000_s1026" style="position:absolute;flip:y;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05pt,4pt" to="130.0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"/>
            </w:pict>
          </mc:Fallback>
        </mc:AlternateContent>
      </w:r>
      <w:r w:rsidRPr="0061678E">
        <w:rPr>
          <w:rFonts w:ascii="Times New Roman" w:eastAsia="Times New Roman" w:hAnsi="Times New Roman" w:cs="Times New Roman"/>
          <w:b/>
          <w:noProof/>
          <w:sz w:val="28"/>
          <w:szCs w:val="20"/>
          <w:lang w:val="en-US"/>
        </w:rPr>
        <mc:AlternateContent>
          <mc:Choice Requires="wps">
            <w:drawing>
              <wp:anchor distT="0" distB="0" distL="114300" distR="114300" simplePos="0" relativeHeight="252205056" behindDoc="0" locked="0" layoutInCell="1" allowOverlap="1" wp14:anchorId="4CD4577F" wp14:editId="092D8AEB">
                <wp:simplePos x="0" y="0"/>
                <wp:positionH relativeFrom="column">
                  <wp:posOffset>965835</wp:posOffset>
                </wp:positionH>
                <wp:positionV relativeFrom="paragraph">
                  <wp:posOffset>165100</wp:posOffset>
                </wp:positionV>
                <wp:extent cx="571500" cy="0"/>
                <wp:effectExtent l="13335" t="12065" r="5715" b="6985"/>
                <wp:wrapNone/>
                <wp:docPr id="285" name="Straight Connector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7ED96" id="Straight Connector 285" o:spid="_x0000_s1026" style="position:absolute;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3pt" to="121.0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u0A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07104" behindDoc="0" locked="0" layoutInCell="1" allowOverlap="1" wp14:anchorId="3336FC70" wp14:editId="5F7F2ED3">
                <wp:simplePos x="0" y="0"/>
                <wp:positionH relativeFrom="column">
                  <wp:posOffset>1651635</wp:posOffset>
                </wp:positionH>
                <wp:positionV relativeFrom="paragraph">
                  <wp:posOffset>50800</wp:posOffset>
                </wp:positionV>
                <wp:extent cx="571500" cy="0"/>
                <wp:effectExtent l="13335" t="12065" r="5715" b="6985"/>
                <wp:wrapNone/>
                <wp:docPr id="284" name="Straight Connector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C9184" id="Straight Connector 284" o:spid="_x0000_s1026" style="position:absolute;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4pt" to="175.0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ns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01984" behindDoc="0" locked="0" layoutInCell="1" allowOverlap="1" wp14:anchorId="2D344233" wp14:editId="48DC676F">
                <wp:simplePos x="0" y="0"/>
                <wp:positionH relativeFrom="column">
                  <wp:posOffset>3137535</wp:posOffset>
                </wp:positionH>
                <wp:positionV relativeFrom="paragraph">
                  <wp:posOffset>50800</wp:posOffset>
                </wp:positionV>
                <wp:extent cx="0" cy="3886200"/>
                <wp:effectExtent l="22860" t="21590" r="15240" b="16510"/>
                <wp:wrapNone/>
                <wp:docPr id="283" name="Straight Connector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86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5D875" id="Straight Connector 283" o:spid="_x0000_s1026" style="position:absolute;flip:y;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4pt" to="247.05pt,3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" strokeweight="2.25pt"/>
            </w:pict>
          </mc:Fallback>
        </mc:AlternateContent>
      </w:r>
    </w:p>
    <w:p w14:paraId="2876871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12224" behindDoc="0" locked="0" layoutInCell="1" allowOverlap="1" wp14:anchorId="4A78DD0C" wp14:editId="19C4F964">
                <wp:simplePos x="0" y="0"/>
                <wp:positionH relativeFrom="column">
                  <wp:posOffset>737235</wp:posOffset>
                </wp:positionH>
                <wp:positionV relativeFrom="paragraph">
                  <wp:posOffset>74930</wp:posOffset>
                </wp:positionV>
                <wp:extent cx="1257300" cy="228600"/>
                <wp:effectExtent l="3810" t="2540" r="0" b="0"/>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F1235" w14:textId="77777777" w:rsidR="0061678E" w:rsidRDefault="0061678E" w:rsidP="0061678E">
                            <w:r>
                              <w:t>Tuning for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78DD0C" id="Text Box 282" o:spid="_x0000_s1147" type="#_x0000_t202" style="position:absolute;margin-left:58.05pt;margin-top:5.9pt;width:99pt;height:18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l1+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" filled="f" stroked="f">
                <v:textbox>
                  <w:txbxContent>
                    <w:p w14:paraId="6B3F1235" w14:textId="77777777" w:rsidR="0061678E" w:rsidRDefault="0061678E" w:rsidP="0061678E">
                      <w:r>
                        <w:t>Tuning fork</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08128" behindDoc="0" locked="0" layoutInCell="1" allowOverlap="1" wp14:anchorId="34A0379D" wp14:editId="0182440D">
                <wp:simplePos x="0" y="0"/>
                <wp:positionH relativeFrom="column">
                  <wp:posOffset>1651635</wp:posOffset>
                </wp:positionH>
                <wp:positionV relativeFrom="paragraph">
                  <wp:posOffset>74930</wp:posOffset>
                </wp:positionV>
                <wp:extent cx="571500" cy="0"/>
                <wp:effectExtent l="13335" t="12065" r="5715" b="698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84F838" id="Straight Connector 281" o:spid="_x0000_s1026" style="position:absolute;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5.9pt" to="175.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0GHwIAADk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"/>
            </w:pict>
          </mc:Fallback>
        </mc:AlternateContent>
      </w:r>
    </w:p>
    <w:p w14:paraId="66282E2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85600" behindDoc="0" locked="0" layoutInCell="1" allowOverlap="1" wp14:anchorId="7D795B2B" wp14:editId="33AB8685">
                <wp:simplePos x="0" y="0"/>
                <wp:positionH relativeFrom="column">
                  <wp:posOffset>1994535</wp:posOffset>
                </wp:positionH>
                <wp:positionV relativeFrom="paragraph">
                  <wp:posOffset>43180</wp:posOffset>
                </wp:positionV>
                <wp:extent cx="342900" cy="2514600"/>
                <wp:effectExtent l="13335" t="12065" r="5715" b="6985"/>
                <wp:wrapNone/>
                <wp:docPr id="280" name="Cylinder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514600"/>
                        </a:xfrm>
                        <a:prstGeom prst="can">
                          <a:avLst>
                            <a:gd name="adj" fmla="val 27772"/>
                          </a:avLst>
                        </a:prstGeom>
                        <a:solidFill>
                          <a:srgbClr val="FFFFFF">
                            <a:alpha val="5000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E88D1" id="Cylinder 280" o:spid="_x0000_s1026" type="#_x0000_t22" style="position:absolute;margin-left:157.05pt;margin-top:3.4pt;width:27pt;height:198pt;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" adj="818">
                <v:fill opacity="32896f"/>
              </v:shape>
            </w:pict>
          </mc:Fallback>
        </mc:AlternateContent>
      </w:r>
    </w:p>
    <w:p w14:paraId="2E806B7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5296" behindDoc="0" locked="0" layoutInCell="1" allowOverlap="1" wp14:anchorId="5654721C" wp14:editId="00AA7531">
                <wp:simplePos x="0" y="0"/>
                <wp:positionH relativeFrom="column">
                  <wp:posOffset>2451735</wp:posOffset>
                </wp:positionH>
                <wp:positionV relativeFrom="paragraph">
                  <wp:posOffset>11430</wp:posOffset>
                </wp:positionV>
                <wp:extent cx="1257300" cy="228600"/>
                <wp:effectExtent l="3810" t="2540" r="5715" b="698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97B2C" w14:textId="77777777" w:rsidR="0061678E" w:rsidRDefault="0061678E" w:rsidP="0061678E">
                            <w:r>
                              <w:t xml:space="preserve"> Resonance  tu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54721C" id="Text Box 279" o:spid="_x0000_s1148" type="#_x0000_t202" style="position:absolute;margin-left:193.05pt;margin-top:.9pt;width:99pt;height:18pt;z-index:25221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" stroked="f">
                <v:fill opacity="32896f"/>
                <v:textbox>
                  <w:txbxContent>
                    <w:p w14:paraId="3BF97B2C" w14:textId="77777777" w:rsidR="0061678E" w:rsidRDefault="0061678E" w:rsidP="0061678E">
                      <w:r>
                        <w:t xml:space="preserve"> Resonance  tube</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10176" behindDoc="0" locked="0" layoutInCell="1" allowOverlap="1" wp14:anchorId="265E8430" wp14:editId="1301DF70">
                <wp:simplePos x="0" y="0"/>
                <wp:positionH relativeFrom="column">
                  <wp:posOffset>1880235</wp:posOffset>
                </wp:positionH>
                <wp:positionV relativeFrom="paragraph">
                  <wp:posOffset>11430</wp:posOffset>
                </wp:positionV>
                <wp:extent cx="0" cy="1257300"/>
                <wp:effectExtent l="60960" t="21590" r="53340" b="16510"/>
                <wp:wrapNone/>
                <wp:docPr id="278" name="Straight Connector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05975D" id="Straight Connector 278" o:spid="_x0000_s1026" style="position:absolute;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05pt,.9pt" to="148.05pt,9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">
                <v:stroke startarrow="block" endarrow="block"/>
              </v:line>
            </w:pict>
          </mc:Fallback>
        </mc:AlternateContent>
      </w:r>
    </w:p>
    <w:p w14:paraId="0FA8468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19392" behindDoc="0" locked="0" layoutInCell="1" allowOverlap="1" wp14:anchorId="49E57AEE" wp14:editId="03A9D73E">
                <wp:simplePos x="0" y="0"/>
                <wp:positionH relativeFrom="column">
                  <wp:posOffset>1994535</wp:posOffset>
                </wp:positionH>
                <wp:positionV relativeFrom="paragraph">
                  <wp:posOffset>93980</wp:posOffset>
                </wp:positionV>
                <wp:extent cx="0" cy="571500"/>
                <wp:effectExtent l="13335" t="12065" r="5715" b="6985"/>
                <wp:wrapNone/>
                <wp:docPr id="277" name="Straight Connector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7F9B6" id="Straight Connector 277" o:spid="_x0000_s1026" style="position:absolute;z-index:25221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7.4pt" to="157.05pt,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16320" behindDoc="0" locked="0" layoutInCell="1" allowOverlap="1" wp14:anchorId="25B307FE" wp14:editId="60466407">
                <wp:simplePos x="0" y="0"/>
                <wp:positionH relativeFrom="column">
                  <wp:posOffset>2337435</wp:posOffset>
                </wp:positionH>
                <wp:positionV relativeFrom="paragraph">
                  <wp:posOffset>93980</wp:posOffset>
                </wp:positionV>
                <wp:extent cx="457200" cy="228600"/>
                <wp:effectExtent l="13335" t="12065" r="5715" b="6985"/>
                <wp:wrapNone/>
                <wp:docPr id="276"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79DAD" id="Straight Connector 276" o:spid="_x0000_s1026" style="position:absolute;flip:y;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7.4pt" to="220.0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"/>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196864" behindDoc="0" locked="0" layoutInCell="0" allowOverlap="1" wp14:anchorId="077848B2" wp14:editId="2C899A93">
                <wp:simplePos x="0" y="0"/>
                <wp:positionH relativeFrom="column">
                  <wp:posOffset>4892040</wp:posOffset>
                </wp:positionH>
                <wp:positionV relativeFrom="paragraph">
                  <wp:posOffset>26670</wp:posOffset>
                </wp:positionV>
                <wp:extent cx="731520" cy="365760"/>
                <wp:effectExtent l="0" t="1905" r="0" b="381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36675" id="Rectangle 275" o:spid="_x0000_s1026" style="position:absolute;margin-left:385.2pt;margin-top:2.1pt;width:57.6pt;height:28.8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" o:allowincell="f" stroked="f"/>
            </w:pict>
          </mc:Fallback>
        </mc:AlternateContent>
      </w:r>
    </w:p>
    <w:p w14:paraId="45A71BD0"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8368" behindDoc="0" locked="0" layoutInCell="1" allowOverlap="1" wp14:anchorId="35FBBEF0" wp14:editId="15D8C63F">
                <wp:simplePos x="0" y="0"/>
                <wp:positionH relativeFrom="column">
                  <wp:posOffset>1994535</wp:posOffset>
                </wp:positionH>
                <wp:positionV relativeFrom="paragraph">
                  <wp:posOffset>176530</wp:posOffset>
                </wp:positionV>
                <wp:extent cx="342900" cy="114300"/>
                <wp:effectExtent l="3810" t="2540" r="0" b="0"/>
                <wp:wrapNone/>
                <wp:docPr id="274"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A18A97" id="Rectangle 274" o:spid="_x0000_s1026" style="position:absolute;margin-left:157.05pt;margin-top:13.9pt;width:27pt;height:9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" stroked="f"/>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1200" behindDoc="0" locked="0" layoutInCell="1" allowOverlap="1" wp14:anchorId="383A162F" wp14:editId="2771E4DD">
                <wp:simplePos x="0" y="0"/>
                <wp:positionH relativeFrom="column">
                  <wp:posOffset>1651635</wp:posOffset>
                </wp:positionH>
                <wp:positionV relativeFrom="paragraph">
                  <wp:posOffset>176530</wp:posOffset>
                </wp:positionV>
                <wp:extent cx="342900" cy="228600"/>
                <wp:effectExtent l="3810" t="2540" r="5715" b="6985"/>
                <wp:wrapNone/>
                <wp:docPr id="273"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C6861" w14:textId="77777777" w:rsidR="0061678E" w:rsidRDefault="0061678E" w:rsidP="0061678E">
                            <w:pPr>
                              <w:rPr>
                                <w:i/>
                                <w:iCs/>
                              </w:rPr>
                            </w:pPr>
                            <w:r>
                              <w:rPr>
                                <w:i/>
                                <w:iC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A162F" id="Text Box 273" o:spid="_x0000_s1149" type="#_x0000_t202" style="position:absolute;left:0;text-align:left;margin-left:130.05pt;margin-top:13.9pt;width:27pt;height:18pt;z-index:25221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" stroked="f">
                <v:fill opacity="32896f"/>
                <v:textbox>
                  <w:txbxContent>
                    <w:p w14:paraId="5D9C6861" w14:textId="77777777" w:rsidR="0061678E" w:rsidRDefault="0061678E" w:rsidP="0061678E">
                      <w:pPr>
                        <w:rPr>
                          <w:i/>
                          <w:iCs/>
                        </w:rPr>
                      </w:pPr>
                      <w:r>
                        <w:rPr>
                          <w:i/>
                          <w:iCs/>
                        </w:rPr>
                        <w:t>l</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04032" behindDoc="0" locked="0" layoutInCell="1" allowOverlap="1" wp14:anchorId="5765B951" wp14:editId="748339C1">
                <wp:simplePos x="0" y="0"/>
                <wp:positionH relativeFrom="column">
                  <wp:posOffset>1423035</wp:posOffset>
                </wp:positionH>
                <wp:positionV relativeFrom="paragraph">
                  <wp:posOffset>62230</wp:posOffset>
                </wp:positionV>
                <wp:extent cx="571500" cy="0"/>
                <wp:effectExtent l="22860" t="21590" r="15240" b="16510"/>
                <wp:wrapNone/>
                <wp:docPr id="272" name="Straight Connector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47090" id="Straight Connector 272" o:spid="_x0000_s1026" style="position:absolute;flip:x;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05pt,4.9pt" to="157.0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" strokeweight="2.25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03008" behindDoc="0" locked="0" layoutInCell="1" allowOverlap="1" wp14:anchorId="694B9F71" wp14:editId="1530957C">
                <wp:simplePos x="0" y="0"/>
                <wp:positionH relativeFrom="column">
                  <wp:posOffset>2337435</wp:posOffset>
                </wp:positionH>
                <wp:positionV relativeFrom="paragraph">
                  <wp:posOffset>62230</wp:posOffset>
                </wp:positionV>
                <wp:extent cx="800100" cy="0"/>
                <wp:effectExtent l="22860" t="21590" r="15240" b="16510"/>
                <wp:wrapNone/>
                <wp:docPr id="271" name="Straight Connector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D4A81" id="Straight Connector 271" o:spid="_x0000_s1026" style="position:absolute;flip:x;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05pt,4.9pt" to="247.0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" strokeweight="2.25pt"/>
            </w:pict>
          </mc:Fallback>
        </mc:AlternateContent>
      </w:r>
    </w:p>
    <w:p w14:paraId="36E2C1D2"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98912" behindDoc="0" locked="0" layoutInCell="1" allowOverlap="1" wp14:anchorId="03E36AF3" wp14:editId="468AA8E5">
                <wp:simplePos x="0" y="0"/>
                <wp:positionH relativeFrom="column">
                  <wp:posOffset>1651635</wp:posOffset>
                </wp:positionH>
                <wp:positionV relativeFrom="paragraph">
                  <wp:posOffset>67310</wp:posOffset>
                </wp:positionV>
                <wp:extent cx="914400" cy="2628900"/>
                <wp:effectExtent l="13335" t="12065" r="5715" b="6985"/>
                <wp:wrapNone/>
                <wp:docPr id="270" name="Cylinder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628900"/>
                        </a:xfrm>
                        <a:prstGeom prst="can">
                          <a:avLst>
                            <a:gd name="adj" fmla="val 12152"/>
                          </a:avLst>
                        </a:prstGeom>
                        <a:noFill/>
                        <a:ln w="9525">
                          <a:solidFill>
                            <a:srgbClr val="000000"/>
                          </a:solidFill>
                          <a:round/>
                          <a:headEnd/>
                          <a:tailEnd/>
                        </a:ln>
                        <a:extLst>
                          <a:ext uri="{909E8E84-426E-40DD-AFC4-6F175D3DCCD1}">
                            <a14:hiddenFill xmlns:a14="http://schemas.microsoft.com/office/drawing/2010/main">
                              <a:solidFill>
                                <a:srgbClr val="FFFFFF">
                                  <a:alpha val="50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FE5F4E" id="Cylinder 270" o:spid="_x0000_s1026" type="#_x0000_t22" style="position:absolute;margin-left:130.05pt;margin-top:5.3pt;width:1in;height:207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" adj="913" filled="f">
                <v:fill opacity="32896f"/>
              </v:shape>
            </w:pict>
          </mc:Fallback>
        </mc:AlternateContent>
      </w:r>
    </w:p>
    <w:p w14:paraId="3432652A"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0C5FC7DD"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51832753"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99936" behindDoc="0" locked="0" layoutInCell="1" allowOverlap="1" wp14:anchorId="507E3102" wp14:editId="142AEF13">
                <wp:simplePos x="0" y="0"/>
                <wp:positionH relativeFrom="column">
                  <wp:posOffset>1651635</wp:posOffset>
                </wp:positionH>
                <wp:positionV relativeFrom="paragraph">
                  <wp:posOffset>127000</wp:posOffset>
                </wp:positionV>
                <wp:extent cx="914400" cy="1943100"/>
                <wp:effectExtent l="13335" t="8890" r="5715" b="10160"/>
                <wp:wrapNone/>
                <wp:docPr id="269" name="Cylinder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943100"/>
                        </a:xfrm>
                        <a:prstGeom prst="can">
                          <a:avLst>
                            <a:gd name="adj" fmla="val 8982"/>
                          </a:avLst>
                        </a:prstGeom>
                        <a:solidFill>
                          <a:srgbClr val="C0C0C0">
                            <a:alpha val="5000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CB8D2C" id="Cylinder 269" o:spid="_x0000_s1026" type="#_x0000_t22" style="position:absolute;margin-left:130.05pt;margin-top:10pt;width:1in;height:153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" adj="913" fillcolor="silver">
                <v:fill opacity="32896f"/>
              </v:shape>
            </w:pict>
          </mc:Fallback>
        </mc:AlternateContent>
      </w:r>
    </w:p>
    <w:p w14:paraId="2F888447"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3248" behindDoc="0" locked="0" layoutInCell="1" allowOverlap="1" wp14:anchorId="4E225B1B" wp14:editId="170E0549">
                <wp:simplePos x="0" y="0"/>
                <wp:positionH relativeFrom="column">
                  <wp:posOffset>165735</wp:posOffset>
                </wp:positionH>
                <wp:positionV relativeFrom="paragraph">
                  <wp:posOffset>182880</wp:posOffset>
                </wp:positionV>
                <wp:extent cx="1828800" cy="228600"/>
                <wp:effectExtent l="3810" t="2540" r="0" b="0"/>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C7202" w14:textId="77777777" w:rsidR="0061678E" w:rsidRDefault="0061678E" w:rsidP="0061678E">
                            <w:r>
                              <w:t xml:space="preserve"> Large graduated cylin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25B1B" id="Text Box 268" o:spid="_x0000_s1150" type="#_x0000_t202" style="position:absolute;left:0;text-align:left;margin-left:13.05pt;margin-top:14.4pt;width:2in;height:18pt;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" filled="f" stroked="f">
                <v:textbox>
                  <w:txbxContent>
                    <w:p w14:paraId="151C7202" w14:textId="77777777" w:rsidR="0061678E" w:rsidRDefault="0061678E" w:rsidP="0061678E">
                      <w:r>
                        <w:t xml:space="preserve"> Large graduated cylinder</w:t>
                      </w:r>
                    </w:p>
                  </w:txbxContent>
                </v:textbox>
              </v:shape>
            </w:pict>
          </mc:Fallback>
        </mc:AlternateContent>
      </w:r>
    </w:p>
    <w:p w14:paraId="23476B91"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05F65001"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5567DDED"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58304" behindDoc="0" locked="0" layoutInCell="1" allowOverlap="1" wp14:anchorId="0FED7945" wp14:editId="245204F0">
                <wp:simplePos x="0" y="0"/>
                <wp:positionH relativeFrom="column">
                  <wp:posOffset>1994535</wp:posOffset>
                </wp:positionH>
                <wp:positionV relativeFrom="paragraph">
                  <wp:posOffset>109220</wp:posOffset>
                </wp:positionV>
                <wp:extent cx="342900" cy="342900"/>
                <wp:effectExtent l="3810" t="0" r="0" b="6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DAFC0" w14:textId="77777777" w:rsidR="0061678E" w:rsidRDefault="0061678E" w:rsidP="0061678E">
                            <w:pPr>
                              <w:rPr>
                                <w:b/>
                                <w:bCs/>
                              </w:rPr>
                            </w:pPr>
                            <w:r>
                              <w:rPr>
                                <w:b/>
                                <w:bCs/>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ED7945" id="Text Box 267" o:spid="_x0000_s1151" type="#_x0000_t202" style="position:absolute;left:0;text-align:left;margin-left:157.05pt;margin-top:8.6pt;width:27pt;height:27pt;z-index:25225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aHtwIAAMU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" filled="f" stroked="f">
                <v:textbox>
                  <w:txbxContent>
                    <w:p w14:paraId="025DAFC0" w14:textId="77777777" w:rsidR="0061678E" w:rsidRDefault="0061678E" w:rsidP="0061678E">
                      <w:pPr>
                        <w:rPr>
                          <w:b/>
                          <w:bCs/>
                        </w:rPr>
                      </w:pPr>
                      <w:r>
                        <w:rPr>
                          <w:b/>
                          <w:bCs/>
                        </w:rPr>
                        <w:t>d</w:t>
                      </w:r>
                    </w:p>
                  </w:txbxContent>
                </v:textbox>
              </v:shape>
            </w:pict>
          </mc:Fallback>
        </mc:AlternateContent>
      </w:r>
    </w:p>
    <w:p w14:paraId="0CB9A358"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7344" behindDoc="0" locked="0" layoutInCell="1" allowOverlap="1" wp14:anchorId="79943FDA" wp14:editId="47629823">
                <wp:simplePos x="0" y="0"/>
                <wp:positionH relativeFrom="column">
                  <wp:posOffset>1994535</wp:posOffset>
                </wp:positionH>
                <wp:positionV relativeFrom="paragraph">
                  <wp:posOffset>133350</wp:posOffset>
                </wp:positionV>
                <wp:extent cx="342900" cy="0"/>
                <wp:effectExtent l="22860" t="56515" r="15240" b="57785"/>
                <wp:wrapNone/>
                <wp:docPr id="266" name="Straight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72DF5" id="Straight Connector 266" o:spid="_x0000_s1026" style="position:absolute;z-index:25221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0.5pt" to="184.0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cWCNgIAAH0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">
                <v:stroke startarrow="block" endarrow="block"/>
              </v:line>
            </w:pict>
          </mc:Fallback>
        </mc:AlternateContent>
      </w:r>
    </w:p>
    <w:p w14:paraId="48BC1D11"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73B3F48F"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59B9F48E"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4DE7C6EC"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14272" behindDoc="0" locked="0" layoutInCell="1" allowOverlap="1" wp14:anchorId="2C735FFE" wp14:editId="61364E9D">
                <wp:simplePos x="0" y="0"/>
                <wp:positionH relativeFrom="column">
                  <wp:posOffset>3251835</wp:posOffset>
                </wp:positionH>
                <wp:positionV relativeFrom="paragraph">
                  <wp:posOffset>147320</wp:posOffset>
                </wp:positionV>
                <wp:extent cx="1257300" cy="228600"/>
                <wp:effectExtent l="3810" t="1905" r="0" b="0"/>
                <wp:wrapNone/>
                <wp:docPr id="265"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35805" w14:textId="77777777" w:rsidR="0061678E" w:rsidRDefault="0061678E" w:rsidP="0061678E">
                            <w:r>
                              <w:t xml:space="preserve"> Retort sta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735FFE" id="Text Box 265" o:spid="_x0000_s1152" type="#_x0000_t202" style="position:absolute;left:0;text-align:left;margin-left:256.05pt;margin-top:11.6pt;width:99pt;height:18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3JzugIAAMY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" filled="f" stroked="f">
                <v:textbox>
                  <w:txbxContent>
                    <w:p w14:paraId="38735805" w14:textId="77777777" w:rsidR="0061678E" w:rsidRDefault="0061678E" w:rsidP="0061678E">
                      <w:r>
                        <w:t xml:space="preserve"> Retort stand</w:t>
                      </w:r>
                    </w:p>
                  </w:txbxContent>
                </v:textbox>
              </v:shape>
            </w:pict>
          </mc:Fallback>
        </mc:AlternateContent>
      </w:r>
    </w:p>
    <w:p w14:paraId="4FC735AF" w14:textId="77777777" w:rsidR="0061678E" w:rsidRPr="0061678E" w:rsidRDefault="0061678E" w:rsidP="0061678E">
      <w:pPr>
        <w:spacing w:after="0" w:line="240" w:lineRule="auto"/>
        <w:jc w:val="both"/>
        <w:rPr>
          <w:rFonts w:ascii="Times New Roman" w:eastAsia="Times New Roman" w:hAnsi="Times New Roman" w:cs="Times New Roman"/>
          <w:b/>
          <w:sz w:val="28"/>
          <w:szCs w:val="20"/>
          <w:lang w:val="en-GB"/>
        </w:rPr>
      </w:pPr>
    </w:p>
    <w:p w14:paraId="28634E45" w14:textId="77777777" w:rsidR="0061678E" w:rsidRPr="0061678E" w:rsidRDefault="0061678E" w:rsidP="0061678E">
      <w:pPr>
        <w:spacing w:after="0" w:line="240" w:lineRule="auto"/>
        <w:jc w:val="both"/>
        <w:rPr>
          <w:rFonts w:ascii="Arial" w:eastAsia="Times New Roman" w:hAnsi="Arial" w:cs="Times New Roman"/>
          <w:b/>
          <w:sz w:val="20"/>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200960" behindDoc="0" locked="0" layoutInCell="1" allowOverlap="1" wp14:anchorId="7B72D7D7" wp14:editId="7FCF4824">
                <wp:simplePos x="0" y="0"/>
                <wp:positionH relativeFrom="column">
                  <wp:posOffset>1194435</wp:posOffset>
                </wp:positionH>
                <wp:positionV relativeFrom="paragraph">
                  <wp:posOffset>62230</wp:posOffset>
                </wp:positionV>
                <wp:extent cx="2400300" cy="19685"/>
                <wp:effectExtent l="22860" t="20955" r="15240" b="16510"/>
                <wp:wrapNone/>
                <wp:docPr id="264" name="Straight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196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48427D" id="Straight Connector 264" o:spid="_x0000_s1026" style="position:absolute;flip:y;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4.9pt" to="283.0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" strokeweight="2.25pt"/>
            </w:pict>
          </mc:Fallback>
        </mc:AlternateContent>
      </w:r>
      <w:r w:rsidRPr="0061678E">
        <w:rPr>
          <w:rFonts w:ascii="Times New Roman" w:eastAsia="Times New Roman" w:hAnsi="Times New Roman" w:cs="Times New Roman"/>
          <w:b/>
          <w:bCs/>
          <w:sz w:val="24"/>
          <w:szCs w:val="20"/>
          <w:lang w:val="en-GB"/>
        </w:rPr>
        <w:t>Method</w:t>
      </w:r>
    </w:p>
    <w:p w14:paraId="04BE82CA" w14:textId="77777777" w:rsidR="0061678E" w:rsidRPr="0061678E" w:rsidRDefault="0061678E" w:rsidP="0061678E">
      <w:pPr>
        <w:numPr>
          <w:ilvl w:val="0"/>
          <w:numId w:val="1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lamp the tube so that the water in the graduated cylinder closes its lower end, as shown in the diagram.  Using a vernier callipers, measure the diameter of the tube, </w:t>
      </w:r>
      <w:r w:rsidRPr="0061678E">
        <w:rPr>
          <w:rFonts w:ascii="Times New Roman" w:eastAsia="Times New Roman" w:hAnsi="Times New Roman" w:cs="Times New Roman"/>
          <w:i/>
          <w:iCs/>
          <w:szCs w:val="20"/>
          <w:lang w:val="en-GB"/>
        </w:rPr>
        <w:t>d.</w:t>
      </w:r>
    </w:p>
    <w:p w14:paraId="1BAC2B12" w14:textId="77777777" w:rsidR="0061678E" w:rsidRPr="0061678E" w:rsidRDefault="0061678E" w:rsidP="0061678E">
      <w:pPr>
        <w:numPr>
          <w:ilvl w:val="0"/>
          <w:numId w:val="1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trike the highest frequency, f, tuning fork on the wooden block, and hold it in a horizontal position just above the mouth of the tube.</w:t>
      </w:r>
    </w:p>
    <w:p w14:paraId="36FD010B" w14:textId="77777777" w:rsidR="0061678E" w:rsidRPr="0061678E" w:rsidRDefault="0061678E" w:rsidP="0061678E">
      <w:pPr>
        <w:numPr>
          <w:ilvl w:val="0"/>
          <w:numId w:val="1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lide the tube slowly up  until the note heard from the tube is at its loudest. Tighten the clamp in this position and measure the length of the air column (from the water level to the top of the tube) </w:t>
      </w:r>
      <w:r w:rsidRPr="0061678E">
        <w:rPr>
          <w:rFonts w:ascii="Times New Roman" w:eastAsia="Times New Roman" w:hAnsi="Times New Roman" w:cs="Times New Roman"/>
          <w:i/>
          <w:szCs w:val="20"/>
          <w:lang w:val="en-GB"/>
        </w:rPr>
        <w:t>l</w:t>
      </w:r>
      <w:r w:rsidRPr="0061678E">
        <w:rPr>
          <w:rFonts w:ascii="Times New Roman" w:eastAsia="Times New Roman" w:hAnsi="Times New Roman" w:cs="Times New Roman"/>
          <w:szCs w:val="20"/>
          <w:vertAlign w:val="subscript"/>
          <w:lang w:val="en-GB"/>
        </w:rPr>
        <w:t xml:space="preserve"> </w:t>
      </w:r>
      <w:r w:rsidRPr="0061678E">
        <w:rPr>
          <w:rFonts w:ascii="Times New Roman" w:eastAsia="Times New Roman" w:hAnsi="Times New Roman" w:cs="Times New Roman"/>
          <w:szCs w:val="20"/>
          <w:lang w:val="en-GB"/>
        </w:rPr>
        <w:t>with a metre stick.</w:t>
      </w:r>
    </w:p>
    <w:p w14:paraId="231DE2FB" w14:textId="77777777" w:rsidR="0061678E" w:rsidRPr="0061678E" w:rsidRDefault="0061678E" w:rsidP="0061678E">
      <w:pPr>
        <w:numPr>
          <w:ilvl w:val="0"/>
          <w:numId w:val="16"/>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peat this procedure to obtain the corresponding values of </w:t>
      </w:r>
      <w:r w:rsidRPr="0061678E">
        <w:rPr>
          <w:rFonts w:ascii="Times New Roman" w:eastAsia="Times New Roman" w:hAnsi="Times New Roman" w:cs="Times New Roman"/>
          <w:i/>
          <w:szCs w:val="20"/>
          <w:lang w:val="en-GB"/>
        </w:rPr>
        <w:t>l</w:t>
      </w:r>
      <w:r w:rsidRPr="0061678E">
        <w:rPr>
          <w:rFonts w:ascii="Times New Roman" w:eastAsia="Times New Roman" w:hAnsi="Times New Roman" w:cs="Times New Roman"/>
          <w:b/>
          <w:szCs w:val="20"/>
          <w:lang w:val="en-GB"/>
        </w:rPr>
        <w:t xml:space="preserve"> </w:t>
      </w:r>
      <w:r w:rsidRPr="0061678E">
        <w:rPr>
          <w:rFonts w:ascii="Times New Roman" w:eastAsia="Times New Roman" w:hAnsi="Times New Roman" w:cs="Times New Roman"/>
          <w:szCs w:val="20"/>
          <w:lang w:val="en-GB"/>
        </w:rPr>
        <w:t>for all the tuning forks in order of decreasing frequency.  Record the measurements in a table.</w:t>
      </w:r>
    </w:p>
    <w:p w14:paraId="4C9984CF" w14:textId="77777777" w:rsidR="0061678E" w:rsidRPr="0061678E" w:rsidRDefault="0061678E" w:rsidP="0061678E">
      <w:pPr>
        <w:keepNext/>
        <w:spacing w:after="0" w:line="240" w:lineRule="auto"/>
        <w:outlineLvl w:val="8"/>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Conclusions</w:t>
      </w:r>
    </w:p>
    <w:p w14:paraId="3888D9EF" w14:textId="77777777" w:rsidR="0061678E" w:rsidRPr="0061678E" w:rsidRDefault="0061678E" w:rsidP="0061678E">
      <w:pPr>
        <w:numPr>
          <w:ilvl w:val="0"/>
          <w:numId w:val="4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alculate the wavelength using </w:t>
      </w:r>
      <w:r w:rsidRPr="0061678E">
        <w:rPr>
          <w:rFonts w:ascii="Times New Roman" w:eastAsia="Times New Roman" w:hAnsi="Times New Roman" w:cs="Times New Roman"/>
          <w:position w:val="-12"/>
          <w:szCs w:val="20"/>
          <w:lang w:val="en-GB"/>
        </w:rPr>
        <w:object w:dxaOrig="1380" w:dyaOrig="340" w14:anchorId="4E0F82CA">
          <v:shape id="_x0000_i1045" type="#_x0000_t75" style="width:69pt;height:17pt" o:ole="" fillcolor="window">
            <v:imagedata r:id="rId86" o:title=""/>
          </v:shape>
          <o:OLEObject Type="Embed" ProgID="Equation.DSMT4" ShapeID="_x0000_i1045" DrawAspect="Content" ObjectID="_1632054400" r:id="rId87"/>
        </w:object>
      </w:r>
      <w:r w:rsidRPr="0061678E">
        <w:rPr>
          <w:rFonts w:ascii="Times New Roman" w:eastAsia="Times New Roman" w:hAnsi="Times New Roman" w:cs="Times New Roman"/>
          <w:szCs w:val="20"/>
          <w:lang w:val="en-GB"/>
        </w:rPr>
        <w:t xml:space="preserve"> in each case.</w:t>
      </w:r>
    </w:p>
    <w:p w14:paraId="751D6C67" w14:textId="77777777" w:rsidR="0061678E" w:rsidRPr="0061678E" w:rsidRDefault="0061678E" w:rsidP="0061678E">
      <w:pPr>
        <w:numPr>
          <w:ilvl w:val="0"/>
          <w:numId w:val="4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Calculate the speed of sound from </w:t>
      </w:r>
      <w:r w:rsidRPr="0061678E">
        <w:rPr>
          <w:rFonts w:ascii="Times New Roman" w:eastAsia="Times New Roman" w:hAnsi="Times New Roman" w:cs="Times New Roman"/>
          <w:position w:val="-10"/>
          <w:szCs w:val="20"/>
          <w:lang w:val="en-GB"/>
        </w:rPr>
        <w:object w:dxaOrig="680" w:dyaOrig="320" w14:anchorId="44196702">
          <v:shape id="_x0000_i1046" type="#_x0000_t75" style="width:34.25pt;height:15.75pt" o:ole="" fillcolor="window">
            <v:imagedata r:id="rId88" o:title=""/>
          </v:shape>
          <o:OLEObject Type="Embed" ProgID="Equation.3" ShapeID="_x0000_i1046" DrawAspect="Content" ObjectID="_1632054401" r:id="rId89"/>
        </w:object>
      </w:r>
      <w:r w:rsidRPr="0061678E">
        <w:rPr>
          <w:rFonts w:ascii="Times New Roman" w:eastAsia="Times New Roman" w:hAnsi="Times New Roman" w:cs="Times New Roman"/>
          <w:szCs w:val="20"/>
          <w:lang w:val="en-GB"/>
        </w:rPr>
        <w:t>, for each of the tuning forks.</w:t>
      </w:r>
    </w:p>
    <w:p w14:paraId="04D4AFAC" w14:textId="77777777" w:rsidR="0061678E" w:rsidRPr="0061678E" w:rsidRDefault="0061678E" w:rsidP="0061678E">
      <w:pPr>
        <w:numPr>
          <w:ilvl w:val="0"/>
          <w:numId w:val="4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Find the average value for the speed of sound.</w:t>
      </w:r>
    </w:p>
    <w:p w14:paraId="6E63FD86" w14:textId="77777777" w:rsidR="0061678E" w:rsidRPr="0061678E" w:rsidRDefault="0061678E" w:rsidP="0061678E">
      <w:pPr>
        <w:keepNext/>
        <w:spacing w:after="0" w:line="240" w:lineRule="auto"/>
        <w:outlineLvl w:val="2"/>
        <w:rPr>
          <w:rFonts w:ascii="Times New Roman" w:eastAsia="Arial Unicode MS" w:hAnsi="Times New Roman" w:cs="Times New Roman"/>
          <w:b/>
          <w:sz w:val="24"/>
          <w:szCs w:val="20"/>
          <w:lang w:val="en-GB"/>
        </w:rPr>
      </w:pPr>
      <w:r w:rsidRPr="0061678E">
        <w:rPr>
          <w:rFonts w:ascii="Times New Roman" w:eastAsia="Arial Unicode MS" w:hAnsi="Times New Roman" w:cs="Times New Roman"/>
          <w:b/>
          <w:sz w:val="24"/>
          <w:szCs w:val="20"/>
          <w:lang w:val="en-GB"/>
        </w:rPr>
        <w:t>Accuracy</w:t>
      </w:r>
    </w:p>
    <w:p w14:paraId="0D01E5AF" w14:textId="77777777" w:rsidR="0061678E" w:rsidRPr="0061678E" w:rsidRDefault="0061678E" w:rsidP="0061678E">
      <w:pPr>
        <w:numPr>
          <w:ilvl w:val="0"/>
          <w:numId w:val="46"/>
        </w:numPr>
        <w:spacing w:after="0" w:line="360" w:lineRule="auto"/>
        <w:jc w:val="both"/>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szCs w:val="20"/>
          <w:lang w:val="en-GB"/>
        </w:rPr>
        <w:t xml:space="preserve">It is difficult to determine when the resonance is at its peak. </w:t>
      </w:r>
    </w:p>
    <w:p w14:paraId="1CD5228C" w14:textId="77777777" w:rsidR="0061678E" w:rsidRPr="0061678E" w:rsidRDefault="0061678E" w:rsidP="0061678E">
      <w:pPr>
        <w:numPr>
          <w:ilvl w:val="0"/>
          <w:numId w:val="46"/>
        </w:numPr>
        <w:spacing w:after="0" w:line="360" w:lineRule="auto"/>
        <w:jc w:val="both"/>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szCs w:val="20"/>
          <w:lang w:val="en-GB"/>
        </w:rPr>
        <w:t>It helps to repeat the experiment several times.</w:t>
      </w:r>
    </w:p>
    <w:p w14:paraId="379B22A3" w14:textId="77777777" w:rsidR="0061678E" w:rsidRPr="0061678E" w:rsidRDefault="0061678E" w:rsidP="0061678E">
      <w:pPr>
        <w:spacing w:after="0" w:line="360" w:lineRule="auto"/>
        <w:jc w:val="both"/>
        <w:rPr>
          <w:rFonts w:ascii="Times New Roman" w:eastAsia="Times New Roman" w:hAnsi="Times New Roman" w:cs="Times New Roman"/>
          <w:b/>
          <w:bCs/>
          <w:sz w:val="36"/>
          <w:szCs w:val="20"/>
          <w:lang w:val="en-GB"/>
        </w:rPr>
      </w:pPr>
      <w:r w:rsidRPr="0061678E">
        <w:rPr>
          <w:rFonts w:ascii="Times New Roman" w:eastAsia="Times New Roman" w:hAnsi="Times New Roman" w:cs="Times New Roman"/>
          <w:szCs w:val="20"/>
          <w:lang w:val="en-GB"/>
        </w:rPr>
        <w:br w:type="page"/>
      </w:r>
      <w:r w:rsidRPr="0061678E">
        <w:rPr>
          <w:rFonts w:ascii="Times New Roman" w:eastAsia="Times New Roman" w:hAnsi="Times New Roman" w:cs="Times New Roman"/>
          <w:b/>
          <w:bCs/>
          <w:sz w:val="36"/>
          <w:szCs w:val="20"/>
          <w:lang w:val="en-GB"/>
        </w:rPr>
        <w:lastRenderedPageBreak/>
        <w:t>Heat</w:t>
      </w:r>
    </w:p>
    <w:p w14:paraId="558C8F85"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noProof/>
          <w:sz w:val="20"/>
          <w:szCs w:val="20"/>
          <w:lang w:val="en-US"/>
        </w:rPr>
        <mc:AlternateContent>
          <mc:Choice Requires="wps">
            <w:drawing>
              <wp:anchor distT="0" distB="0" distL="114300" distR="114300" simplePos="0" relativeHeight="251945984" behindDoc="0" locked="0" layoutInCell="1" allowOverlap="1" wp14:anchorId="1D919996" wp14:editId="75BDCB82">
                <wp:simplePos x="0" y="0"/>
                <wp:positionH relativeFrom="column">
                  <wp:posOffset>394335</wp:posOffset>
                </wp:positionH>
                <wp:positionV relativeFrom="paragraph">
                  <wp:posOffset>82550</wp:posOffset>
                </wp:positionV>
                <wp:extent cx="4572000" cy="0"/>
                <wp:effectExtent l="13335" t="10160" r="5715" b="8890"/>
                <wp:wrapTopAndBottom/>
                <wp:docPr id="263" name="Straight Connector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BB3FA" id="Straight Connector 263" o:spid="_x0000_s1026" style="position:absolute;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6.5pt" to="391.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je8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">
                <w10:wrap type="topAndBottom"/>
              </v:line>
            </w:pict>
          </mc:Fallback>
        </mc:AlternateContent>
      </w:r>
    </w:p>
    <w:p w14:paraId="0C6AC606"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t>CALIBRATION CURVE OF A THERMOMETER USING THE LABORATORY MERCURY THERMOMETER AS A STANDARD</w:t>
      </w:r>
    </w:p>
    <w:p w14:paraId="773B8C73"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4288016D"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2368" behindDoc="0" locked="0" layoutInCell="1" allowOverlap="1" wp14:anchorId="0D352707" wp14:editId="4B26E121">
                <wp:simplePos x="0" y="0"/>
                <wp:positionH relativeFrom="column">
                  <wp:posOffset>2796540</wp:posOffset>
                </wp:positionH>
                <wp:positionV relativeFrom="paragraph">
                  <wp:posOffset>60325</wp:posOffset>
                </wp:positionV>
                <wp:extent cx="342900" cy="396240"/>
                <wp:effectExtent l="5715" t="10795" r="13335" b="12065"/>
                <wp:wrapNone/>
                <wp:docPr id="262" name="Oval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6578B94" w14:textId="77777777" w:rsidR="0061678E" w:rsidRDefault="0061678E" w:rsidP="0061678E">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352707" id="Oval 262" o:spid="_x0000_s1153" style="position:absolute;margin-left:220.2pt;margin-top:4.75pt;width:27pt;height:31.2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">
                <v:textbox>
                  <w:txbxContent>
                    <w:p w14:paraId="16578B94" w14:textId="77777777" w:rsidR="0061678E" w:rsidRDefault="0061678E" w:rsidP="0061678E">
                      <w:r>
                        <w:sym w:font="Symbol" w:char="F057"/>
                      </w:r>
                    </w:p>
                  </w:txbxContent>
                </v:textbox>
              </v:oval>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0320" behindDoc="0" locked="0" layoutInCell="1" allowOverlap="1" wp14:anchorId="2D978190" wp14:editId="28522B3C">
                <wp:simplePos x="0" y="0"/>
                <wp:positionH relativeFrom="column">
                  <wp:posOffset>1996440</wp:posOffset>
                </wp:positionH>
                <wp:positionV relativeFrom="paragraph">
                  <wp:posOffset>60325</wp:posOffset>
                </wp:positionV>
                <wp:extent cx="914400" cy="0"/>
                <wp:effectExtent l="5715" t="10795" r="13335" b="8255"/>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C68078D" id="Straight Connector 261"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4.75pt" to="229.2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0560" behindDoc="0" locked="0" layoutInCell="1" allowOverlap="1" wp14:anchorId="73515FEE" wp14:editId="13DA2413">
                <wp:simplePos x="0" y="0"/>
                <wp:positionH relativeFrom="column">
                  <wp:posOffset>1996440</wp:posOffset>
                </wp:positionH>
                <wp:positionV relativeFrom="paragraph">
                  <wp:posOffset>60325</wp:posOffset>
                </wp:positionV>
                <wp:extent cx="0" cy="1943100"/>
                <wp:effectExtent l="5715" t="10795" r="13335" b="8255"/>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BC934C" id="Straight Connector 260" o:spid="_x0000_s1026" style="position:absolute;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4.75pt" to="157.2pt,1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"/>
            </w:pict>
          </mc:Fallback>
        </mc:AlternateContent>
      </w:r>
    </w:p>
    <w:p w14:paraId="76AB90EE"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4416" behindDoc="0" locked="0" layoutInCell="1" allowOverlap="1" wp14:anchorId="32A6B50F" wp14:editId="407CD737">
                <wp:simplePos x="0" y="0"/>
                <wp:positionH relativeFrom="column">
                  <wp:posOffset>3139440</wp:posOffset>
                </wp:positionH>
                <wp:positionV relativeFrom="paragraph">
                  <wp:posOffset>6985</wp:posOffset>
                </wp:positionV>
                <wp:extent cx="1028700" cy="342900"/>
                <wp:effectExtent l="0" t="0" r="3810" b="4445"/>
                <wp:wrapNone/>
                <wp:docPr id="259"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D3A417" w14:textId="77777777" w:rsidR="0061678E" w:rsidRDefault="0061678E" w:rsidP="0061678E">
                            <w:r>
                              <w:t xml:space="preserve">Ohm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A6B50F" id="Text Box 259" o:spid="_x0000_s1154" type="#_x0000_t202" style="position:absolute;margin-left:247.2pt;margin-top:.55pt;width:81pt;height:2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" filled="f" stroked="f">
                <v:textbox>
                  <w:txbxContent>
                    <w:p w14:paraId="04D3A417" w14:textId="77777777" w:rsidR="0061678E" w:rsidRDefault="0061678E" w:rsidP="0061678E">
                      <w:r>
                        <w:t xml:space="preserve">Ohmmeter </w:t>
                      </w:r>
                    </w:p>
                  </w:txbxContent>
                </v:textbox>
              </v:shape>
            </w:pict>
          </mc:Fallback>
        </mc:AlternateContent>
      </w:r>
    </w:p>
    <w:p w14:paraId="2EE3EE9A"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9296" behindDoc="0" locked="0" layoutInCell="1" allowOverlap="1" wp14:anchorId="10593FDC" wp14:editId="4AF39D75">
                <wp:simplePos x="0" y="0"/>
                <wp:positionH relativeFrom="column">
                  <wp:posOffset>2225040</wp:posOffset>
                </wp:positionH>
                <wp:positionV relativeFrom="paragraph">
                  <wp:posOffset>18415</wp:posOffset>
                </wp:positionV>
                <wp:extent cx="0" cy="1546860"/>
                <wp:effectExtent l="15240" t="6985" r="13335" b="825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468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685424" id="Straight Connector 258" o:spid="_x0000_s1026" style="position:absolute;flip:y;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175.2pt,1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" strokeweight="1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9536" behindDoc="0" locked="0" layoutInCell="1" allowOverlap="1" wp14:anchorId="7EEC76BA" wp14:editId="5093CCFB">
                <wp:simplePos x="0" y="0"/>
                <wp:positionH relativeFrom="column">
                  <wp:posOffset>2567940</wp:posOffset>
                </wp:positionH>
                <wp:positionV relativeFrom="paragraph">
                  <wp:posOffset>132715</wp:posOffset>
                </wp:positionV>
                <wp:extent cx="1943100" cy="342900"/>
                <wp:effectExtent l="0" t="0" r="3810" b="2540"/>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9247071" w14:textId="77777777" w:rsidR="0061678E" w:rsidRDefault="0061678E" w:rsidP="0061678E">
                            <w:r>
                              <w:t>Glycerol-filled boiling tu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EC76BA" id="Text Box 257" o:spid="_x0000_s1155" type="#_x0000_t202" style="position:absolute;margin-left:202.2pt;margin-top:10.45pt;width:153pt;height:2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Qxq/AIAAFU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" stroked="f">
                <v:textbox>
                  <w:txbxContent>
                    <w:p w14:paraId="39247071" w14:textId="77777777" w:rsidR="0061678E" w:rsidRDefault="0061678E" w:rsidP="0061678E">
                      <w:r>
                        <w:t>Glycerol-filled boiling tube</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3392" behindDoc="0" locked="0" layoutInCell="1" allowOverlap="1" wp14:anchorId="512BAC7F" wp14:editId="138572E2">
                <wp:simplePos x="0" y="0"/>
                <wp:positionH relativeFrom="column">
                  <wp:posOffset>2339340</wp:posOffset>
                </wp:positionH>
                <wp:positionV relativeFrom="paragraph">
                  <wp:posOffset>132715</wp:posOffset>
                </wp:positionV>
                <wp:extent cx="0" cy="1371600"/>
                <wp:effectExtent l="53340" t="6985" r="60960" b="59690"/>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2874BF" id="Straight Connector 256"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10.45pt" to="184.2pt,1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">
                <v:stroke endarrow="oval"/>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1344" behindDoc="0" locked="0" layoutInCell="1" allowOverlap="1" wp14:anchorId="01950D6A" wp14:editId="4E304FA8">
                <wp:simplePos x="0" y="0"/>
                <wp:positionH relativeFrom="column">
                  <wp:posOffset>2225040</wp:posOffset>
                </wp:positionH>
                <wp:positionV relativeFrom="paragraph">
                  <wp:posOffset>18415</wp:posOffset>
                </wp:positionV>
                <wp:extent cx="685800" cy="0"/>
                <wp:effectExtent l="5715" t="6985" r="13335" b="12065"/>
                <wp:wrapNone/>
                <wp:docPr id="255"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C12B10" id="Straight Connector 255"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229.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"/>
            </w:pict>
          </mc:Fallback>
        </mc:AlternateContent>
      </w:r>
    </w:p>
    <w:p w14:paraId="79455266"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4176" behindDoc="0" locked="0" layoutInCell="1" allowOverlap="1" wp14:anchorId="2E6CCA0F" wp14:editId="1E906137">
                <wp:simplePos x="0" y="0"/>
                <wp:positionH relativeFrom="column">
                  <wp:posOffset>1882140</wp:posOffset>
                </wp:positionH>
                <wp:positionV relativeFrom="paragraph">
                  <wp:posOffset>27940</wp:posOffset>
                </wp:positionV>
                <wp:extent cx="571500" cy="1485900"/>
                <wp:effectExtent l="5715" t="6985" r="13335" b="12065"/>
                <wp:wrapNone/>
                <wp:docPr id="254" name="Cylinder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485900"/>
                        </a:xfrm>
                        <a:prstGeom prst="can">
                          <a:avLst>
                            <a:gd name="adj" fmla="val 25001"/>
                          </a:avLst>
                        </a:prstGeom>
                        <a:solidFill>
                          <a:srgbClr val="DDDDDD"/>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9477D" id="Cylinder 254" o:spid="_x0000_s1026" type="#_x0000_t22" style="position:absolute;margin-left:148.2pt;margin-top:2.2pt;width:45pt;height:117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" adj="2077" fillcolor="#ddd"/>
            </w:pict>
          </mc:Fallback>
        </mc:AlternateContent>
      </w:r>
    </w:p>
    <w:p w14:paraId="737705B1"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8272" behindDoc="0" locked="0" layoutInCell="1" allowOverlap="1" wp14:anchorId="23EE4490" wp14:editId="06C90A07">
                <wp:simplePos x="0" y="0"/>
                <wp:positionH relativeFrom="column">
                  <wp:posOffset>1767840</wp:posOffset>
                </wp:positionH>
                <wp:positionV relativeFrom="paragraph">
                  <wp:posOffset>151765</wp:posOffset>
                </wp:positionV>
                <wp:extent cx="1143000" cy="114300"/>
                <wp:effectExtent l="5715" t="6985" r="13335" b="12065"/>
                <wp:wrapNone/>
                <wp:docPr id="253" name="Freeform: 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0 h 180"/>
                            <a:gd name="T2" fmla="*/ 900 w 1800"/>
                            <a:gd name="T3" fmla="*/ 180 h 180"/>
                            <a:gd name="T4" fmla="*/ 1800 w 1800"/>
                            <a:gd name="T5" fmla="*/ 0 h 180"/>
                          </a:gdLst>
                          <a:ahLst/>
                          <a:cxnLst>
                            <a:cxn ang="0">
                              <a:pos x="T0" y="T1"/>
                            </a:cxn>
                            <a:cxn ang="0">
                              <a:pos x="T2" y="T3"/>
                            </a:cxn>
                            <a:cxn ang="0">
                              <a:pos x="T4" y="T5"/>
                            </a:cxn>
                          </a:cxnLst>
                          <a:rect l="0" t="0" r="r" b="b"/>
                          <a:pathLst>
                            <a:path w="1800" h="180">
                              <a:moveTo>
                                <a:pt x="0" y="0"/>
                              </a:moveTo>
                              <a:cubicBezTo>
                                <a:pt x="300" y="90"/>
                                <a:pt x="600" y="180"/>
                                <a:pt x="900" y="180"/>
                              </a:cubicBezTo>
                              <a:cubicBezTo>
                                <a:pt x="1200" y="180"/>
                                <a:pt x="1500" y="90"/>
                                <a:pt x="18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6D9452" id="Freeform: Shape 253" o:spid="_x0000_s1026" style="position:absolute;margin-left:139.2pt;margin-top:11.95pt;width:90pt;height:9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" path="m,c300,90,600,180,900,180v300,,600,-90,900,-180e" filled="f">
                <v:path arrowok="t" o:connecttype="custom" o:connectlocs="0,0;571500,114300;114300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6224" behindDoc="0" locked="0" layoutInCell="1" allowOverlap="1" wp14:anchorId="69926D7B" wp14:editId="317EF7B4">
                <wp:simplePos x="0" y="0"/>
                <wp:positionH relativeFrom="column">
                  <wp:posOffset>2910840</wp:posOffset>
                </wp:positionH>
                <wp:positionV relativeFrom="paragraph">
                  <wp:posOffset>151765</wp:posOffset>
                </wp:positionV>
                <wp:extent cx="0" cy="342900"/>
                <wp:effectExtent l="5715" t="6985" r="13335" b="12065"/>
                <wp:wrapNone/>
                <wp:docPr id="252" name="Straight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02B60F2" id="Straight Connector 252" o:spid="_x0000_s1026" style="position:absolute;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2pt,11.95pt" to="229.2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2128" behindDoc="0" locked="0" layoutInCell="1" allowOverlap="1" wp14:anchorId="6EF17D12" wp14:editId="4157FCB9">
                <wp:simplePos x="0" y="0"/>
                <wp:positionH relativeFrom="column">
                  <wp:posOffset>1767840</wp:posOffset>
                </wp:positionH>
                <wp:positionV relativeFrom="paragraph">
                  <wp:posOffset>37465</wp:posOffset>
                </wp:positionV>
                <wp:extent cx="1143000" cy="114300"/>
                <wp:effectExtent l="5715" t="6985" r="13335" b="12065"/>
                <wp:wrapNone/>
                <wp:docPr id="251" name="Freeform: 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180 h 180"/>
                            <a:gd name="T2" fmla="*/ 900 w 1800"/>
                            <a:gd name="T3" fmla="*/ 0 h 180"/>
                            <a:gd name="T4" fmla="*/ 1800 w 1800"/>
                            <a:gd name="T5" fmla="*/ 180 h 180"/>
                          </a:gdLst>
                          <a:ahLst/>
                          <a:cxnLst>
                            <a:cxn ang="0">
                              <a:pos x="T0" y="T1"/>
                            </a:cxn>
                            <a:cxn ang="0">
                              <a:pos x="T2" y="T3"/>
                            </a:cxn>
                            <a:cxn ang="0">
                              <a:pos x="T4" y="T5"/>
                            </a:cxn>
                          </a:cxnLst>
                          <a:rect l="0" t="0" r="r" b="b"/>
                          <a:pathLst>
                            <a:path w="1800" h="180">
                              <a:moveTo>
                                <a:pt x="0" y="180"/>
                              </a:moveTo>
                              <a:cubicBezTo>
                                <a:pt x="300" y="90"/>
                                <a:pt x="600" y="0"/>
                                <a:pt x="900" y="0"/>
                              </a:cubicBezTo>
                              <a:cubicBezTo>
                                <a:pt x="1200" y="0"/>
                                <a:pt x="1500" y="90"/>
                                <a:pt x="1800" y="18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5729A" id="Freeform: Shape 251" o:spid="_x0000_s1026" style="position:absolute;margin-left:139.2pt;margin-top:2.95pt;width:90pt;height:9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" path="m,180c300,90,600,,900,v300,,600,90,900,180e" filled="f">
                <v:path arrowok="t" o:connecttype="custom" o:connectlocs="0,114300;571500,0;1143000,1143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5200" behindDoc="0" locked="0" layoutInCell="1" allowOverlap="1" wp14:anchorId="67870F4F" wp14:editId="43633C31">
                <wp:simplePos x="0" y="0"/>
                <wp:positionH relativeFrom="column">
                  <wp:posOffset>1767840</wp:posOffset>
                </wp:positionH>
                <wp:positionV relativeFrom="paragraph">
                  <wp:posOffset>151765</wp:posOffset>
                </wp:positionV>
                <wp:extent cx="0" cy="1257300"/>
                <wp:effectExtent l="5715" t="6985" r="13335" b="12065"/>
                <wp:wrapNone/>
                <wp:docPr id="250"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2D7547" id="Straight Connector 250" o:spid="_x0000_s1026" style="position:absolute;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11.95pt" to="139.2pt,1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"/>
            </w:pict>
          </mc:Fallback>
        </mc:AlternateContent>
      </w:r>
    </w:p>
    <w:p w14:paraId="38225435"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3152" behindDoc="0" locked="0" layoutInCell="1" allowOverlap="1" wp14:anchorId="5108EC41" wp14:editId="5E5C6C41">
                <wp:simplePos x="0" y="0"/>
                <wp:positionH relativeFrom="column">
                  <wp:posOffset>1767840</wp:posOffset>
                </wp:positionH>
                <wp:positionV relativeFrom="paragraph">
                  <wp:posOffset>161290</wp:posOffset>
                </wp:positionV>
                <wp:extent cx="1143000" cy="1143000"/>
                <wp:effectExtent l="5715" t="6985" r="13335" b="12065"/>
                <wp:wrapNone/>
                <wp:docPr id="249" name="Cylinder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can">
                          <a:avLst>
                            <a:gd name="adj" fmla="val 9616"/>
                          </a:avLst>
                        </a:prstGeom>
                        <a:solidFill>
                          <a:srgbClr val="B2B2B2">
                            <a:alpha val="5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A52A92" id="Cylinder 249" o:spid="_x0000_s1026" type="#_x0000_t22" style="position:absolute;margin-left:139.2pt;margin-top:12.7pt;width:90pt;height:90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" adj="2077" fillcolor="#b2b2b2">
                <v:fill opacity="32896f"/>
              </v:shape>
            </w:pict>
          </mc:Fallback>
        </mc:AlternateContent>
      </w:r>
    </w:p>
    <w:p w14:paraId="1805474E"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7488" behindDoc="0" locked="0" layoutInCell="1" allowOverlap="1" wp14:anchorId="1AB1D002" wp14:editId="3285A0C3">
                <wp:simplePos x="0" y="0"/>
                <wp:positionH relativeFrom="column">
                  <wp:posOffset>2682240</wp:posOffset>
                </wp:positionH>
                <wp:positionV relativeFrom="paragraph">
                  <wp:posOffset>168910</wp:posOffset>
                </wp:positionV>
                <wp:extent cx="1028700" cy="342900"/>
                <wp:effectExtent l="0" t="0" r="3810" b="4445"/>
                <wp:wrapNone/>
                <wp:docPr id="24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52A51C" w14:textId="77777777" w:rsidR="0061678E" w:rsidRDefault="0061678E" w:rsidP="0061678E">
                            <w:r>
                              <w:t xml:space="preserve">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1D002" id="Text Box 248" o:spid="_x0000_s1156" type="#_x0000_t202" style="position:absolute;margin-left:211.2pt;margin-top:13.3pt;width:81pt;height:27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" filled="f" stroked="f">
                <v:textbox>
                  <w:txbxContent>
                    <w:p w14:paraId="3652A51C" w14:textId="77777777" w:rsidR="0061678E" w:rsidRDefault="0061678E" w:rsidP="0061678E">
                      <w:r>
                        <w:t xml:space="preserve">Thermo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5440" behindDoc="0" locked="0" layoutInCell="1" allowOverlap="1" wp14:anchorId="4B752FFB" wp14:editId="69BE9389">
                <wp:simplePos x="0" y="0"/>
                <wp:positionH relativeFrom="column">
                  <wp:posOffset>510540</wp:posOffset>
                </wp:positionH>
                <wp:positionV relativeFrom="paragraph">
                  <wp:posOffset>56515</wp:posOffset>
                </wp:positionV>
                <wp:extent cx="1371600" cy="342900"/>
                <wp:effectExtent l="0" t="0" r="3810" b="2540"/>
                <wp:wrapNone/>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E9002F" w14:textId="77777777" w:rsidR="0061678E" w:rsidRDefault="0061678E" w:rsidP="0061678E">
                            <w:r>
                              <w:t xml:space="preserve">              thermis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52FFB" id="Text Box 247" o:spid="_x0000_s1157" type="#_x0000_t202" style="position:absolute;margin-left:40.2pt;margin-top:4.45pt;width:108pt;height:27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" filled="f" stroked="f">
                <v:textbox>
                  <w:txbxContent>
                    <w:p w14:paraId="3EE9002F" w14:textId="77777777" w:rsidR="0061678E" w:rsidRDefault="0061678E" w:rsidP="0061678E">
                      <w:r>
                        <w:t xml:space="preserve">              thermistor</w:t>
                      </w:r>
                    </w:p>
                  </w:txbxContent>
                </v:textbox>
              </v:shape>
            </w:pict>
          </mc:Fallback>
        </mc:AlternateContent>
      </w:r>
      <w:r w:rsidRPr="0061678E">
        <w:rPr>
          <w:rFonts w:ascii="Times New Roman" w:eastAsia="Times New Roman" w:hAnsi="Times New Roman" w:cs="Times New Roman"/>
          <w:sz w:val="20"/>
          <w:szCs w:val="20"/>
          <w:lang w:val="en-GB"/>
        </w:rPr>
        <w:t xml:space="preserve">          </w:t>
      </w:r>
    </w:p>
    <w:p w14:paraId="1D8D2AD8"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8512" behindDoc="0" locked="0" layoutInCell="1" allowOverlap="1" wp14:anchorId="4F2EE96D" wp14:editId="55BDE1B3">
                <wp:simplePos x="0" y="0"/>
                <wp:positionH relativeFrom="column">
                  <wp:posOffset>2339340</wp:posOffset>
                </wp:positionH>
                <wp:positionV relativeFrom="paragraph">
                  <wp:posOffset>180340</wp:posOffset>
                </wp:positionV>
                <wp:extent cx="800100" cy="114300"/>
                <wp:effectExtent l="5715" t="6985" r="13335" b="12065"/>
                <wp:wrapNone/>
                <wp:docPr id="246" name="Straight Connector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6A5019" id="Straight Connector 246" o:spid="_x0000_s1026" style="position:absolute;flip:y;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14.2pt" to="247.2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66464" behindDoc="0" locked="0" layoutInCell="1" allowOverlap="1" wp14:anchorId="70886777" wp14:editId="3BF63F76">
                <wp:simplePos x="0" y="0"/>
                <wp:positionH relativeFrom="column">
                  <wp:posOffset>1310640</wp:posOffset>
                </wp:positionH>
                <wp:positionV relativeFrom="paragraph">
                  <wp:posOffset>66040</wp:posOffset>
                </wp:positionV>
                <wp:extent cx="800100" cy="114300"/>
                <wp:effectExtent l="5715" t="6985" r="13335" b="12065"/>
                <wp:wrapNone/>
                <wp:docPr id="245"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34B917" id="Straight Connector 245"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5.2pt" to="166.2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"/>
            </w:pict>
          </mc:Fallback>
        </mc:AlternateContent>
      </w:r>
      <w:r w:rsidRPr="0061678E">
        <w:rPr>
          <w:rFonts w:ascii="Times New Roman" w:eastAsia="Times New Roman" w:hAnsi="Times New Roman" w:cs="Times New Roman"/>
          <w:sz w:val="20"/>
          <w:szCs w:val="20"/>
          <w:lang w:val="en-GB"/>
        </w:rPr>
        <w:tab/>
      </w:r>
    </w:p>
    <w:p w14:paraId="4BB15A17"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71584" behindDoc="0" locked="0" layoutInCell="1" allowOverlap="1" wp14:anchorId="70ED55D3" wp14:editId="5C027630">
                <wp:simplePos x="0" y="0"/>
                <wp:positionH relativeFrom="column">
                  <wp:posOffset>1994535</wp:posOffset>
                </wp:positionH>
                <wp:positionV relativeFrom="paragraph">
                  <wp:posOffset>22225</wp:posOffset>
                </wp:positionV>
                <wp:extent cx="228600" cy="228600"/>
                <wp:effectExtent l="13335" t="10795" r="5715" b="8255"/>
                <wp:wrapNone/>
                <wp:docPr id="244" name="Flowchart: Direct Access Storag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MagneticDrum">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DA8202"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Flowchart: Direct Access Storage 244" o:spid="_x0000_s1026" type="#_x0000_t133" style="position:absolute;margin-left:157.05pt;margin-top:1.75pt;width:18pt;height:18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" fillcolor="black"/>
            </w:pict>
          </mc:Fallback>
        </mc:AlternateContent>
      </w:r>
    </w:p>
    <w:p w14:paraId="6DD9F1FB"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57248" behindDoc="0" locked="0" layoutInCell="1" allowOverlap="1" wp14:anchorId="657CF710" wp14:editId="061F02AC">
                <wp:simplePos x="0" y="0"/>
                <wp:positionH relativeFrom="column">
                  <wp:posOffset>1994535</wp:posOffset>
                </wp:positionH>
                <wp:positionV relativeFrom="paragraph">
                  <wp:posOffset>302260</wp:posOffset>
                </wp:positionV>
                <wp:extent cx="685800" cy="342900"/>
                <wp:effectExtent l="51435" t="16510" r="43815" b="12065"/>
                <wp:wrapNone/>
                <wp:docPr id="243" name="Arrow: Up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upArrow">
                          <a:avLst>
                            <a:gd name="adj1" fmla="val 50000"/>
                            <a:gd name="adj2" fmla="val 25000"/>
                          </a:avLst>
                        </a:prstGeom>
                        <a:solidFill>
                          <a:srgbClr val="969696"/>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2CAA7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243" o:spid="_x0000_s1026" type="#_x0000_t68" style="position:absolute;margin-left:157.05pt;margin-top:23.8pt;width:54pt;height:27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" fillcolor="#969696" strokecolor="#969696"/>
            </w:pict>
          </mc:Fallback>
        </mc:AlternateContent>
      </w:r>
    </w:p>
    <w:p w14:paraId="5D250AEA"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44288" behindDoc="0" locked="0" layoutInCell="1" allowOverlap="1" wp14:anchorId="6EB63C80" wp14:editId="603BE74B">
                <wp:simplePos x="0" y="0"/>
                <wp:positionH relativeFrom="column">
                  <wp:posOffset>2566035</wp:posOffset>
                </wp:positionH>
                <wp:positionV relativeFrom="paragraph">
                  <wp:posOffset>8255</wp:posOffset>
                </wp:positionV>
                <wp:extent cx="2628900" cy="342900"/>
                <wp:effectExtent l="3810" t="635" r="0" b="0"/>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8669F3" w14:textId="77777777" w:rsidR="0061678E" w:rsidRDefault="0061678E" w:rsidP="0061678E">
                            <w:r>
                              <w:t>Heat source (Bunsen burner, hot-pl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B63C80" id="Text Box 242" o:spid="_x0000_s1158" type="#_x0000_t202" style="position:absolute;margin-left:202.05pt;margin-top:.65pt;width:207pt;height:27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" stroked="f">
                <v:textbox>
                  <w:txbxContent>
                    <w:p w14:paraId="4D8669F3" w14:textId="77777777" w:rsidR="0061678E" w:rsidRDefault="0061678E" w:rsidP="0061678E">
                      <w:r>
                        <w:t>Heat source (Bunsen burner, hot-plate)</w:t>
                      </w:r>
                    </w:p>
                  </w:txbxContent>
                </v:textbox>
              </v:shape>
            </w:pict>
          </mc:Fallback>
        </mc:AlternateContent>
      </w:r>
    </w:p>
    <w:p w14:paraId="7120A007" w14:textId="77777777" w:rsidR="0061678E" w:rsidRPr="0061678E" w:rsidRDefault="0061678E" w:rsidP="0061678E">
      <w:pPr>
        <w:keepNext/>
        <w:spacing w:after="0" w:line="240" w:lineRule="auto"/>
        <w:jc w:val="both"/>
        <w:outlineLvl w:val="5"/>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lang w:val="en-GB"/>
        </w:rPr>
        <w:t>Method</w:t>
      </w:r>
    </w:p>
    <w:p w14:paraId="0BA81166" w14:textId="77777777" w:rsidR="0061678E" w:rsidRPr="0061678E" w:rsidRDefault="0061678E" w:rsidP="0061678E">
      <w:pPr>
        <w:numPr>
          <w:ilvl w:val="0"/>
          <w:numId w:val="2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apparatus as shown in the diagram.</w:t>
      </w:r>
    </w:p>
    <w:p w14:paraId="49B03C69" w14:textId="77777777" w:rsidR="0061678E" w:rsidRPr="0061678E" w:rsidRDefault="0061678E" w:rsidP="0061678E">
      <w:pPr>
        <w:numPr>
          <w:ilvl w:val="0"/>
          <w:numId w:val="2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temperatur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w:t>
      </w:r>
      <w:r w:rsidRPr="0061678E">
        <w:rPr>
          <w:rFonts w:ascii="Times New Roman" w:eastAsia="Times New Roman" w:hAnsi="Times New Roman" w:cs="Times New Roman"/>
          <w:i/>
          <w:szCs w:val="20"/>
          <w:lang w:val="en-GB"/>
        </w:rPr>
        <w:t xml:space="preserve"> </w:t>
      </w:r>
      <w:r w:rsidRPr="0061678E">
        <w:rPr>
          <w:rFonts w:ascii="Times New Roman" w:eastAsia="Times New Roman" w:hAnsi="Times New Roman" w:cs="Times New Roman"/>
          <w:szCs w:val="20"/>
          <w:lang w:val="en-GB"/>
        </w:rPr>
        <w:t xml:space="preserve">in </w:t>
      </w:r>
      <w:r w:rsidRPr="0061678E">
        <w:rPr>
          <w:rFonts w:ascii="Times New Roman" w:eastAsia="Times New Roman" w:hAnsi="Times New Roman" w:cs="Times New Roman"/>
          <w:szCs w:val="20"/>
          <w:lang w:val="en-GB"/>
        </w:rPr>
        <w:sym w:font="Symbol" w:char="F0B0"/>
      </w:r>
      <w:r w:rsidRPr="0061678E">
        <w:rPr>
          <w:rFonts w:ascii="Times New Roman" w:eastAsia="Times New Roman" w:hAnsi="Times New Roman" w:cs="Times New Roman"/>
          <w:szCs w:val="20"/>
          <w:lang w:val="en-GB"/>
        </w:rPr>
        <w:t>C, from the mercury thermometer</w:t>
      </w:r>
      <w:r w:rsidRPr="0061678E">
        <w:rPr>
          <w:rFonts w:ascii="Times New Roman" w:eastAsia="Times New Roman" w:hAnsi="Times New Roman" w:cs="Times New Roman"/>
          <w:i/>
          <w:szCs w:val="20"/>
          <w:lang w:val="en-GB"/>
        </w:rPr>
        <w:t xml:space="preserve"> </w:t>
      </w:r>
      <w:r w:rsidRPr="0061678E">
        <w:rPr>
          <w:rFonts w:ascii="Times New Roman" w:eastAsia="Times New Roman" w:hAnsi="Times New Roman" w:cs="Times New Roman"/>
          <w:szCs w:val="20"/>
          <w:lang w:val="en-GB"/>
        </w:rPr>
        <w:t xml:space="preserve">and the corresponding thermistor resistance </w:t>
      </w:r>
      <w:r w:rsidRPr="0061678E">
        <w:rPr>
          <w:rFonts w:ascii="Times New Roman" w:eastAsia="Times New Roman" w:hAnsi="Times New Roman" w:cs="Times New Roman"/>
          <w:i/>
          <w:szCs w:val="20"/>
          <w:lang w:val="en-GB"/>
        </w:rPr>
        <w:t>R</w:t>
      </w:r>
      <w:r w:rsidRPr="0061678E">
        <w:rPr>
          <w:rFonts w:ascii="Times New Roman" w:eastAsia="Times New Roman" w:hAnsi="Times New Roman" w:cs="Times New Roman"/>
          <w:szCs w:val="20"/>
          <w:lang w:val="en-GB"/>
        </w:rPr>
        <w:t>, in ohms, from the ohmmeter.</w:t>
      </w:r>
    </w:p>
    <w:p w14:paraId="090A777E" w14:textId="77777777" w:rsidR="0061678E" w:rsidRPr="0061678E" w:rsidRDefault="0061678E" w:rsidP="0061678E">
      <w:pPr>
        <w:numPr>
          <w:ilvl w:val="0"/>
          <w:numId w:val="2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Allow the temperature of the glycerol to increase by about 10</w:t>
      </w:r>
      <w:r w:rsidRPr="0061678E">
        <w:rPr>
          <w:rFonts w:ascii="Times New Roman" w:eastAsia="Times New Roman" w:hAnsi="Times New Roman" w:cs="Times New Roman"/>
          <w:szCs w:val="20"/>
          <w:vertAlign w:val="superscript"/>
          <w:lang w:val="en-GB"/>
        </w:rPr>
        <w:t xml:space="preserve"> </w:t>
      </w:r>
      <w:r w:rsidRPr="0061678E">
        <w:rPr>
          <w:rFonts w:ascii="Times New Roman" w:eastAsia="Times New Roman" w:hAnsi="Times New Roman" w:cs="Times New Roman"/>
          <w:szCs w:val="20"/>
          <w:lang w:val="en-GB"/>
        </w:rPr>
        <w:sym w:font="Symbol" w:char="F0B0"/>
      </w:r>
      <w:r w:rsidRPr="0061678E">
        <w:rPr>
          <w:rFonts w:ascii="Times New Roman" w:eastAsia="Times New Roman" w:hAnsi="Times New Roman" w:cs="Times New Roman"/>
          <w:szCs w:val="20"/>
          <w:lang w:val="en-GB"/>
        </w:rPr>
        <w:t>C and again record the temperature and the corresponding thermistor resistance.</w:t>
      </w:r>
    </w:p>
    <w:p w14:paraId="7196CD19" w14:textId="77777777" w:rsidR="0061678E" w:rsidRPr="0061678E" w:rsidRDefault="0061678E" w:rsidP="0061678E">
      <w:pPr>
        <w:numPr>
          <w:ilvl w:val="0"/>
          <w:numId w:val="24"/>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the procedure several times.</w:t>
      </w:r>
    </w:p>
    <w:p w14:paraId="41473E5B" w14:textId="77777777" w:rsidR="0061678E" w:rsidRPr="0061678E" w:rsidRDefault="0061678E" w:rsidP="0061678E">
      <w:pPr>
        <w:keepNext/>
        <w:spacing w:after="0" w:line="240" w:lineRule="auto"/>
        <w:outlineLvl w:val="2"/>
        <w:rPr>
          <w:rFonts w:ascii="Times New Roman" w:eastAsia="Arial Unicode MS" w:hAnsi="Times New Roman" w:cs="Times New Roman"/>
          <w:b/>
          <w:sz w:val="24"/>
          <w:szCs w:val="20"/>
          <w:lang w:val="en-GB"/>
        </w:rPr>
      </w:pPr>
      <w:r w:rsidRPr="0061678E">
        <w:rPr>
          <w:rFonts w:ascii="Times New Roman" w:eastAsia="Arial Unicode MS" w:hAnsi="Times New Roman" w:cs="Times New Roman"/>
          <w:b/>
          <w:sz w:val="24"/>
          <w:szCs w:val="20"/>
          <w:lang w:val="en-GB"/>
        </w:rPr>
        <w:t>Conclusions</w:t>
      </w:r>
    </w:p>
    <w:p w14:paraId="652FEFB7" w14:textId="77777777" w:rsidR="0061678E" w:rsidRPr="0061678E" w:rsidRDefault="0061678E" w:rsidP="0061678E">
      <w:pPr>
        <w:keepNext/>
        <w:spacing w:after="0" w:line="360" w:lineRule="auto"/>
        <w:jc w:val="both"/>
        <w:outlineLvl w:val="0"/>
        <w:rPr>
          <w:rFonts w:ascii="Times New Roman" w:eastAsia="Times New Roman" w:hAnsi="Times New Roman" w:cs="Times New Roman"/>
          <w:bCs/>
          <w:caps/>
          <w:szCs w:val="20"/>
          <w:lang w:val="en-GB"/>
        </w:rPr>
      </w:pPr>
      <w:r w:rsidRPr="0061678E">
        <w:rPr>
          <w:rFonts w:ascii="Times New Roman" w:eastAsia="Times New Roman" w:hAnsi="Times New Roman" w:cs="Times New Roman"/>
          <w:b/>
          <w:caps/>
          <w:noProof/>
          <w:sz w:val="28"/>
          <w:szCs w:val="20"/>
          <w:lang w:val="en-US"/>
        </w:rPr>
        <mc:AlternateContent>
          <mc:Choice Requires="wps">
            <w:drawing>
              <wp:anchor distT="0" distB="0" distL="114300" distR="114300" simplePos="0" relativeHeight="251951104" behindDoc="1" locked="0" layoutInCell="1" allowOverlap="1" wp14:anchorId="75251E8E" wp14:editId="2C122686">
                <wp:simplePos x="0" y="0"/>
                <wp:positionH relativeFrom="column">
                  <wp:posOffset>1537335</wp:posOffset>
                </wp:positionH>
                <wp:positionV relativeFrom="paragraph">
                  <wp:posOffset>673100</wp:posOffset>
                </wp:positionV>
                <wp:extent cx="914400" cy="342900"/>
                <wp:effectExtent l="3810" t="1905" r="0" b="0"/>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3D5F5" w14:textId="77777777" w:rsidR="0061678E" w:rsidRDefault="0061678E" w:rsidP="0061678E">
                            <w:r>
                              <w:t xml:space="preserve">R / </w:t>
                            </w:r>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51E8E" id="Text Box 241" o:spid="_x0000_s1159" type="#_x0000_t202" style="position:absolute;left:0;text-align:left;margin-left:121.05pt;margin-top:53pt;width:1in;height:27pt;z-index:-25136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YCRuAIAAMU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" filled="f" stroked="f">
                <v:textbox>
                  <w:txbxContent>
                    <w:p w14:paraId="3D13D5F5" w14:textId="77777777" w:rsidR="0061678E" w:rsidRDefault="0061678E" w:rsidP="0061678E">
                      <w:r>
                        <w:t xml:space="preserve">R / </w:t>
                      </w:r>
                      <w:r>
                        <w:sym w:font="Symbol" w:char="F057"/>
                      </w:r>
                    </w:p>
                  </w:txbxContent>
                </v:textbox>
              </v:shape>
            </w:pict>
          </mc:Fallback>
        </mc:AlternateContent>
      </w:r>
      <w:r w:rsidRPr="0061678E">
        <w:rPr>
          <w:rFonts w:ascii="Times New Roman" w:eastAsia="Times New Roman" w:hAnsi="Times New Roman" w:cs="Times New Roman"/>
          <w:b/>
          <w:caps/>
          <w:noProof/>
          <w:sz w:val="28"/>
          <w:szCs w:val="20"/>
          <w:lang w:val="en-US"/>
        </w:rPr>
        <mc:AlternateContent>
          <mc:Choice Requires="wps">
            <w:drawing>
              <wp:anchor distT="0" distB="0" distL="114300" distR="114300" simplePos="0" relativeHeight="251947008" behindDoc="1" locked="0" layoutInCell="1" allowOverlap="1" wp14:anchorId="4F5C9CC0" wp14:editId="2EF642D3">
                <wp:simplePos x="0" y="0"/>
                <wp:positionH relativeFrom="column">
                  <wp:posOffset>1994535</wp:posOffset>
                </wp:positionH>
                <wp:positionV relativeFrom="paragraph">
                  <wp:posOffset>558800</wp:posOffset>
                </wp:positionV>
                <wp:extent cx="0" cy="1143000"/>
                <wp:effectExtent l="60960" t="20955" r="53340" b="7620"/>
                <wp:wrapNone/>
                <wp:docPr id="240"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8C73E8" id="Straight Connector 240" o:spid="_x0000_s1026" style="position:absolute;z-index:-25136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44pt" to="157.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">
                <v:stroke startarrow="block"/>
              </v:line>
            </w:pict>
          </mc:Fallback>
        </mc:AlternateContent>
      </w:r>
      <w:r w:rsidRPr="0061678E">
        <w:rPr>
          <w:rFonts w:ascii="Times New Roman" w:eastAsia="Times New Roman" w:hAnsi="Times New Roman" w:cs="Times New Roman"/>
          <w:b/>
          <w:caps/>
          <w:noProof/>
          <w:sz w:val="28"/>
          <w:szCs w:val="20"/>
          <w:lang w:val="en-US"/>
        </w:rPr>
        <mc:AlternateContent>
          <mc:Choice Requires="wps">
            <w:drawing>
              <wp:anchor distT="0" distB="0" distL="114300" distR="114300" simplePos="0" relativeHeight="251949056" behindDoc="1" locked="0" layoutInCell="1" allowOverlap="1" wp14:anchorId="386E60A9" wp14:editId="7D7EFC39">
                <wp:simplePos x="0" y="0"/>
                <wp:positionH relativeFrom="column">
                  <wp:posOffset>2108835</wp:posOffset>
                </wp:positionH>
                <wp:positionV relativeFrom="paragraph">
                  <wp:posOffset>673100</wp:posOffset>
                </wp:positionV>
                <wp:extent cx="1257300" cy="914400"/>
                <wp:effectExtent l="13335" t="11430" r="5715" b="7620"/>
                <wp:wrapNone/>
                <wp:docPr id="239" name="Freeform: Shape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7300" cy="914400"/>
                        </a:xfrm>
                        <a:custGeom>
                          <a:avLst/>
                          <a:gdLst>
                            <a:gd name="T0" fmla="*/ 0 w 1980"/>
                            <a:gd name="T1" fmla="*/ 0 h 1440"/>
                            <a:gd name="T2" fmla="*/ 180 w 1980"/>
                            <a:gd name="T3" fmla="*/ 900 h 1440"/>
                            <a:gd name="T4" fmla="*/ 720 w 1980"/>
                            <a:gd name="T5" fmla="*/ 1260 h 1440"/>
                            <a:gd name="T6" fmla="*/ 1980 w 1980"/>
                            <a:gd name="T7" fmla="*/ 1440 h 1440"/>
                          </a:gdLst>
                          <a:ahLst/>
                          <a:cxnLst>
                            <a:cxn ang="0">
                              <a:pos x="T0" y="T1"/>
                            </a:cxn>
                            <a:cxn ang="0">
                              <a:pos x="T2" y="T3"/>
                            </a:cxn>
                            <a:cxn ang="0">
                              <a:pos x="T4" y="T5"/>
                            </a:cxn>
                            <a:cxn ang="0">
                              <a:pos x="T6" y="T7"/>
                            </a:cxn>
                          </a:cxnLst>
                          <a:rect l="0" t="0" r="r" b="b"/>
                          <a:pathLst>
                            <a:path w="1980" h="1440">
                              <a:moveTo>
                                <a:pt x="0" y="0"/>
                              </a:moveTo>
                              <a:cubicBezTo>
                                <a:pt x="30" y="345"/>
                                <a:pt x="60" y="690"/>
                                <a:pt x="180" y="900"/>
                              </a:cubicBezTo>
                              <a:cubicBezTo>
                                <a:pt x="300" y="1110"/>
                                <a:pt x="420" y="1170"/>
                                <a:pt x="720" y="1260"/>
                              </a:cubicBezTo>
                              <a:cubicBezTo>
                                <a:pt x="1020" y="1350"/>
                                <a:pt x="1500" y="1395"/>
                                <a:pt x="198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1F76C2" id="Freeform: Shape 239" o:spid="_x0000_s1026" style="position:absolute;margin-left:166.05pt;margin-top:53pt;width:99pt;height:1in;z-index:-25136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" path="m,c30,345,60,690,180,900v120,210,240,270,540,360c1020,1350,1500,1395,1980,1440e" filled="f">
                <v:path arrowok="t" o:connecttype="custom" o:connectlocs="0,0;114300,571500;457200,800100;1257300,914400" o:connectangles="0,0,0,0"/>
              </v:shape>
            </w:pict>
          </mc:Fallback>
        </mc:AlternateContent>
      </w:r>
      <w:r w:rsidRPr="0061678E">
        <w:rPr>
          <w:rFonts w:ascii="Times New Roman" w:eastAsia="Times New Roman" w:hAnsi="Times New Roman" w:cs="Times New Roman"/>
          <w:bCs/>
          <w:szCs w:val="20"/>
          <w:lang w:val="en-GB"/>
        </w:rPr>
        <w:t>Plot a graph of resistance, R against temperature, T</w:t>
      </w:r>
      <w:r w:rsidRPr="0061678E">
        <w:rPr>
          <w:rFonts w:ascii="Times New Roman" w:eastAsia="Times New Roman" w:hAnsi="Times New Roman" w:cs="Times New Roman"/>
          <w:bCs/>
          <w:caps/>
          <w:szCs w:val="20"/>
          <w:lang w:val="en-GB"/>
        </w:rPr>
        <w:t>.  T</w:t>
      </w:r>
      <w:r w:rsidRPr="0061678E">
        <w:rPr>
          <w:rFonts w:ascii="Times New Roman" w:eastAsia="Times New Roman" w:hAnsi="Times New Roman" w:cs="Times New Roman"/>
          <w:bCs/>
          <w:szCs w:val="20"/>
          <w:lang w:val="en-GB"/>
        </w:rPr>
        <w:t>o measure temperature using the thermistor, measure the resistance and find the corresponding temperature from the calibration curve.</w:t>
      </w:r>
      <w:r w:rsidRPr="0061678E">
        <w:rPr>
          <w:rFonts w:ascii="Times New Roman" w:eastAsia="Times New Roman" w:hAnsi="Times New Roman" w:cs="Times New Roman"/>
          <w:bCs/>
          <w:caps/>
          <w:szCs w:val="20"/>
          <w:lang w:val="en-GB"/>
        </w:rPr>
        <w:t xml:space="preserve"> </w:t>
      </w:r>
    </w:p>
    <w:p w14:paraId="7B0C245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BDABD74"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31A2C643"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4C9CB7E1"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33470DC7"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47E8595E"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37B94F54"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p>
    <w:p w14:paraId="5B251DBC" w14:textId="77777777" w:rsidR="0061678E" w:rsidRPr="0061678E" w:rsidRDefault="0061678E" w:rsidP="0061678E">
      <w:pPr>
        <w:spacing w:after="0" w:line="240" w:lineRule="auto"/>
        <w:rPr>
          <w:rFonts w:ascii="Times New Roman" w:eastAsia="Times New Roman" w:hAnsi="Times New Roman" w:cs="Times New Roman"/>
          <w:caps/>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50080" behindDoc="1" locked="0" layoutInCell="1" allowOverlap="1" wp14:anchorId="0B9F05D4" wp14:editId="6EAF57E0">
                <wp:simplePos x="0" y="0"/>
                <wp:positionH relativeFrom="column">
                  <wp:posOffset>3462020</wp:posOffset>
                </wp:positionH>
                <wp:positionV relativeFrom="paragraph">
                  <wp:posOffset>83820</wp:posOffset>
                </wp:positionV>
                <wp:extent cx="914400" cy="342900"/>
                <wp:effectExtent l="4445" t="1905" r="0" b="0"/>
                <wp:wrapNone/>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AC894" w14:textId="77777777" w:rsidR="0061678E" w:rsidRDefault="0061678E" w:rsidP="0061678E">
                            <w:r>
                              <w:t xml:space="preserve">T / </w:t>
                            </w:r>
                            <w:r>
                              <w:rPr>
                                <w:vertAlign w:val="superscript"/>
                              </w:rPr>
                              <w:t>o</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9F05D4" id="Text Box 238" o:spid="_x0000_s1160" type="#_x0000_t202" style="position:absolute;margin-left:272.6pt;margin-top:6.6pt;width:1in;height:27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TL6uAIAAMU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" filled="f" stroked="f">
                <v:textbox>
                  <w:txbxContent>
                    <w:p w14:paraId="5D2AC894" w14:textId="77777777" w:rsidR="0061678E" w:rsidRDefault="0061678E" w:rsidP="0061678E">
                      <w:r>
                        <w:t xml:space="preserve">T / </w:t>
                      </w:r>
                      <w:r>
                        <w:rPr>
                          <w:vertAlign w:val="superscript"/>
                        </w:rPr>
                        <w:t>o</w:t>
                      </w:r>
                      <w:r>
                        <w:t>C</w:t>
                      </w:r>
                    </w:p>
                  </w:txbxContent>
                </v:textbox>
              </v:shape>
            </w:pict>
          </mc:Fallback>
        </mc:AlternateContent>
      </w:r>
    </w:p>
    <w:p w14:paraId="39F2956E" w14:textId="77777777" w:rsidR="0061678E" w:rsidRPr="0061678E" w:rsidRDefault="0061678E" w:rsidP="0061678E">
      <w:pPr>
        <w:spacing w:after="0" w:line="240" w:lineRule="auto"/>
        <w:rPr>
          <w:rFonts w:ascii="Times New Roman" w:eastAsia="Times New Roman" w:hAnsi="Times New Roman" w:cs="Times New Roman"/>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8032" behindDoc="1" locked="0" layoutInCell="1" allowOverlap="1" wp14:anchorId="57CB1F9D" wp14:editId="2688B1F6">
                <wp:simplePos x="0" y="0"/>
                <wp:positionH relativeFrom="column">
                  <wp:posOffset>1994535</wp:posOffset>
                </wp:positionH>
                <wp:positionV relativeFrom="paragraph">
                  <wp:posOffset>19050</wp:posOffset>
                </wp:positionV>
                <wp:extent cx="1485900" cy="0"/>
                <wp:effectExtent l="13335" t="54610" r="15240" b="59690"/>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08E83" id="Straight Connector 237" o:spid="_x0000_s1026" style="position:absolute;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1.5pt" to="27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w1NQIAAFw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">
                <v:stroke endarrow="block"/>
              </v:line>
            </w:pict>
          </mc:Fallback>
        </mc:AlternateContent>
      </w:r>
    </w:p>
    <w:p w14:paraId="2A5B7886" w14:textId="77777777" w:rsidR="0061678E" w:rsidRPr="0061678E" w:rsidRDefault="0061678E" w:rsidP="0061678E">
      <w:pPr>
        <w:spacing w:after="0" w:line="240" w:lineRule="auto"/>
        <w:rPr>
          <w:rFonts w:ascii="Times New Roman" w:eastAsia="Times New Roman" w:hAnsi="Times New Roman" w:cs="Times New Roman"/>
          <w:caps/>
          <w:szCs w:val="20"/>
          <w:lang w:val="en-GB"/>
        </w:rPr>
      </w:pPr>
      <w:r w:rsidRPr="0061678E">
        <w:rPr>
          <w:rFonts w:ascii="Times New Roman" w:eastAsia="Times New Roman" w:hAnsi="Times New Roman" w:cs="Times New Roman"/>
          <w:szCs w:val="20"/>
          <w:lang w:val="en-GB"/>
        </w:rPr>
        <w:t>The same procedure can be followed to calibrate any thermometer</w:t>
      </w:r>
    </w:p>
    <w:p w14:paraId="122B852C" w14:textId="77777777" w:rsidR="0061678E" w:rsidRPr="0061678E" w:rsidRDefault="0061678E" w:rsidP="0061678E">
      <w:pPr>
        <w:spacing w:after="0" w:line="240" w:lineRule="auto"/>
        <w:rPr>
          <w:rFonts w:ascii="Times New Roman" w:eastAsia="Times New Roman" w:hAnsi="Times New Roman" w:cs="Times New Roman"/>
          <w:b/>
          <w:bCs/>
          <w:sz w:val="24"/>
          <w:szCs w:val="20"/>
        </w:rPr>
      </w:pPr>
      <w:r w:rsidRPr="0061678E">
        <w:rPr>
          <w:rFonts w:ascii="Times New Roman" w:eastAsia="Times New Roman" w:hAnsi="Times New Roman" w:cs="Times New Roman"/>
          <w:b/>
          <w:bCs/>
          <w:sz w:val="24"/>
          <w:szCs w:val="20"/>
        </w:rPr>
        <w:t>Accuracy</w:t>
      </w:r>
    </w:p>
    <w:p w14:paraId="2AA0B051"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The accuracy of the procedure is compromised by the relative inaccuracy of the mercury thermometer</w:t>
      </w:r>
    </w:p>
    <w:p w14:paraId="7198EA44" w14:textId="77777777" w:rsidR="0061678E" w:rsidRPr="0061678E" w:rsidRDefault="0061678E" w:rsidP="0061678E">
      <w:pPr>
        <w:spacing w:after="0" w:line="360" w:lineRule="auto"/>
        <w:jc w:val="center"/>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lastRenderedPageBreak/>
        <w:t>MEASUREMENT OF THE SPECIFIC HEAT CAPACITY OF A METAL BY AN ELECTRICAL METHOD</w:t>
      </w:r>
    </w:p>
    <w:p w14:paraId="1260208D"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4960" behindDoc="0" locked="0" layoutInCell="1" allowOverlap="1" wp14:anchorId="652001BB" wp14:editId="17EF5B32">
                <wp:simplePos x="0" y="0"/>
                <wp:positionH relativeFrom="column">
                  <wp:posOffset>1994535</wp:posOffset>
                </wp:positionH>
                <wp:positionV relativeFrom="paragraph">
                  <wp:posOffset>74930</wp:posOffset>
                </wp:positionV>
                <wp:extent cx="914400" cy="685800"/>
                <wp:effectExtent l="13335" t="12065" r="5715" b="6985"/>
                <wp:wrapNone/>
                <wp:docPr id="236" name="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685800"/>
                        </a:xfrm>
                        <a:prstGeom prst="rect">
                          <a:avLst/>
                        </a:prstGeom>
                        <a:gradFill rotWithShape="0">
                          <a:gsLst>
                            <a:gs pos="0">
                              <a:srgbClr val="FFFFFF">
                                <a:gamma/>
                                <a:shade val="46275"/>
                                <a:invGamma/>
                              </a:srgbClr>
                            </a:gs>
                            <a:gs pos="100000">
                              <a:srgbClr val="FFFFFF"/>
                            </a:gs>
                          </a:gsLst>
                          <a:lin ang="18900000" scaled="1"/>
                        </a:gradFill>
                        <a:ln w="9525">
                          <a:solidFill>
                            <a:srgbClr val="C0C0C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FDD302" id="Rectangle 236" o:spid="_x0000_s1026" style="position:absolute;margin-left:157.05pt;margin-top:5.9pt;width:1in;height:54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" fillcolor="#767676" strokecolor="silver">
                <v:fill angle="135" focus="100%" type="gradient"/>
              </v:rect>
            </w:pict>
          </mc:Fallback>
        </mc:AlternateContent>
      </w:r>
    </w:p>
    <w:p w14:paraId="0CCD7FCB"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4896" behindDoc="0" locked="0" layoutInCell="1" allowOverlap="1" wp14:anchorId="548A5518" wp14:editId="59EF61F1">
                <wp:simplePos x="0" y="0"/>
                <wp:positionH relativeFrom="column">
                  <wp:posOffset>622935</wp:posOffset>
                </wp:positionH>
                <wp:positionV relativeFrom="paragraph">
                  <wp:posOffset>21590</wp:posOffset>
                </wp:positionV>
                <wp:extent cx="342900" cy="685800"/>
                <wp:effectExtent l="3810" t="2540" r="0" b="0"/>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9F8510" w14:textId="77777777" w:rsidR="0061678E" w:rsidRDefault="0061678E" w:rsidP="0061678E">
                            <w:r>
                              <w:t>+</w:t>
                            </w:r>
                          </w:p>
                          <w:p w14:paraId="0BC06BB7" w14:textId="77777777" w:rsidR="0061678E" w:rsidRDefault="0061678E" w:rsidP="0061678E"/>
                          <w:p w14:paraId="6FF10818" w14:textId="77777777" w:rsidR="0061678E" w:rsidRDefault="0061678E" w:rsidP="0061678E">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A5518" id="Text Box 235" o:spid="_x0000_s1161" type="#_x0000_t202" style="position:absolute;margin-left:49.05pt;margin-top:1.7pt;width:27pt;height:54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vvHhwIAABs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" stroked="f">
                <v:textbox>
                  <w:txbxContent>
                    <w:p w14:paraId="1D9F8510" w14:textId="77777777" w:rsidR="0061678E" w:rsidRDefault="0061678E" w:rsidP="0061678E">
                      <w:r>
                        <w:t>+</w:t>
                      </w:r>
                    </w:p>
                    <w:p w14:paraId="0BC06BB7" w14:textId="77777777" w:rsidR="0061678E" w:rsidRDefault="0061678E" w:rsidP="0061678E"/>
                    <w:p w14:paraId="6FF10818" w14:textId="77777777" w:rsidR="0061678E" w:rsidRDefault="0061678E" w:rsidP="0061678E">
                      <w:r>
                        <w:t>_</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3872" behindDoc="0" locked="0" layoutInCell="1" allowOverlap="1" wp14:anchorId="4F8D4DCA" wp14:editId="7AEE2628">
                <wp:simplePos x="0" y="0"/>
                <wp:positionH relativeFrom="column">
                  <wp:posOffset>851535</wp:posOffset>
                </wp:positionH>
                <wp:positionV relativeFrom="paragraph">
                  <wp:posOffset>135890</wp:posOffset>
                </wp:positionV>
                <wp:extent cx="1143000" cy="0"/>
                <wp:effectExtent l="13335" t="12065" r="5715" b="698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4D9F3" id="Straight Connector 234" o:spid="_x0000_s1026" style="position:absolute;flip:x;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0.7pt" to="157.0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wEWJgIAAEQ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1824" behindDoc="0" locked="0" layoutInCell="1" allowOverlap="1" wp14:anchorId="1D3ABC54" wp14:editId="7157964A">
                <wp:simplePos x="0" y="0"/>
                <wp:positionH relativeFrom="column">
                  <wp:posOffset>2108835</wp:posOffset>
                </wp:positionH>
                <wp:positionV relativeFrom="paragraph">
                  <wp:posOffset>21590</wp:posOffset>
                </wp:positionV>
                <wp:extent cx="685800" cy="114300"/>
                <wp:effectExtent l="13335" t="12065" r="5715" b="6985"/>
                <wp:wrapNone/>
                <wp:docPr id="233"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CA5BDC" id="Rectangle 233" o:spid="_x0000_s1026" style="position:absolute;margin-left:166.05pt;margin-top:1.7pt;width:54pt;height:9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"/>
            </w:pict>
          </mc:Fallback>
        </mc:AlternateContent>
      </w:r>
    </w:p>
    <w:p w14:paraId="42AC358F"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p>
    <w:p w14:paraId="638F8C3C"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10496" behindDoc="0" locked="0" layoutInCell="1" allowOverlap="1" wp14:anchorId="482D826E" wp14:editId="14F17F05">
                <wp:simplePos x="0" y="0"/>
                <wp:positionH relativeFrom="column">
                  <wp:posOffset>4051935</wp:posOffset>
                </wp:positionH>
                <wp:positionV relativeFrom="paragraph">
                  <wp:posOffset>28575</wp:posOffset>
                </wp:positionV>
                <wp:extent cx="1143000" cy="342900"/>
                <wp:effectExtent l="3810" t="2540" r="0" b="0"/>
                <wp:wrapNone/>
                <wp:docPr id="2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A112E6" w14:textId="77777777" w:rsidR="0061678E" w:rsidRDefault="0061678E" w:rsidP="0061678E">
                            <w:r>
                              <w:t>thermo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2D826E" id="Text Box 232" o:spid="_x0000_s1162" type="#_x0000_t202" style="position:absolute;margin-left:319.05pt;margin-top:2.25pt;width:90pt;height:27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" filled="f" stroked="f">
                <v:textbox>
                  <w:txbxContent>
                    <w:p w14:paraId="35A112E6" w14:textId="77777777" w:rsidR="0061678E" w:rsidRDefault="0061678E" w:rsidP="0061678E">
                      <w:r>
                        <w:t>thermometer</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2848" behindDoc="0" locked="0" layoutInCell="1" allowOverlap="1" wp14:anchorId="0FA29A1E" wp14:editId="6BFF2652">
                <wp:simplePos x="0" y="0"/>
                <wp:positionH relativeFrom="column">
                  <wp:posOffset>851535</wp:posOffset>
                </wp:positionH>
                <wp:positionV relativeFrom="paragraph">
                  <wp:posOffset>142875</wp:posOffset>
                </wp:positionV>
                <wp:extent cx="1143000" cy="0"/>
                <wp:effectExtent l="13335" t="12065" r="5715" b="6985"/>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11B88" id="Straight Connector 231" o:spid="_x0000_s1026" style="position:absolute;flip:x;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11.25pt" to="157.0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0800" behindDoc="0" locked="0" layoutInCell="1" allowOverlap="1" wp14:anchorId="366E052F" wp14:editId="35C9BD68">
                <wp:simplePos x="0" y="0"/>
                <wp:positionH relativeFrom="column">
                  <wp:posOffset>2221230</wp:posOffset>
                </wp:positionH>
                <wp:positionV relativeFrom="paragraph">
                  <wp:posOffset>28575</wp:posOffset>
                </wp:positionV>
                <wp:extent cx="0" cy="114300"/>
                <wp:effectExtent l="59055" t="59690" r="55245" b="6985"/>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516A4D" id="Straight Connector 230" o:spid="_x0000_s1026" style="position:absolute;flip:y;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9pt,2.25pt" to="174.9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">
                <v:stroke endarrow="diamond"/>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9776" behindDoc="0" locked="0" layoutInCell="1" allowOverlap="1" wp14:anchorId="177416C0" wp14:editId="5B9980AA">
                <wp:simplePos x="0" y="0"/>
                <wp:positionH relativeFrom="column">
                  <wp:posOffset>2223135</wp:posOffset>
                </wp:positionH>
                <wp:positionV relativeFrom="paragraph">
                  <wp:posOffset>142875</wp:posOffset>
                </wp:positionV>
                <wp:extent cx="0" cy="0"/>
                <wp:effectExtent l="13335" t="12065" r="5715" b="6985"/>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533F29" id="Straight Connector 229"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1.25pt" to="175.0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7728" behindDoc="0" locked="0" layoutInCell="1" allowOverlap="1" wp14:anchorId="2AE9ED73" wp14:editId="6B4719A2">
                <wp:simplePos x="0" y="0"/>
                <wp:positionH relativeFrom="column">
                  <wp:posOffset>2223135</wp:posOffset>
                </wp:positionH>
                <wp:positionV relativeFrom="paragraph">
                  <wp:posOffset>142875</wp:posOffset>
                </wp:positionV>
                <wp:extent cx="1257300" cy="0"/>
                <wp:effectExtent l="13335" t="12065" r="5715" b="6985"/>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C6DCD" id="Straight Connector 228" o:spid="_x0000_s1026" style="position:absolute;flip:x;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1.25pt" to="274.0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8752" behindDoc="0" locked="0" layoutInCell="1" allowOverlap="1" wp14:anchorId="21AF5949" wp14:editId="5F00FBB1">
                <wp:simplePos x="0" y="0"/>
                <wp:positionH relativeFrom="column">
                  <wp:posOffset>2678430</wp:posOffset>
                </wp:positionH>
                <wp:positionV relativeFrom="paragraph">
                  <wp:posOffset>28575</wp:posOffset>
                </wp:positionV>
                <wp:extent cx="1028700" cy="0"/>
                <wp:effectExtent l="59055" t="59690" r="7620" b="5461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2C9785" id="Straight Connector 227" o:spid="_x0000_s1026" style="position:absolute;flip:x;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pt,2.25pt" to="291.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">
                <v:stroke endarrow="diamond"/>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5680" behindDoc="0" locked="0" layoutInCell="1" allowOverlap="1" wp14:anchorId="43C49BA7" wp14:editId="68943427">
                <wp:simplePos x="0" y="0"/>
                <wp:positionH relativeFrom="column">
                  <wp:posOffset>3709035</wp:posOffset>
                </wp:positionH>
                <wp:positionV relativeFrom="paragraph">
                  <wp:posOffset>28575</wp:posOffset>
                </wp:positionV>
                <wp:extent cx="0" cy="457200"/>
                <wp:effectExtent l="13335" t="12065" r="5715" b="6985"/>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6D9C6" id="Straight Connector 226" o:spid="_x0000_s1026" style="position:absolute;flip:y;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05pt,2.25pt" to="292.05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6704" behindDoc="0" locked="0" layoutInCell="1" allowOverlap="1" wp14:anchorId="18A197E2" wp14:editId="0A4C792B">
                <wp:simplePos x="0" y="0"/>
                <wp:positionH relativeFrom="column">
                  <wp:posOffset>3480435</wp:posOffset>
                </wp:positionH>
                <wp:positionV relativeFrom="paragraph">
                  <wp:posOffset>142875</wp:posOffset>
                </wp:positionV>
                <wp:extent cx="0" cy="342900"/>
                <wp:effectExtent l="13335" t="12065" r="5715" b="6985"/>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2AA5B" id="Straight Connector 225" o:spid="_x0000_s1026" style="position:absolute;flip:y;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11.25pt" to="274.05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3632" behindDoc="0" locked="0" layoutInCell="1" allowOverlap="1" wp14:anchorId="32D125B6" wp14:editId="1CA08EB6">
                <wp:simplePos x="0" y="0"/>
                <wp:positionH relativeFrom="column">
                  <wp:posOffset>4051935</wp:posOffset>
                </wp:positionH>
                <wp:positionV relativeFrom="paragraph">
                  <wp:posOffset>142875</wp:posOffset>
                </wp:positionV>
                <wp:extent cx="0" cy="1257300"/>
                <wp:effectExtent l="60960" t="12065" r="53340" b="54610"/>
                <wp:wrapNone/>
                <wp:docPr id="22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72633" id="Straight Connector 224" o:spid="_x0000_s1026" style="position:absolute;flip:y;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11.25pt" to="319.0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">
                <v:stroke startarrow="oval"/>
              </v:line>
            </w:pict>
          </mc:Fallback>
        </mc:AlternateContent>
      </w:r>
    </w:p>
    <w:p w14:paraId="1503B91C"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11520" behindDoc="0" locked="0" layoutInCell="1" allowOverlap="1" wp14:anchorId="568F9C8E" wp14:editId="5E75D584">
                <wp:simplePos x="0" y="0"/>
                <wp:positionH relativeFrom="column">
                  <wp:posOffset>2680335</wp:posOffset>
                </wp:positionH>
                <wp:positionV relativeFrom="paragraph">
                  <wp:posOffset>88900</wp:posOffset>
                </wp:positionV>
                <wp:extent cx="1143000" cy="342900"/>
                <wp:effectExtent l="3810" t="2540" r="0" b="0"/>
                <wp:wrapNone/>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6FAABB" w14:textId="77777777" w:rsidR="0061678E" w:rsidRDefault="0061678E" w:rsidP="0061678E">
                            <w:r>
                              <w:t>Heating co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8F9C8E" id="Text Box 223" o:spid="_x0000_s1163" type="#_x0000_t202" style="position:absolute;margin-left:211.05pt;margin-top:7pt;width:90pt;height:2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xx5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" filled="f" stroked="f">
                <v:textbox>
                  <w:txbxContent>
                    <w:p w14:paraId="746FAABB" w14:textId="77777777" w:rsidR="0061678E" w:rsidRDefault="0061678E" w:rsidP="0061678E">
                      <w:r>
                        <w:t>Heating coil</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6400" behindDoc="0" locked="0" layoutInCell="1" allowOverlap="1" wp14:anchorId="698D124D" wp14:editId="6403FCA5">
                <wp:simplePos x="0" y="0"/>
                <wp:positionH relativeFrom="column">
                  <wp:posOffset>1651635</wp:posOffset>
                </wp:positionH>
                <wp:positionV relativeFrom="paragraph">
                  <wp:posOffset>88900</wp:posOffset>
                </wp:positionV>
                <wp:extent cx="1143000" cy="342900"/>
                <wp:effectExtent l="3810" t="2540" r="0" b="0"/>
                <wp:wrapNone/>
                <wp:docPr id="222"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B270F6" w14:textId="77777777" w:rsidR="0061678E" w:rsidRDefault="0061678E" w:rsidP="0061678E">
                            <w:r>
                              <w:t xml:space="preserve">Joule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D124D" id="Text Box 222" o:spid="_x0000_s1164" type="#_x0000_t202" style="position:absolute;margin-left:130.05pt;margin-top:7pt;width:90pt;height:27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wdQ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" filled="f" stroked="f">
                <v:textbox>
                  <w:txbxContent>
                    <w:p w14:paraId="42B270F6" w14:textId="77777777" w:rsidR="0061678E" w:rsidRDefault="0061678E" w:rsidP="0061678E">
                      <w:r>
                        <w:t xml:space="preserve">Joulemeter </w:t>
                      </w:r>
                    </w:p>
                  </w:txbxContent>
                </v:textbox>
              </v:shape>
            </w:pict>
          </mc:Fallback>
        </mc:AlternateContent>
      </w:r>
    </w:p>
    <w:p w14:paraId="4AE11C72"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12544" behindDoc="0" locked="0" layoutInCell="1" allowOverlap="1" wp14:anchorId="08003CA2" wp14:editId="0C22BB8B">
                <wp:simplePos x="0" y="0"/>
                <wp:positionH relativeFrom="column">
                  <wp:posOffset>3137535</wp:posOffset>
                </wp:positionH>
                <wp:positionV relativeFrom="paragraph">
                  <wp:posOffset>149860</wp:posOffset>
                </wp:positionV>
                <wp:extent cx="228600" cy="114300"/>
                <wp:effectExtent l="13335" t="12065" r="5715" b="6985"/>
                <wp:wrapNone/>
                <wp:docPr id="221" name="Straight Connector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AE3D37" id="Straight Connector 221"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11.8pt" to="265.05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2608" behindDoc="0" locked="0" layoutInCell="1" allowOverlap="1" wp14:anchorId="2B8168D0" wp14:editId="1E9EB893">
                <wp:simplePos x="0" y="0"/>
                <wp:positionH relativeFrom="column">
                  <wp:posOffset>3137535</wp:posOffset>
                </wp:positionH>
                <wp:positionV relativeFrom="paragraph">
                  <wp:posOffset>149860</wp:posOffset>
                </wp:positionV>
                <wp:extent cx="1257300" cy="1485900"/>
                <wp:effectExtent l="13335" t="12065" r="5715" b="6985"/>
                <wp:wrapNone/>
                <wp:docPr id="220" name="Cylinder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485900"/>
                        </a:xfrm>
                        <a:prstGeom prst="can">
                          <a:avLst>
                            <a:gd name="adj" fmla="val 26514"/>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438B4" id="Cylinder 220" o:spid="_x0000_s1026" type="#_x0000_t22" style="position:absolute;margin-left:247.05pt;margin-top:11.8pt;width:99pt;height:117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" adj="4846" fillcolor="#767676">
                <v:fill angle="90" focus="50%" type="gradient"/>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74656" behindDoc="0" locked="0" layoutInCell="1" allowOverlap="1" wp14:anchorId="4A1B9E0B" wp14:editId="208AE025">
                <wp:simplePos x="0" y="0"/>
                <wp:positionH relativeFrom="column">
                  <wp:posOffset>3480435</wp:posOffset>
                </wp:positionH>
                <wp:positionV relativeFrom="paragraph">
                  <wp:posOffset>35560</wp:posOffset>
                </wp:positionV>
                <wp:extent cx="228600" cy="990600"/>
                <wp:effectExtent l="13335" t="12065" r="5715" b="6985"/>
                <wp:wrapNone/>
                <wp:docPr id="219" name="Cylinder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990600"/>
                        </a:xfrm>
                        <a:prstGeom prst="can">
                          <a:avLst>
                            <a:gd name="adj" fmla="val 60185"/>
                          </a:avLst>
                        </a:prstGeom>
                        <a:solidFill>
                          <a:srgbClr val="000000">
                            <a:alpha val="5000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22601" id="Cylinder 219" o:spid="_x0000_s1026" type="#_x0000_t22" style="position:absolute;margin-left:274.05pt;margin-top:2.8pt;width:18pt;height:78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" adj="3000" fillcolor="black">
                <v:fill opacity="32896f"/>
              </v:shape>
            </w:pict>
          </mc:Fallback>
        </mc:AlternateContent>
      </w:r>
    </w:p>
    <w:p w14:paraId="390D20E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3936" behindDoc="0" locked="0" layoutInCell="1" allowOverlap="1" wp14:anchorId="0AC59E3F" wp14:editId="5A549035">
                <wp:simplePos x="0" y="0"/>
                <wp:positionH relativeFrom="column">
                  <wp:posOffset>2794635</wp:posOffset>
                </wp:positionH>
                <wp:positionV relativeFrom="paragraph">
                  <wp:posOffset>95885</wp:posOffset>
                </wp:positionV>
                <wp:extent cx="1943100" cy="1600200"/>
                <wp:effectExtent l="13335" t="12065" r="5715" b="6985"/>
                <wp:wrapNone/>
                <wp:docPr id="218" name="Freeform: Shape 218" descr="Small confett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43100" cy="1600200"/>
                        </a:xfrm>
                        <a:custGeom>
                          <a:avLst/>
                          <a:gdLst>
                            <a:gd name="T0" fmla="*/ 540 w 3060"/>
                            <a:gd name="T1" fmla="*/ 180 h 2520"/>
                            <a:gd name="T2" fmla="*/ 540 w 3060"/>
                            <a:gd name="T3" fmla="*/ 1980 h 2520"/>
                            <a:gd name="T4" fmla="*/ 1080 w 3060"/>
                            <a:gd name="T5" fmla="*/ 2160 h 2520"/>
                            <a:gd name="T6" fmla="*/ 1440 w 3060"/>
                            <a:gd name="T7" fmla="*/ 2160 h 2520"/>
                            <a:gd name="T8" fmla="*/ 1980 w 3060"/>
                            <a:gd name="T9" fmla="*/ 2160 h 2520"/>
                            <a:gd name="T10" fmla="*/ 2340 w 3060"/>
                            <a:gd name="T11" fmla="*/ 1980 h 2520"/>
                            <a:gd name="T12" fmla="*/ 2520 w 3060"/>
                            <a:gd name="T13" fmla="*/ 1980 h 2520"/>
                            <a:gd name="T14" fmla="*/ 2520 w 3060"/>
                            <a:gd name="T15" fmla="*/ 0 h 2520"/>
                            <a:gd name="T16" fmla="*/ 3060 w 3060"/>
                            <a:gd name="T17" fmla="*/ 0 h 2520"/>
                            <a:gd name="T18" fmla="*/ 3060 w 3060"/>
                            <a:gd name="T19" fmla="*/ 2520 h 2520"/>
                            <a:gd name="T20" fmla="*/ 0 w 3060"/>
                            <a:gd name="T21" fmla="*/ 2520 h 2520"/>
                            <a:gd name="T22" fmla="*/ 0 w 3060"/>
                            <a:gd name="T23" fmla="*/ 180 h 2520"/>
                            <a:gd name="T24" fmla="*/ 0 w 3060"/>
                            <a:gd name="T25" fmla="*/ 0 h 2520"/>
                            <a:gd name="T26" fmla="*/ 540 w 3060"/>
                            <a:gd name="T27" fmla="*/ 0 h 2520"/>
                            <a:gd name="T28" fmla="*/ 540 w 3060"/>
                            <a:gd name="T29" fmla="*/ 180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60" h="2520">
                              <a:moveTo>
                                <a:pt x="540" y="180"/>
                              </a:moveTo>
                              <a:lnTo>
                                <a:pt x="540" y="1980"/>
                              </a:lnTo>
                              <a:lnTo>
                                <a:pt x="1080" y="2160"/>
                              </a:lnTo>
                              <a:lnTo>
                                <a:pt x="1440" y="2160"/>
                              </a:lnTo>
                              <a:lnTo>
                                <a:pt x="1980" y="2160"/>
                              </a:lnTo>
                              <a:lnTo>
                                <a:pt x="2340" y="1980"/>
                              </a:lnTo>
                              <a:lnTo>
                                <a:pt x="2520" y="1980"/>
                              </a:lnTo>
                              <a:lnTo>
                                <a:pt x="2520" y="0"/>
                              </a:lnTo>
                              <a:lnTo>
                                <a:pt x="3060" y="0"/>
                              </a:lnTo>
                              <a:lnTo>
                                <a:pt x="3060" y="2520"/>
                              </a:lnTo>
                              <a:lnTo>
                                <a:pt x="0" y="2520"/>
                              </a:lnTo>
                              <a:lnTo>
                                <a:pt x="0" y="180"/>
                              </a:lnTo>
                              <a:lnTo>
                                <a:pt x="0" y="0"/>
                              </a:lnTo>
                              <a:lnTo>
                                <a:pt x="540" y="0"/>
                              </a:lnTo>
                              <a:lnTo>
                                <a:pt x="540" y="180"/>
                              </a:lnTo>
                              <a:close/>
                            </a:path>
                          </a:pathLst>
                        </a:custGeom>
                        <a:pattFill prst="smConfetti">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2AA06" id="Freeform: Shape 218" o:spid="_x0000_s1026" alt="Small confetti" style="position:absolute;margin-left:220.05pt;margin-top:7.55pt;width:153pt;height:126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" path="m540,180r,1800l1080,2160r360,l1980,2160r360,-180l2520,1980,2520,r540,l3060,2520,,2520,,180,,,540,r,180xe" fillcolor="black">
                <v:fill r:id="rId90" o:title="" type="pattern"/>
                <v:path arrowok="t" o:connecttype="custom" o:connectlocs="342900,114300;342900,1257300;685800,1371600;914400,1371600;1257300,1371600;1485900,1257300;1600200,1257300;1600200,0;1943100,0;1943100,1600200;0,1600200;0,114300;0,0;342900,0;342900,114300" o:connectangles="0,0,0,0,0,0,0,0,0,0,0,0,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6944" behindDoc="0" locked="0" layoutInCell="1" allowOverlap="1" wp14:anchorId="792D195E" wp14:editId="52331C5D">
                <wp:simplePos x="0" y="0"/>
                <wp:positionH relativeFrom="column">
                  <wp:posOffset>3937635</wp:posOffset>
                </wp:positionH>
                <wp:positionV relativeFrom="paragraph">
                  <wp:posOffset>95885</wp:posOffset>
                </wp:positionV>
                <wp:extent cx="228600" cy="990600"/>
                <wp:effectExtent l="13335" t="12065" r="5715" b="6985"/>
                <wp:wrapNone/>
                <wp:docPr id="217" name="Cylinder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990600"/>
                        </a:xfrm>
                        <a:prstGeom prst="can">
                          <a:avLst>
                            <a:gd name="adj" fmla="val 60185"/>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E800D" id="Cylinder 217" o:spid="_x0000_s1026" type="#_x0000_t22" style="position:absolute;margin-left:310.05pt;margin-top:7.55pt;width:18pt;height:78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" adj="3000" filled="f">
                <v:stroke dashstyle="dash"/>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5920" behindDoc="0" locked="0" layoutInCell="1" allowOverlap="1" wp14:anchorId="0DD40750" wp14:editId="1A292E47">
                <wp:simplePos x="0" y="0"/>
                <wp:positionH relativeFrom="column">
                  <wp:posOffset>3366135</wp:posOffset>
                </wp:positionH>
                <wp:positionV relativeFrom="paragraph">
                  <wp:posOffset>95885</wp:posOffset>
                </wp:positionV>
                <wp:extent cx="419100" cy="990600"/>
                <wp:effectExtent l="13335" t="12065" r="5715" b="6985"/>
                <wp:wrapNone/>
                <wp:docPr id="216" name="Cylinder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990600"/>
                        </a:xfrm>
                        <a:prstGeom prst="can">
                          <a:avLst>
                            <a:gd name="adj" fmla="val 32828"/>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7B43CB" id="Cylinder 216" o:spid="_x0000_s1026" type="#_x0000_t22" style="position:absolute;margin-left:265.05pt;margin-top:7.55pt;width:33pt;height:78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" adj="3000" filled="f">
                <v:stroke dashstyle="dash"/>
              </v:shape>
            </w:pict>
          </mc:Fallback>
        </mc:AlternateContent>
      </w:r>
    </w:p>
    <w:p w14:paraId="47B2F496"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p>
    <w:p w14:paraId="375DF5B6"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p>
    <w:p w14:paraId="2AA80B14"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8448" behindDoc="0" locked="0" layoutInCell="1" allowOverlap="1" wp14:anchorId="38E125B2" wp14:editId="306FF794">
                <wp:simplePos x="0" y="0"/>
                <wp:positionH relativeFrom="column">
                  <wp:posOffset>4509135</wp:posOffset>
                </wp:positionH>
                <wp:positionV relativeFrom="paragraph">
                  <wp:posOffset>71120</wp:posOffset>
                </wp:positionV>
                <wp:extent cx="1143000" cy="342900"/>
                <wp:effectExtent l="3810" t="2540" r="0" b="0"/>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C1F1CF" w14:textId="77777777" w:rsidR="0061678E" w:rsidRDefault="0061678E" w:rsidP="0061678E">
                            <w:r>
                              <w:t xml:space="preserve">     Metal blo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E125B2" id="Text Box 215" o:spid="_x0000_s1165" type="#_x0000_t202" style="position:absolute;margin-left:355.05pt;margin-top:5.6pt;width:90pt;height:27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plk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" filled="f" stroked="f">
                <v:textbox>
                  <w:txbxContent>
                    <w:p w14:paraId="07C1F1CF" w14:textId="77777777" w:rsidR="0061678E" w:rsidRDefault="0061678E" w:rsidP="0061678E">
                      <w:r>
                        <w:t xml:space="preserve">     Metal block</w:t>
                      </w:r>
                    </w:p>
                  </w:txbxContent>
                </v:textbox>
              </v:shape>
            </w:pict>
          </mc:Fallback>
        </mc:AlternateContent>
      </w:r>
    </w:p>
    <w:p w14:paraId="0BBDCE71" w14:textId="77777777" w:rsidR="0061678E" w:rsidRPr="0061678E" w:rsidRDefault="0061678E" w:rsidP="0061678E">
      <w:pPr>
        <w:spacing w:after="0" w:line="240" w:lineRule="auto"/>
        <w:rPr>
          <w:rFonts w:ascii="Times New Roman" w:eastAsia="Times New Roman" w:hAnsi="Times New Roman" w:cs="Times New Roman"/>
          <w:sz w:val="23"/>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9472" behindDoc="0" locked="0" layoutInCell="1" allowOverlap="1" wp14:anchorId="5279C168" wp14:editId="23FD880D">
                <wp:simplePos x="0" y="0"/>
                <wp:positionH relativeFrom="column">
                  <wp:posOffset>4394835</wp:posOffset>
                </wp:positionH>
                <wp:positionV relativeFrom="paragraph">
                  <wp:posOffset>132080</wp:posOffset>
                </wp:positionV>
                <wp:extent cx="571500" cy="342900"/>
                <wp:effectExtent l="13335" t="12065" r="5715" b="6985"/>
                <wp:wrapNone/>
                <wp:docPr id="214" name="Straight Connector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FE66B" id="Straight Connector 214" o:spid="_x0000_s1026" style="position:absolute;flip:y;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10.4pt" to="391.05pt,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"/>
            </w:pict>
          </mc:Fallback>
        </mc:AlternateContent>
      </w:r>
    </w:p>
    <w:p w14:paraId="0BA5862B"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4"/>
          <w:szCs w:val="20"/>
          <w:lang w:val="en-US"/>
        </w:rPr>
        <mc:AlternateContent>
          <mc:Choice Requires="wps">
            <w:drawing>
              <wp:anchor distT="0" distB="0" distL="114300" distR="114300" simplePos="0" relativeHeight="252007424" behindDoc="0" locked="0" layoutInCell="1" allowOverlap="1" wp14:anchorId="50592952" wp14:editId="07931D63">
                <wp:simplePos x="0" y="0"/>
                <wp:positionH relativeFrom="column">
                  <wp:posOffset>1994535</wp:posOffset>
                </wp:positionH>
                <wp:positionV relativeFrom="paragraph">
                  <wp:posOffset>78105</wp:posOffset>
                </wp:positionV>
                <wp:extent cx="1143000" cy="342900"/>
                <wp:effectExtent l="3810" t="2540" r="0" b="0"/>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C2418E" w14:textId="77777777" w:rsidR="0061678E" w:rsidRDefault="0061678E" w:rsidP="0061678E">
                            <w:r>
                              <w:t>insul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592952" id="Text Box 213" o:spid="_x0000_s1166" type="#_x0000_t202" style="position:absolute;left:0;text-align:left;margin-left:157.05pt;margin-top:6.15pt;width:90pt;height:27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Gjf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" filled="f" stroked="f">
                <v:textbox>
                  <w:txbxContent>
                    <w:p w14:paraId="0DC2418E" w14:textId="77777777" w:rsidR="0061678E" w:rsidRDefault="0061678E" w:rsidP="0061678E">
                      <w:r>
                        <w:t>insulation</w:t>
                      </w:r>
                    </w:p>
                  </w:txbxContent>
                </v:textbox>
              </v:shape>
            </w:pict>
          </mc:Fallback>
        </mc:AlternateContent>
      </w:r>
    </w:p>
    <w:p w14:paraId="6818CD2D"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1A8421F9"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5A181324"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68A32311"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55853EF5"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lang w:val="en-GB"/>
        </w:rPr>
        <w:t>Method</w:t>
      </w:r>
    </w:p>
    <w:p w14:paraId="73CD198A"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Find the mass of the metal block </w:t>
      </w:r>
      <w:r w:rsidRPr="0061678E">
        <w:rPr>
          <w:rFonts w:ascii="Times New Roman" w:eastAsia="Times New Roman" w:hAnsi="Times New Roman" w:cs="Times New Roman"/>
          <w:i/>
          <w:szCs w:val="20"/>
          <w:lang w:val="en-GB"/>
        </w:rPr>
        <w:t>m</w:t>
      </w:r>
      <w:r w:rsidRPr="0061678E">
        <w:rPr>
          <w:rFonts w:ascii="Times New Roman" w:eastAsia="Times New Roman" w:hAnsi="Times New Roman" w:cs="Times New Roman"/>
          <w:szCs w:val="20"/>
          <w:lang w:val="en-GB"/>
        </w:rPr>
        <w:t>.</w:t>
      </w:r>
    </w:p>
    <w:p w14:paraId="1E59A97D"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et up the apparatus as shown in the diagram. Place the heater and thermometer in oil.</w:t>
      </w:r>
    </w:p>
    <w:p w14:paraId="70C7D8AE"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cord the initial temperature of the metal block.</w:t>
      </w:r>
    </w:p>
    <w:p w14:paraId="3DD074DC"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Allow current to flow until there is a temperature rise of about 0 </w:t>
      </w:r>
      <w:r w:rsidRPr="0061678E">
        <w:rPr>
          <w:rFonts w:ascii="Times New Roman" w:eastAsia="Times New Roman" w:hAnsi="Times New Roman" w:cs="Times New Roman"/>
          <w:szCs w:val="20"/>
          <w:lang w:val="en-GB"/>
        </w:rPr>
        <w:sym w:font="Symbol" w:char="F0B0"/>
      </w:r>
      <w:r w:rsidRPr="0061678E">
        <w:rPr>
          <w:rFonts w:ascii="Times New Roman" w:eastAsia="Times New Roman" w:hAnsi="Times New Roman" w:cs="Times New Roman"/>
          <w:szCs w:val="20"/>
          <w:lang w:val="en-GB"/>
        </w:rPr>
        <w:t>C.</w:t>
      </w:r>
    </w:p>
    <w:p w14:paraId="011FFA43"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witch off the power supply, allow time for the heat energy to spread throughout the metal block and record the highest temperature.</w:t>
      </w:r>
    </w:p>
    <w:p w14:paraId="42D083C1" w14:textId="77777777" w:rsidR="0061678E" w:rsidRPr="0061678E" w:rsidRDefault="0061678E" w:rsidP="0061678E">
      <w:pPr>
        <w:numPr>
          <w:ilvl w:val="0"/>
          <w:numId w:val="1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rise in temperature, </w:t>
      </w:r>
      <w:r w:rsidRPr="0061678E">
        <w:rPr>
          <w:rFonts w:ascii="Times New Roman" w:eastAsia="Times New Roman" w:hAnsi="Times New Roman" w:cs="Times New Roman"/>
          <w:szCs w:val="20"/>
          <w:lang w:val="en-GB"/>
        </w:rPr>
        <w:sym w:font="Symbol" w:char="0044"/>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 xml:space="preserve"> is therefore and the final joulemeter reading, </w:t>
      </w:r>
      <w:r w:rsidRPr="0061678E">
        <w:rPr>
          <w:rFonts w:ascii="Times New Roman" w:eastAsia="Times New Roman" w:hAnsi="Times New Roman" w:cs="Times New Roman"/>
          <w:i/>
          <w:szCs w:val="20"/>
          <w:lang w:val="en-GB"/>
        </w:rPr>
        <w:t>Q</w:t>
      </w:r>
      <w:r w:rsidRPr="0061678E">
        <w:rPr>
          <w:rFonts w:ascii="Times New Roman" w:eastAsia="Times New Roman" w:hAnsi="Times New Roman" w:cs="Times New Roman"/>
          <w:szCs w:val="20"/>
          <w:lang w:val="en-GB"/>
        </w:rPr>
        <w:t>.</w:t>
      </w:r>
    </w:p>
    <w:p w14:paraId="545B4B6B" w14:textId="77777777" w:rsidR="0061678E" w:rsidRPr="0061678E" w:rsidRDefault="0061678E" w:rsidP="0061678E">
      <w:pPr>
        <w:spacing w:after="0" w:line="240" w:lineRule="auto"/>
        <w:rPr>
          <w:rFonts w:ascii="Times New Roman" w:eastAsia="Times New Roman" w:hAnsi="Times New Roman" w:cs="Times New Roman"/>
          <w:b/>
          <w:szCs w:val="20"/>
          <w:lang w:val="en-GB"/>
        </w:rPr>
      </w:pPr>
    </w:p>
    <w:p w14:paraId="4D69380A" w14:textId="77777777" w:rsidR="0061678E" w:rsidRPr="0061678E" w:rsidRDefault="0061678E" w:rsidP="0061678E">
      <w:pPr>
        <w:spacing w:after="0" w:line="240" w:lineRule="auto"/>
        <w:rPr>
          <w:rFonts w:ascii="Times New Roman" w:eastAsia="Times New Roman" w:hAnsi="Times New Roman" w:cs="Times New Roman"/>
          <w:b/>
          <w:sz w:val="24"/>
          <w:szCs w:val="20"/>
        </w:rPr>
      </w:pPr>
    </w:p>
    <w:p w14:paraId="5897AE40" w14:textId="77777777" w:rsidR="0061678E" w:rsidRPr="0061678E" w:rsidRDefault="0061678E" w:rsidP="0061678E">
      <w:pPr>
        <w:spacing w:after="0" w:line="240" w:lineRule="auto"/>
        <w:rPr>
          <w:rFonts w:ascii="Times New Roman" w:eastAsia="Times New Roman" w:hAnsi="Times New Roman" w:cs="Times New Roman"/>
          <w:b/>
          <w:sz w:val="24"/>
          <w:szCs w:val="20"/>
        </w:rPr>
      </w:pPr>
      <w:r w:rsidRPr="0061678E">
        <w:rPr>
          <w:rFonts w:ascii="Times New Roman" w:eastAsia="Times New Roman" w:hAnsi="Times New Roman" w:cs="Times New Roman"/>
          <w:b/>
          <w:sz w:val="24"/>
          <w:szCs w:val="20"/>
        </w:rPr>
        <w:t>Conclusion</w:t>
      </w:r>
    </w:p>
    <w:p w14:paraId="4E04A630" w14:textId="77777777" w:rsidR="0061678E" w:rsidRPr="0061678E" w:rsidRDefault="0061678E" w:rsidP="0061678E">
      <w:pPr>
        <w:spacing w:after="0" w:line="360" w:lineRule="auto"/>
        <w:jc w:val="center"/>
        <w:rPr>
          <w:rFonts w:ascii="Times New Roman" w:eastAsia="Times New Roman" w:hAnsi="Times New Roman" w:cs="Times New Roman"/>
          <w:lang w:val="en-GB"/>
        </w:rPr>
      </w:pPr>
      <w:r w:rsidRPr="0061678E">
        <w:rPr>
          <w:rFonts w:ascii="Times New Roman" w:eastAsia="Times New Roman" w:hAnsi="Times New Roman" w:cs="Times New Roman"/>
          <w:lang w:val="en-GB"/>
        </w:rPr>
        <w:t>Energy supplied electrically = energy gained by the metal block</w:t>
      </w:r>
    </w:p>
    <w:p w14:paraId="23687095" w14:textId="77777777" w:rsidR="0061678E" w:rsidRPr="0061678E" w:rsidRDefault="0061678E" w:rsidP="0061678E">
      <w:pPr>
        <w:spacing w:after="0" w:line="360" w:lineRule="auto"/>
        <w:ind w:left="2160"/>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                        </w:t>
      </w:r>
      <w:r w:rsidRPr="0061678E">
        <w:rPr>
          <w:rFonts w:ascii="Times New Roman" w:eastAsia="Times New Roman" w:hAnsi="Times New Roman" w:cs="Times New Roman"/>
          <w:i/>
          <w:szCs w:val="20"/>
          <w:lang w:val="en-GB"/>
        </w:rPr>
        <w:t>Q</w:t>
      </w:r>
      <w:r w:rsidRPr="0061678E">
        <w:rPr>
          <w:rFonts w:ascii="Times New Roman" w:eastAsia="Times New Roman" w:hAnsi="Times New Roman" w:cs="Times New Roman"/>
          <w:szCs w:val="20"/>
          <w:lang w:val="en-GB"/>
        </w:rPr>
        <w:t xml:space="preserve"> = </w:t>
      </w:r>
      <w:r w:rsidRPr="0061678E">
        <w:rPr>
          <w:rFonts w:ascii="Times New Roman" w:eastAsia="Times New Roman" w:hAnsi="Times New Roman" w:cs="Times New Roman"/>
          <w:i/>
          <w:szCs w:val="20"/>
          <w:lang w:val="en-GB"/>
        </w:rPr>
        <w:t>mc</w:t>
      </w:r>
      <w:r w:rsidRPr="0061678E">
        <w:rPr>
          <w:rFonts w:ascii="Times New Roman" w:eastAsia="Times New Roman" w:hAnsi="Times New Roman" w:cs="Times New Roman"/>
          <w:i/>
          <w:position w:val="-4"/>
          <w:szCs w:val="20"/>
          <w:lang w:val="en-GB"/>
        </w:rPr>
        <w:object w:dxaOrig="360" w:dyaOrig="240" w14:anchorId="31DB1657">
          <v:shape id="_x0000_i1047" type="#_x0000_t75" style="width:18pt;height:12pt" o:ole="" fillcolor="window">
            <v:imagedata r:id="rId91" o:title=""/>
          </v:shape>
          <o:OLEObject Type="Embed" ProgID="Equation.DSMT4" ShapeID="_x0000_i1047" DrawAspect="Content" ObjectID="_1632054402" r:id="rId92"/>
        </w:object>
      </w:r>
      <w:r w:rsidRPr="0061678E">
        <w:rPr>
          <w:rFonts w:ascii="Times New Roman" w:eastAsia="Times New Roman" w:hAnsi="Times New Roman" w:cs="Times New Roman"/>
          <w:i/>
          <w:szCs w:val="20"/>
          <w:lang w:val="en-GB"/>
        </w:rPr>
        <w:tab/>
        <w:t>where c = specific heat capacity</w:t>
      </w:r>
    </w:p>
    <w:p w14:paraId="78B3C23E" w14:textId="77777777" w:rsidR="0061678E" w:rsidRPr="0061678E" w:rsidRDefault="0061678E" w:rsidP="0061678E">
      <w:pPr>
        <w:tabs>
          <w:tab w:val="left" w:pos="720"/>
          <w:tab w:val="left" w:pos="1440"/>
          <w:tab w:val="left" w:pos="2160"/>
          <w:tab w:val="left" w:pos="2880"/>
          <w:tab w:val="left" w:pos="3600"/>
          <w:tab w:val="left" w:pos="4320"/>
          <w:tab w:val="center" w:pos="5233"/>
        </w:tabs>
        <w:spacing w:after="0" w:line="360" w:lineRule="auto"/>
        <w:ind w:left="2160"/>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And </w:t>
      </w:r>
      <w:r w:rsidRPr="0061678E">
        <w:rPr>
          <w:rFonts w:ascii="Times New Roman" w:eastAsia="Times New Roman" w:hAnsi="Times New Roman" w:cs="Times New Roman"/>
          <w:sz w:val="20"/>
          <w:szCs w:val="20"/>
          <w:lang w:val="en-GB"/>
        </w:rPr>
        <w:tab/>
        <w:t xml:space="preserve">            </w:t>
      </w:r>
      <w:r w:rsidRPr="0061678E">
        <w:rPr>
          <w:rFonts w:ascii="Times New Roman" w:eastAsia="Times New Roman" w:hAnsi="Times New Roman" w:cs="Times New Roman"/>
          <w:position w:val="-24"/>
          <w:sz w:val="20"/>
          <w:szCs w:val="20"/>
          <w:lang w:val="en-GB"/>
        </w:rPr>
        <w:object w:dxaOrig="1020" w:dyaOrig="620" w14:anchorId="3CF4C400">
          <v:shape id="_x0000_i1058" type="#_x0000_t75" style="width:51pt;height:31pt" o:ole="">
            <v:imagedata r:id="rId93" o:title=""/>
          </v:shape>
          <o:OLEObject Type="Embed" ProgID="Equation.3" ShapeID="_x0000_i1058" DrawAspect="Content" ObjectID="_1632054403" r:id="rId94"/>
        </w:object>
      </w:r>
      <w:r w:rsidRPr="0061678E">
        <w:rPr>
          <w:rFonts w:ascii="Times New Roman" w:eastAsia="Times New Roman" w:hAnsi="Times New Roman" w:cs="Times New Roman"/>
          <w:sz w:val="20"/>
          <w:szCs w:val="20"/>
          <w:lang w:val="en-GB"/>
        </w:rPr>
        <w:tab/>
      </w:r>
    </w:p>
    <w:p w14:paraId="232FB49E" w14:textId="77777777" w:rsidR="0061678E" w:rsidRPr="0061678E" w:rsidRDefault="0061678E" w:rsidP="0061678E">
      <w:pPr>
        <w:tabs>
          <w:tab w:val="left" w:pos="720"/>
          <w:tab w:val="left" w:pos="1440"/>
          <w:tab w:val="left" w:pos="2160"/>
          <w:tab w:val="left" w:pos="2880"/>
          <w:tab w:val="left" w:pos="3600"/>
          <w:tab w:val="left" w:pos="4320"/>
          <w:tab w:val="center" w:pos="5233"/>
        </w:tabs>
        <w:spacing w:after="0" w:line="360" w:lineRule="auto"/>
        <w:jc w:val="both"/>
        <w:rPr>
          <w:rFonts w:ascii="Times New Roman" w:eastAsia="Times New Roman" w:hAnsi="Times New Roman" w:cs="Times New Roman"/>
          <w:b/>
          <w:bCs/>
          <w:sz w:val="24"/>
          <w:szCs w:val="20"/>
        </w:rPr>
      </w:pPr>
      <w:r w:rsidRPr="0061678E">
        <w:rPr>
          <w:rFonts w:ascii="Times New Roman" w:eastAsia="Times New Roman" w:hAnsi="Times New Roman" w:cs="Times New Roman"/>
          <w:b/>
          <w:bCs/>
          <w:sz w:val="24"/>
          <w:szCs w:val="20"/>
        </w:rPr>
        <w:t>Accuracy</w:t>
      </w:r>
    </w:p>
    <w:p w14:paraId="7830E10B" w14:textId="77777777" w:rsidR="0061678E" w:rsidRPr="0061678E" w:rsidRDefault="0061678E" w:rsidP="0061678E">
      <w:pPr>
        <w:numPr>
          <w:ilvl w:val="0"/>
          <w:numId w:val="36"/>
        </w:numPr>
        <w:tabs>
          <w:tab w:val="left" w:pos="1440"/>
          <w:tab w:val="left" w:pos="2160"/>
          <w:tab w:val="left" w:pos="2880"/>
          <w:tab w:val="left" w:pos="3600"/>
          <w:tab w:val="left" w:pos="4320"/>
          <w:tab w:val="center" w:pos="5233"/>
        </w:tabs>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o improve accuracy we can begin by chilling the metal block. Heat gained below room temperature will be cancelled by heat lost above room temperature.</w:t>
      </w:r>
    </w:p>
    <w:p w14:paraId="0636666D" w14:textId="77777777" w:rsidR="0061678E" w:rsidRPr="0061678E" w:rsidRDefault="0061678E" w:rsidP="0061678E">
      <w:pPr>
        <w:numPr>
          <w:ilvl w:val="0"/>
          <w:numId w:val="36"/>
        </w:numPr>
        <w:tabs>
          <w:tab w:val="left" w:pos="1440"/>
          <w:tab w:val="left" w:pos="2160"/>
          <w:tab w:val="left" w:pos="2880"/>
          <w:tab w:val="left" w:pos="3600"/>
          <w:tab w:val="left" w:pos="4320"/>
          <w:tab w:val="center" w:pos="5233"/>
        </w:tabs>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A larger temperature change will reduce the percentage error.</w:t>
      </w:r>
      <w:r w:rsidRPr="0061678E">
        <w:rPr>
          <w:rFonts w:ascii="Times New Roman" w:eastAsia="Times New Roman" w:hAnsi="Times New Roman" w:cs="Times New Roman"/>
          <w:sz w:val="20"/>
          <w:szCs w:val="20"/>
          <w:lang w:val="en-GB"/>
        </w:rPr>
        <w:tab/>
      </w:r>
    </w:p>
    <w:p w14:paraId="700407C9" w14:textId="77777777" w:rsidR="0061678E" w:rsidRPr="0061678E" w:rsidRDefault="0061678E" w:rsidP="0061678E">
      <w:pPr>
        <w:tabs>
          <w:tab w:val="left" w:pos="1418"/>
          <w:tab w:val="left" w:pos="2694"/>
          <w:tab w:val="left" w:pos="3261"/>
          <w:tab w:val="left" w:pos="5245"/>
          <w:tab w:val="left" w:pos="6096"/>
        </w:tabs>
        <w:spacing w:after="0" w:line="240" w:lineRule="auto"/>
        <w:jc w:val="center"/>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br w:type="page"/>
      </w:r>
      <w:r w:rsidRPr="0061678E">
        <w:rPr>
          <w:rFonts w:ascii="Times New Roman" w:eastAsia="Times New Roman" w:hAnsi="Times New Roman" w:cs="Times New Roman"/>
          <w:b/>
          <w:bCs/>
          <w:sz w:val="28"/>
          <w:szCs w:val="20"/>
          <w:lang w:val="en-GB"/>
        </w:rPr>
        <w:lastRenderedPageBreak/>
        <w:t xml:space="preserve">MEASUREMENT OF SPECIFIC HEAT CAPACITY OF WATER BY AN ELECTRICAL METHOD </w:t>
      </w:r>
    </w:p>
    <w:p w14:paraId="65AB9FF4" w14:textId="77777777" w:rsidR="0061678E" w:rsidRPr="0061678E" w:rsidRDefault="0061678E" w:rsidP="0061678E">
      <w:pPr>
        <w:tabs>
          <w:tab w:val="left" w:pos="1418"/>
          <w:tab w:val="left" w:pos="2694"/>
          <w:tab w:val="left" w:pos="3261"/>
          <w:tab w:val="left" w:pos="5245"/>
          <w:tab w:val="left" w:pos="6096"/>
        </w:tabs>
        <w:spacing w:after="0" w:line="240" w:lineRule="auto"/>
        <w:jc w:val="center"/>
        <w:rPr>
          <w:rFonts w:ascii="Times New Roman" w:eastAsia="Times New Roman" w:hAnsi="Times New Roman" w:cs="Times New Roman"/>
          <w:b/>
          <w:bCs/>
          <w:sz w:val="28"/>
          <w:szCs w:val="20"/>
          <w:lang w:val="en-GB"/>
        </w:rPr>
      </w:pPr>
    </w:p>
    <w:p w14:paraId="04245040" w14:textId="77777777" w:rsidR="0061678E" w:rsidRPr="0061678E" w:rsidRDefault="0061678E" w:rsidP="0061678E">
      <w:pPr>
        <w:spacing w:after="0" w:line="240" w:lineRule="auto"/>
        <w:rPr>
          <w:rFonts w:ascii="Times New Roman" w:eastAsia="Times New Roman" w:hAnsi="Times New Roman" w:cs="Times New Roman"/>
          <w:sz w:val="28"/>
          <w:szCs w:val="20"/>
          <w:lang w:val="en-GB"/>
        </w:rPr>
      </w:pP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p>
    <w:p w14:paraId="00275D5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5376" behindDoc="0" locked="0" layoutInCell="1" allowOverlap="1" wp14:anchorId="150FF6EA" wp14:editId="20802A5A">
                <wp:simplePos x="0" y="0"/>
                <wp:positionH relativeFrom="column">
                  <wp:posOffset>4623435</wp:posOffset>
                </wp:positionH>
                <wp:positionV relativeFrom="paragraph">
                  <wp:posOffset>100965</wp:posOffset>
                </wp:positionV>
                <wp:extent cx="571500" cy="800100"/>
                <wp:effectExtent l="3810" t="4445" r="0" b="0"/>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495E1" w14:textId="77777777" w:rsidR="0061678E" w:rsidRDefault="0061678E" w:rsidP="0061678E">
                            <w:r>
                              <w:t xml:space="preserve">  +</w:t>
                            </w:r>
                          </w:p>
                          <w:p w14:paraId="3FD6A7CA" w14:textId="77777777" w:rsidR="0061678E" w:rsidRDefault="0061678E" w:rsidP="0061678E"/>
                          <w:p w14:paraId="28EFBC10" w14:textId="77777777" w:rsidR="0061678E" w:rsidRDefault="0061678E" w:rsidP="0061678E"/>
                          <w:p w14:paraId="100E76D3" w14:textId="77777777" w:rsidR="0061678E" w:rsidRDefault="0061678E" w:rsidP="0061678E">
                            <w:r>
                              <w:t xml:space="preserve">  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FF6EA" id="Text Box 212" o:spid="_x0000_s1167" type="#_x0000_t202" style="position:absolute;margin-left:364.05pt;margin-top:7.95pt;width:45pt;height:63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hGvQIAAMU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" filled="f" stroked="f">
                <v:textbox>
                  <w:txbxContent>
                    <w:p w14:paraId="3A6495E1" w14:textId="77777777" w:rsidR="0061678E" w:rsidRDefault="0061678E" w:rsidP="0061678E">
                      <w:r>
                        <w:t xml:space="preserve">  +</w:t>
                      </w:r>
                    </w:p>
                    <w:p w14:paraId="3FD6A7CA" w14:textId="77777777" w:rsidR="0061678E" w:rsidRDefault="0061678E" w:rsidP="0061678E"/>
                    <w:p w14:paraId="28EFBC10" w14:textId="77777777" w:rsidR="0061678E" w:rsidRDefault="0061678E" w:rsidP="0061678E"/>
                    <w:p w14:paraId="100E76D3" w14:textId="77777777" w:rsidR="0061678E" w:rsidRDefault="0061678E" w:rsidP="0061678E">
                      <w:r>
                        <w:t xml:space="preserve">  _</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2912" behindDoc="0" locked="0" layoutInCell="1" allowOverlap="1" wp14:anchorId="6FE59323" wp14:editId="554A9AC0">
                <wp:simplePos x="0" y="0"/>
                <wp:positionH relativeFrom="column">
                  <wp:posOffset>3023235</wp:posOffset>
                </wp:positionH>
                <wp:positionV relativeFrom="paragraph">
                  <wp:posOffset>120650</wp:posOffset>
                </wp:positionV>
                <wp:extent cx="914400" cy="685800"/>
                <wp:effectExtent l="13335" t="5080" r="5715" b="13970"/>
                <wp:wrapNone/>
                <wp:docPr id="211"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685800"/>
                        </a:xfrm>
                        <a:prstGeom prst="rect">
                          <a:avLst/>
                        </a:prstGeom>
                        <a:gradFill rotWithShape="0">
                          <a:gsLst>
                            <a:gs pos="0">
                              <a:srgbClr val="FFFFFF">
                                <a:gamma/>
                                <a:shade val="46275"/>
                                <a:invGamma/>
                              </a:srgbClr>
                            </a:gs>
                            <a:gs pos="100000">
                              <a:srgbClr val="FFFFFF"/>
                            </a:gs>
                          </a:gsLst>
                          <a:lin ang="18900000" scaled="1"/>
                        </a:gradFill>
                        <a:ln w="9525">
                          <a:solidFill>
                            <a:srgbClr val="C0C0C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BC2F1D" id="Rectangle 211" o:spid="_x0000_s1026" style="position:absolute;margin-left:238.05pt;margin-top:9.5pt;width:1in;height:54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" fillcolor="#767676" strokecolor="silver">
                <v:fill angle="135" focus="100%" type="gradient"/>
              </v:rect>
            </w:pict>
          </mc:Fallback>
        </mc:AlternateContent>
      </w:r>
    </w:p>
    <w:p w14:paraId="0134FEB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1280" behindDoc="0" locked="0" layoutInCell="1" allowOverlap="1" wp14:anchorId="2A1FAD77" wp14:editId="1C4E6F6C">
                <wp:simplePos x="0" y="0"/>
                <wp:positionH relativeFrom="column">
                  <wp:posOffset>3823335</wp:posOffset>
                </wp:positionH>
                <wp:positionV relativeFrom="paragraph">
                  <wp:posOffset>88900</wp:posOffset>
                </wp:positionV>
                <wp:extent cx="914400" cy="0"/>
                <wp:effectExtent l="60960" t="52705" r="5715" b="61595"/>
                <wp:wrapNone/>
                <wp:docPr id="210"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diamond"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B75D6B" id="Straight Connector 210" o:spid="_x0000_s1026" style="position:absolute;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7pt" to="373.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">
                <v:stroke startarrow="diamond"/>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0256" behindDoc="0" locked="0" layoutInCell="1" allowOverlap="1" wp14:anchorId="081536C3" wp14:editId="30E296FB">
                <wp:simplePos x="0" y="0"/>
                <wp:positionH relativeFrom="column">
                  <wp:posOffset>1651635</wp:posOffset>
                </wp:positionH>
                <wp:positionV relativeFrom="paragraph">
                  <wp:posOffset>88900</wp:posOffset>
                </wp:positionV>
                <wp:extent cx="1485900" cy="0"/>
                <wp:effectExtent l="13335" t="52705" r="53340" b="61595"/>
                <wp:wrapNone/>
                <wp:docPr id="209" name="Straight Connector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diamond"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0C6118" id="Straight Connector 209" o:spid="_x0000_s1026" style="position:absolute;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7pt" to="247.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">
                <v:stroke endarrow="diamond"/>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0016" behindDoc="0" locked="0" layoutInCell="1" allowOverlap="1" wp14:anchorId="7FC6E13D" wp14:editId="0BBBDAFF">
                <wp:simplePos x="0" y="0"/>
                <wp:positionH relativeFrom="column">
                  <wp:posOffset>1651635</wp:posOffset>
                </wp:positionH>
                <wp:positionV relativeFrom="paragraph">
                  <wp:posOffset>88900</wp:posOffset>
                </wp:positionV>
                <wp:extent cx="1905" cy="1642745"/>
                <wp:effectExtent l="13335" t="5080" r="13335" b="9525"/>
                <wp:wrapNone/>
                <wp:docPr id="208" name="Straight Connector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6427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FFCA09" id="Straight Connector 208"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7pt" to="130.2pt,1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"/>
            </w:pict>
          </mc:Fallback>
        </mc:AlternateContent>
      </w:r>
    </w:p>
    <w:p w14:paraId="691C951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3328" behindDoc="0" locked="0" layoutInCell="1" allowOverlap="1" wp14:anchorId="40CD299A" wp14:editId="19C1BEEE">
                <wp:simplePos x="0" y="0"/>
                <wp:positionH relativeFrom="column">
                  <wp:posOffset>3137535</wp:posOffset>
                </wp:positionH>
                <wp:positionV relativeFrom="paragraph">
                  <wp:posOffset>57150</wp:posOffset>
                </wp:positionV>
                <wp:extent cx="685800" cy="114300"/>
                <wp:effectExtent l="13335" t="5080" r="5715" b="13970"/>
                <wp:wrapNone/>
                <wp:docPr id="207"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CA9518" id="Rectangle 207" o:spid="_x0000_s1026" style="position:absolute;margin-left:247.05pt;margin-top:4.5pt;width:54pt;height:9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"/>
            </w:pict>
          </mc:Fallback>
        </mc:AlternateContent>
      </w:r>
    </w:p>
    <w:p w14:paraId="089056B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45B112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2304" behindDoc="0" locked="0" layoutInCell="1" allowOverlap="1" wp14:anchorId="38C67CF7" wp14:editId="31B4D4AA">
                <wp:simplePos x="0" y="0"/>
                <wp:positionH relativeFrom="column">
                  <wp:posOffset>3823335</wp:posOffset>
                </wp:positionH>
                <wp:positionV relativeFrom="paragraph">
                  <wp:posOffset>107950</wp:posOffset>
                </wp:positionV>
                <wp:extent cx="914400" cy="0"/>
                <wp:effectExtent l="60960" t="52705" r="5715" b="61595"/>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diamond"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43CD3" id="Straight Connector 206"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8.5pt" to="373.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">
                <v:stroke startarrow="diamond"/>
              </v:line>
            </w:pict>
          </mc:Fallback>
        </mc:AlternateContent>
      </w:r>
    </w:p>
    <w:p w14:paraId="54ADF63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04352" behindDoc="0" locked="0" layoutInCell="1" allowOverlap="1" wp14:anchorId="014F5BCC" wp14:editId="5C815303">
                <wp:simplePos x="0" y="0"/>
                <wp:positionH relativeFrom="column">
                  <wp:posOffset>3709035</wp:posOffset>
                </wp:positionH>
                <wp:positionV relativeFrom="paragraph">
                  <wp:posOffset>54610</wp:posOffset>
                </wp:positionV>
                <wp:extent cx="1143000" cy="342900"/>
                <wp:effectExtent l="3810" t="254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7C8064" w14:textId="77777777" w:rsidR="0061678E" w:rsidRDefault="0061678E" w:rsidP="0061678E">
                            <w:r>
                              <w:t xml:space="preserve">Joule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4F5BCC" id="Text Box 205" o:spid="_x0000_s1168" type="#_x0000_t202" style="position:absolute;margin-left:292.05pt;margin-top:4.3pt;width:90pt;height:27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p7+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" filled="f" stroked="f">
                <v:textbox>
                  <w:txbxContent>
                    <w:p w14:paraId="627C8064" w14:textId="77777777" w:rsidR="0061678E" w:rsidRDefault="0061678E" w:rsidP="0061678E">
                      <w:r>
                        <w:t xml:space="preserve">Joule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5136" behindDoc="0" locked="0" layoutInCell="1" allowOverlap="1" wp14:anchorId="685A72E1" wp14:editId="70F61068">
                <wp:simplePos x="0" y="0"/>
                <wp:positionH relativeFrom="column">
                  <wp:posOffset>2567940</wp:posOffset>
                </wp:positionH>
                <wp:positionV relativeFrom="paragraph">
                  <wp:posOffset>118745</wp:posOffset>
                </wp:positionV>
                <wp:extent cx="1143000" cy="342900"/>
                <wp:effectExtent l="0" t="0" r="3810" b="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1AA275" w14:textId="77777777" w:rsidR="0061678E" w:rsidRDefault="0061678E" w:rsidP="0061678E">
                            <w:r>
                              <w:t xml:space="preserve">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A72E1" id="Text Box 204" o:spid="_x0000_s1169" type="#_x0000_t202" style="position:absolute;margin-left:202.2pt;margin-top:9.35pt;width:90pt;height:27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NEL9w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" filled="f" stroked="f">
                <v:textbox>
                  <w:txbxContent>
                    <w:p w14:paraId="541AA275" w14:textId="77777777" w:rsidR="0061678E" w:rsidRDefault="0061678E" w:rsidP="0061678E">
                      <w:r>
                        <w:t xml:space="preserve">Thermo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4112" behindDoc="0" locked="0" layoutInCell="1" allowOverlap="1" wp14:anchorId="2AE04A7D" wp14:editId="799655AE">
                <wp:simplePos x="0" y="0"/>
                <wp:positionH relativeFrom="column">
                  <wp:posOffset>2225040</wp:posOffset>
                </wp:positionH>
                <wp:positionV relativeFrom="paragraph">
                  <wp:posOffset>118745</wp:posOffset>
                </wp:positionV>
                <wp:extent cx="0" cy="914400"/>
                <wp:effectExtent l="53340" t="9525" r="60960" b="57150"/>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8C86FB9" id="Straight Connector 203" o:spid="_x0000_s1026" style="position:absolute;flip:y;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9.35pt" to="175.2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">
                <v:stroke startarrow="oval"/>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3088" behindDoc="0" locked="0" layoutInCell="1" allowOverlap="1" wp14:anchorId="1761DDDD" wp14:editId="20891F42">
                <wp:simplePos x="0" y="0"/>
                <wp:positionH relativeFrom="column">
                  <wp:posOffset>2110740</wp:posOffset>
                </wp:positionH>
                <wp:positionV relativeFrom="paragraph">
                  <wp:posOffset>4445</wp:posOffset>
                </wp:positionV>
                <wp:extent cx="1028700" cy="0"/>
                <wp:effectExtent l="5715" t="57150" r="60960" b="57150"/>
                <wp:wrapNone/>
                <wp:docPr id="202"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16956" id="Straight Connector 202"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35pt" to="24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">
                <v:stroke endarrow="diamond"/>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2064" behindDoc="0" locked="0" layoutInCell="1" allowOverlap="1" wp14:anchorId="4780F4C1" wp14:editId="393A586B">
                <wp:simplePos x="0" y="0"/>
                <wp:positionH relativeFrom="column">
                  <wp:posOffset>2110740</wp:posOffset>
                </wp:positionH>
                <wp:positionV relativeFrom="paragraph">
                  <wp:posOffset>4445</wp:posOffset>
                </wp:positionV>
                <wp:extent cx="0" cy="1028700"/>
                <wp:effectExtent l="5715" t="9525" r="13335" b="9525"/>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49611CF" id="Straight Connector 201" o:spid="_x0000_s1026" style="position:absolute;flip:y;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35pt" to="166.2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"/>
            </w:pict>
          </mc:Fallback>
        </mc:AlternateContent>
      </w:r>
    </w:p>
    <w:p w14:paraId="30CC394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8992" behindDoc="0" locked="0" layoutInCell="1" allowOverlap="1" wp14:anchorId="0E5EE594" wp14:editId="699A1709">
                <wp:simplePos x="0" y="0"/>
                <wp:positionH relativeFrom="column">
                  <wp:posOffset>1424940</wp:posOffset>
                </wp:positionH>
                <wp:positionV relativeFrom="paragraph">
                  <wp:posOffset>86995</wp:posOffset>
                </wp:positionV>
                <wp:extent cx="1028700" cy="1143000"/>
                <wp:effectExtent l="5715" t="9525" r="13335" b="9525"/>
                <wp:wrapNone/>
                <wp:docPr id="200" name="Freeform: Shape 200" descr="Small confett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143000"/>
                        </a:xfrm>
                        <a:custGeom>
                          <a:avLst/>
                          <a:gdLst>
                            <a:gd name="T0" fmla="*/ 0 w 1620"/>
                            <a:gd name="T1" fmla="*/ 0 h 1800"/>
                            <a:gd name="T2" fmla="*/ 0 w 1620"/>
                            <a:gd name="T3" fmla="*/ 1800 h 1800"/>
                            <a:gd name="T4" fmla="*/ 1620 w 1620"/>
                            <a:gd name="T5" fmla="*/ 1800 h 1800"/>
                            <a:gd name="T6" fmla="*/ 1620 w 1620"/>
                            <a:gd name="T7" fmla="*/ 0 h 1800"/>
                            <a:gd name="T8" fmla="*/ 1440 w 1620"/>
                            <a:gd name="T9" fmla="*/ 0 h 1800"/>
                            <a:gd name="T10" fmla="*/ 1440 w 1620"/>
                            <a:gd name="T11" fmla="*/ 1620 h 1800"/>
                            <a:gd name="T12" fmla="*/ 180 w 1620"/>
                            <a:gd name="T13" fmla="*/ 1620 h 1800"/>
                            <a:gd name="T14" fmla="*/ 180 w 1620"/>
                            <a:gd name="T15" fmla="*/ 0 h 1800"/>
                            <a:gd name="T16" fmla="*/ 0 w 1620"/>
                            <a:gd name="T17" fmla="*/ 0 h 1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0" h="1800">
                              <a:moveTo>
                                <a:pt x="0" y="0"/>
                              </a:moveTo>
                              <a:lnTo>
                                <a:pt x="0" y="1800"/>
                              </a:lnTo>
                              <a:lnTo>
                                <a:pt x="1620" y="1800"/>
                              </a:lnTo>
                              <a:lnTo>
                                <a:pt x="1620" y="0"/>
                              </a:lnTo>
                              <a:lnTo>
                                <a:pt x="1440" y="0"/>
                              </a:lnTo>
                              <a:lnTo>
                                <a:pt x="1440" y="1620"/>
                              </a:lnTo>
                              <a:lnTo>
                                <a:pt x="180" y="1620"/>
                              </a:lnTo>
                              <a:lnTo>
                                <a:pt x="180" y="0"/>
                              </a:lnTo>
                              <a:lnTo>
                                <a:pt x="0" y="0"/>
                              </a:lnTo>
                              <a:close/>
                            </a:path>
                          </a:pathLst>
                        </a:custGeom>
                        <a:pattFill prst="smConfetti">
                          <a:fgClr>
                            <a:srgbClr val="000000"/>
                          </a:fgClr>
                          <a:bgClr>
                            <a:srgbClr val="FFFFFF"/>
                          </a:bgClr>
                        </a:patt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21D42" id="Freeform: Shape 200" o:spid="_x0000_s1026" alt="Small confetti" style="position:absolute;margin-left:112.2pt;margin-top:6.85pt;width:81pt;height:90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" path="m,l,1800r1620,l1620,,1440,r,1620l180,1620,180,,,xe" fillcolor="black">
                <v:fill r:id="rId90" o:title="" type="pattern"/>
                <v:path arrowok="t" o:connecttype="custom" o:connectlocs="0,0;0,1143000;1028700,1143000;1028700,0;914400,0;914400,1028700;114300,1028700;114300,0;0,0" o:connectangles="0,0,0,0,0,0,0,0,0"/>
              </v:shape>
            </w:pict>
          </mc:Fallback>
        </mc:AlternateContent>
      </w:r>
    </w:p>
    <w:p w14:paraId="25BF598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96160" behindDoc="0" locked="0" layoutInCell="1" allowOverlap="1" wp14:anchorId="57729DEB" wp14:editId="63211E8E">
                <wp:simplePos x="0" y="0"/>
                <wp:positionH relativeFrom="column">
                  <wp:posOffset>2339340</wp:posOffset>
                </wp:positionH>
                <wp:positionV relativeFrom="paragraph">
                  <wp:posOffset>55245</wp:posOffset>
                </wp:positionV>
                <wp:extent cx="342900" cy="571500"/>
                <wp:effectExtent l="5715" t="9525" r="13335" b="9525"/>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0066281" id="Straight Connector 199" o:spid="_x0000_s1026" style="position:absolute;flip:y;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4.35pt" to="211.2pt,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"/>
            </w:pict>
          </mc:Fallback>
        </mc:AlternateContent>
      </w:r>
    </w:p>
    <w:p w14:paraId="38DB457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87968" behindDoc="0" locked="0" layoutInCell="1" allowOverlap="1" wp14:anchorId="089E13CB" wp14:editId="3369FCEF">
                <wp:simplePos x="0" y="0"/>
                <wp:positionH relativeFrom="column">
                  <wp:posOffset>1541145</wp:posOffset>
                </wp:positionH>
                <wp:positionV relativeFrom="paragraph">
                  <wp:posOffset>25400</wp:posOffset>
                </wp:positionV>
                <wp:extent cx="800100" cy="800100"/>
                <wp:effectExtent l="7620" t="11430" r="11430" b="7620"/>
                <wp:wrapNone/>
                <wp:docPr id="198"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D1CDA6" id="Rectangle 198" o:spid="_x0000_s1026" style="position:absolute;margin-left:121.35pt;margin-top:2pt;width:63pt;height:63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" fillcolor="silver"/>
            </w:pict>
          </mc:Fallback>
        </mc:AlternateContent>
      </w:r>
    </w:p>
    <w:p w14:paraId="4F05F9B8"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98208" behindDoc="0" locked="0" layoutInCell="1" allowOverlap="1" wp14:anchorId="04191A6B" wp14:editId="52173A2F">
                <wp:simplePos x="0" y="0"/>
                <wp:positionH relativeFrom="column">
                  <wp:posOffset>510540</wp:posOffset>
                </wp:positionH>
                <wp:positionV relativeFrom="paragraph">
                  <wp:posOffset>106045</wp:posOffset>
                </wp:positionV>
                <wp:extent cx="1143000" cy="342900"/>
                <wp:effectExtent l="0" t="0" r="3810" b="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F0B09E" w14:textId="77777777" w:rsidR="0061678E" w:rsidRDefault="0061678E" w:rsidP="0061678E">
                            <w:r>
                              <w:t>Heating co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191A6B" id="Text Box 197" o:spid="_x0000_s1170" type="#_x0000_t202" style="position:absolute;left:0;text-align:left;margin-left:40.2pt;margin-top:8.35pt;width:90pt;height:27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" filled="f" stroked="f">
                <v:textbox>
                  <w:txbxContent>
                    <w:p w14:paraId="07F0B09E" w14:textId="77777777" w:rsidR="0061678E" w:rsidRDefault="0061678E" w:rsidP="0061678E">
                      <w:r>
                        <w:t>Heating coil</w:t>
                      </w:r>
                    </w:p>
                  </w:txbxContent>
                </v:textbox>
              </v:shape>
            </w:pict>
          </mc:Fallback>
        </mc:AlternateContent>
      </w:r>
    </w:p>
    <w:p w14:paraId="3349E6DB"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99232" behindDoc="0" locked="0" layoutInCell="1" allowOverlap="1" wp14:anchorId="60200992" wp14:editId="481C007A">
                <wp:simplePos x="0" y="0"/>
                <wp:positionH relativeFrom="column">
                  <wp:posOffset>1082040</wp:posOffset>
                </wp:positionH>
                <wp:positionV relativeFrom="paragraph">
                  <wp:posOffset>130175</wp:posOffset>
                </wp:positionV>
                <wp:extent cx="571500" cy="114300"/>
                <wp:effectExtent l="5715" t="9525" r="13335" b="9525"/>
                <wp:wrapNone/>
                <wp:docPr id="196" name="Straight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A6741C" id="Straight Connector 196" o:spid="_x0000_s1026" style="position:absolute;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10.25pt" to="130.2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"/>
            </w:pict>
          </mc:Fallback>
        </mc:AlternateContent>
      </w:r>
    </w:p>
    <w:p w14:paraId="352A1F53"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97184" behindDoc="0" locked="0" layoutInCell="1" allowOverlap="1" wp14:anchorId="754B2B5F" wp14:editId="5FCBE0A8">
                <wp:simplePos x="0" y="0"/>
                <wp:positionH relativeFrom="column">
                  <wp:posOffset>1767840</wp:posOffset>
                </wp:positionH>
                <wp:positionV relativeFrom="paragraph">
                  <wp:posOffset>382905</wp:posOffset>
                </wp:positionV>
                <wp:extent cx="1143000" cy="342900"/>
                <wp:effectExtent l="0" t="0" r="3810"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32F4A8" w14:textId="77777777" w:rsidR="0061678E" w:rsidRDefault="0061678E" w:rsidP="0061678E">
                            <w:r>
                              <w:t>Insulated  beak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B2B5F" id="Text Box 195" o:spid="_x0000_s1171" type="#_x0000_t202" style="position:absolute;left:0;text-align:left;margin-left:139.2pt;margin-top:30.15pt;width:90pt;height:27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" filled="f" stroked="f">
                <v:textbox>
                  <w:txbxContent>
                    <w:p w14:paraId="1E32F4A8" w14:textId="77777777" w:rsidR="0061678E" w:rsidRDefault="0061678E" w:rsidP="0061678E">
                      <w:r>
                        <w:t>Insulated  beaker</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1991040" behindDoc="0" locked="0" layoutInCell="1" allowOverlap="1" wp14:anchorId="2B7684B1" wp14:editId="7CCD5735">
                <wp:simplePos x="0" y="0"/>
                <wp:positionH relativeFrom="column">
                  <wp:posOffset>1653540</wp:posOffset>
                </wp:positionH>
                <wp:positionV relativeFrom="paragraph">
                  <wp:posOffset>40005</wp:posOffset>
                </wp:positionV>
                <wp:extent cx="457200" cy="114300"/>
                <wp:effectExtent l="5715" t="9525" r="13335" b="9525"/>
                <wp:wrapNone/>
                <wp:docPr id="194" name="Freeform: Shape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114300"/>
                        </a:xfrm>
                        <a:custGeom>
                          <a:avLst/>
                          <a:gdLst>
                            <a:gd name="T0" fmla="*/ 0 w 900"/>
                            <a:gd name="T1" fmla="*/ 180 h 180"/>
                            <a:gd name="T2" fmla="*/ 180 w 900"/>
                            <a:gd name="T3" fmla="*/ 0 h 180"/>
                            <a:gd name="T4" fmla="*/ 180 w 900"/>
                            <a:gd name="T5" fmla="*/ 180 h 180"/>
                            <a:gd name="T6" fmla="*/ 360 w 900"/>
                            <a:gd name="T7" fmla="*/ 0 h 180"/>
                            <a:gd name="T8" fmla="*/ 360 w 900"/>
                            <a:gd name="T9" fmla="*/ 180 h 180"/>
                            <a:gd name="T10" fmla="*/ 540 w 900"/>
                            <a:gd name="T11" fmla="*/ 0 h 180"/>
                            <a:gd name="T12" fmla="*/ 540 w 900"/>
                            <a:gd name="T13" fmla="*/ 180 h 180"/>
                            <a:gd name="T14" fmla="*/ 720 w 900"/>
                            <a:gd name="T15" fmla="*/ 0 h 180"/>
                            <a:gd name="T16" fmla="*/ 720 w 900"/>
                            <a:gd name="T17" fmla="*/ 180 h 180"/>
                            <a:gd name="T18" fmla="*/ 900 w 900"/>
                            <a:gd name="T1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0" h="180">
                              <a:moveTo>
                                <a:pt x="0" y="180"/>
                              </a:moveTo>
                              <a:cubicBezTo>
                                <a:pt x="75" y="90"/>
                                <a:pt x="150" y="0"/>
                                <a:pt x="180" y="0"/>
                              </a:cubicBezTo>
                              <a:cubicBezTo>
                                <a:pt x="210" y="0"/>
                                <a:pt x="150" y="180"/>
                                <a:pt x="180" y="180"/>
                              </a:cubicBezTo>
                              <a:cubicBezTo>
                                <a:pt x="210" y="180"/>
                                <a:pt x="330" y="0"/>
                                <a:pt x="360" y="0"/>
                              </a:cubicBezTo>
                              <a:cubicBezTo>
                                <a:pt x="390" y="0"/>
                                <a:pt x="330" y="180"/>
                                <a:pt x="360" y="180"/>
                              </a:cubicBezTo>
                              <a:cubicBezTo>
                                <a:pt x="390" y="180"/>
                                <a:pt x="510" y="0"/>
                                <a:pt x="540" y="0"/>
                              </a:cubicBezTo>
                              <a:cubicBezTo>
                                <a:pt x="570" y="0"/>
                                <a:pt x="510" y="180"/>
                                <a:pt x="540" y="180"/>
                              </a:cubicBezTo>
                              <a:cubicBezTo>
                                <a:pt x="570" y="180"/>
                                <a:pt x="690" y="0"/>
                                <a:pt x="720" y="0"/>
                              </a:cubicBezTo>
                              <a:cubicBezTo>
                                <a:pt x="750" y="0"/>
                                <a:pt x="690" y="180"/>
                                <a:pt x="720" y="180"/>
                              </a:cubicBezTo>
                              <a:cubicBezTo>
                                <a:pt x="750" y="180"/>
                                <a:pt x="870" y="30"/>
                                <a:pt x="9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81F88B" id="Freeform: Shape 194" o:spid="_x0000_s1026" style="position:absolute;margin-left:130.2pt;margin-top:3.15pt;width:36pt;height:9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" path="m,180c75,90,150,,180,v30,,-30,180,,180c210,180,330,,360,v30,,-30,180,,180c390,180,510,,540,v30,,-30,180,,180c570,180,690,,720,v30,,-30,180,,180c750,180,870,30,900,e" filled="f">
                <v:path arrowok="t" o:connecttype="custom" o:connectlocs="0,114300;91440,0;91440,114300;182880,0;182880,114300;274320,0;274320,114300;365760,0;365760,114300;457200,0" o:connectangles="0,0,0,0,0,0,0,0,0,0"/>
              </v:shape>
            </w:pict>
          </mc:Fallback>
        </mc:AlternateContent>
      </w:r>
    </w:p>
    <w:p w14:paraId="2C007CB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9BDFA03"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82D0407"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4"/>
          <w:szCs w:val="20"/>
          <w:lang w:val="en-GB"/>
        </w:rPr>
      </w:pPr>
    </w:p>
    <w:p w14:paraId="7200708F" w14:textId="77777777" w:rsidR="0061678E" w:rsidRPr="0061678E" w:rsidRDefault="0061678E" w:rsidP="0061678E">
      <w:pPr>
        <w:keepNext/>
        <w:spacing w:after="0" w:line="240" w:lineRule="auto"/>
        <w:jc w:val="both"/>
        <w:outlineLvl w:val="5"/>
        <w:rPr>
          <w:rFonts w:ascii="Times New Roman" w:eastAsia="Times New Roman" w:hAnsi="Times New Roman" w:cs="Times New Roman"/>
          <w:sz w:val="24"/>
          <w:szCs w:val="20"/>
          <w:vertAlign w:val="subscript"/>
          <w:lang w:val="en-GB"/>
        </w:rPr>
      </w:pPr>
      <w:r w:rsidRPr="0061678E">
        <w:rPr>
          <w:rFonts w:ascii="Times New Roman" w:eastAsia="Times New Roman" w:hAnsi="Times New Roman" w:cs="Times New Roman"/>
          <w:b/>
          <w:sz w:val="24"/>
          <w:szCs w:val="20"/>
          <w:lang w:val="en-GB"/>
        </w:rPr>
        <w:t>Method</w:t>
      </w:r>
      <w:r w:rsidRPr="0061678E">
        <w:rPr>
          <w:rFonts w:ascii="Times New Roman" w:eastAsia="Times New Roman" w:hAnsi="Times New Roman" w:cs="Times New Roman"/>
          <w:b/>
          <w:sz w:val="28"/>
          <w:szCs w:val="20"/>
          <w:lang w:val="en-GB"/>
        </w:rPr>
        <w:t xml:space="preserve"> </w:t>
      </w:r>
    </w:p>
    <w:p w14:paraId="15EB0D12" w14:textId="77777777" w:rsidR="0061678E" w:rsidRPr="0061678E" w:rsidRDefault="0061678E" w:rsidP="0061678E">
      <w:pPr>
        <w:numPr>
          <w:ilvl w:val="0"/>
          <w:numId w:val="17"/>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Find the mass of the calorimeter </w:t>
      </w:r>
    </w:p>
    <w:p w14:paraId="75612D66" w14:textId="77777777" w:rsidR="0061678E" w:rsidRPr="0061678E" w:rsidRDefault="0061678E" w:rsidP="0061678E">
      <w:pPr>
        <w:numPr>
          <w:ilvl w:val="0"/>
          <w:numId w:val="17"/>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Find the mass of the calorimeter plus the water, and use this to find the mass of the water. Note the initial temperature.</w:t>
      </w:r>
    </w:p>
    <w:p w14:paraId="2C17954C" w14:textId="77777777" w:rsidR="0061678E" w:rsidRPr="0061678E" w:rsidRDefault="0061678E" w:rsidP="0061678E">
      <w:pPr>
        <w:numPr>
          <w:ilvl w:val="0"/>
          <w:numId w:val="17"/>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Allow current to flow until there is a temperature rise of about 0 </w:t>
      </w:r>
      <w:r w:rsidRPr="0061678E">
        <w:rPr>
          <w:rFonts w:ascii="Times New Roman" w:eastAsia="Times New Roman" w:hAnsi="Times New Roman" w:cs="Times New Roman"/>
          <w:szCs w:val="20"/>
          <w:lang w:val="en-GB"/>
        </w:rPr>
        <w:sym w:font="Symbol" w:char="F0B0"/>
      </w:r>
      <w:r w:rsidRPr="0061678E">
        <w:rPr>
          <w:rFonts w:ascii="Times New Roman" w:eastAsia="Times New Roman" w:hAnsi="Times New Roman" w:cs="Times New Roman"/>
          <w:szCs w:val="20"/>
          <w:lang w:val="en-GB"/>
        </w:rPr>
        <w:t>C.</w:t>
      </w:r>
    </w:p>
    <w:p w14:paraId="1FC7462D" w14:textId="77777777" w:rsidR="0061678E" w:rsidRPr="0061678E" w:rsidRDefault="0061678E" w:rsidP="0061678E">
      <w:pPr>
        <w:numPr>
          <w:ilvl w:val="0"/>
          <w:numId w:val="17"/>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witch off the power supply, allow time for the heat energy to spread throughout the metal block and note the highest temperature.</w:t>
      </w:r>
    </w:p>
    <w:p w14:paraId="3ADBDD5A" w14:textId="77777777" w:rsidR="0061678E" w:rsidRPr="0061678E" w:rsidRDefault="0061678E" w:rsidP="0061678E">
      <w:pPr>
        <w:numPr>
          <w:ilvl w:val="0"/>
          <w:numId w:val="17"/>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rise in temperature, </w:t>
      </w:r>
      <w:r w:rsidRPr="0061678E">
        <w:rPr>
          <w:rFonts w:ascii="Times New Roman" w:eastAsia="Times New Roman" w:hAnsi="Times New Roman" w:cs="Times New Roman"/>
          <w:szCs w:val="20"/>
          <w:lang w:val="en-GB"/>
        </w:rPr>
        <w:sym w:font="Symbol" w:char="0044"/>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lang w:val="en-GB"/>
        </w:rPr>
        <w:t xml:space="preserve"> is therefore and the final joulemeter reading, </w:t>
      </w:r>
      <w:r w:rsidRPr="0061678E">
        <w:rPr>
          <w:rFonts w:ascii="Times New Roman" w:eastAsia="Times New Roman" w:hAnsi="Times New Roman" w:cs="Times New Roman"/>
          <w:i/>
          <w:szCs w:val="20"/>
          <w:lang w:val="en-GB"/>
        </w:rPr>
        <w:t>Q</w:t>
      </w:r>
      <w:r w:rsidRPr="0061678E">
        <w:rPr>
          <w:rFonts w:ascii="Times New Roman" w:eastAsia="Times New Roman" w:hAnsi="Times New Roman" w:cs="Times New Roman"/>
          <w:szCs w:val="20"/>
          <w:lang w:val="en-GB"/>
        </w:rPr>
        <w:t>.</w:t>
      </w:r>
    </w:p>
    <w:p w14:paraId="1FC79798" w14:textId="77777777" w:rsidR="0061678E" w:rsidRPr="0061678E" w:rsidRDefault="0061678E" w:rsidP="0061678E">
      <w:pPr>
        <w:spacing w:after="0" w:line="360" w:lineRule="auto"/>
        <w:ind w:left="357"/>
        <w:rPr>
          <w:rFonts w:ascii="Times New Roman" w:eastAsia="Times New Roman" w:hAnsi="Times New Roman" w:cs="Times New Roman"/>
          <w:szCs w:val="20"/>
          <w:lang w:val="en-GB"/>
        </w:rPr>
      </w:pPr>
    </w:p>
    <w:p w14:paraId="470F6A26"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p>
    <w:p w14:paraId="35681C08"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 xml:space="preserve">Conclusions </w:t>
      </w:r>
    </w:p>
    <w:p w14:paraId="76082BC8" w14:textId="77777777" w:rsidR="0061678E" w:rsidRPr="0061678E" w:rsidRDefault="0061678E" w:rsidP="0061678E">
      <w:pPr>
        <w:spacing w:after="0" w:line="240" w:lineRule="auto"/>
        <w:jc w:val="center"/>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Electrical energy supplied  = energy gained by water + energy gained by calorimeter</w:t>
      </w:r>
    </w:p>
    <w:p w14:paraId="32847F6F" w14:textId="77777777" w:rsidR="0061678E" w:rsidRPr="0061678E" w:rsidRDefault="0061678E" w:rsidP="0061678E">
      <w:pPr>
        <w:tabs>
          <w:tab w:val="num" w:pos="720"/>
        </w:tabs>
        <w:spacing w:after="0" w:line="240" w:lineRule="auto"/>
        <w:ind w:left="360"/>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 xml:space="preserve">                         </w:t>
      </w:r>
      <w:r w:rsidRPr="0061678E">
        <w:rPr>
          <w:rFonts w:ascii="Times New Roman" w:eastAsia="Times New Roman" w:hAnsi="Times New Roman" w:cs="Times New Roman"/>
          <w:position w:val="-6"/>
          <w:szCs w:val="20"/>
          <w:lang w:val="en-GB"/>
        </w:rPr>
        <w:object w:dxaOrig="300" w:dyaOrig="240" w14:anchorId="6C979572">
          <v:shape id="_x0000_i1048" type="#_x0000_t75" style="width:15pt;height:12pt" o:ole="">
            <v:imagedata r:id="rId95" o:title=""/>
          </v:shape>
          <o:OLEObject Type="Embed" ProgID="Equation.3" ShapeID="_x0000_i1048" DrawAspect="Content" ObjectID="_1632054404" r:id="rId96"/>
        </w:object>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position w:val="-12"/>
          <w:szCs w:val="20"/>
          <w:lang w:val="en-GB"/>
        </w:rPr>
        <w:object w:dxaOrig="3240" w:dyaOrig="360" w14:anchorId="0E4D26BC">
          <v:shape id="_x0000_i1059" type="#_x0000_t75" style="width:162pt;height:18pt" o:ole="">
            <v:imagedata r:id="rId97" o:title=""/>
          </v:shape>
          <o:OLEObject Type="Embed" ProgID="Equation.3" ShapeID="_x0000_i1059" DrawAspect="Content" ObjectID="_1632054405" r:id="rId98"/>
        </w:object>
      </w:r>
      <w:r w:rsidRPr="0061678E">
        <w:rPr>
          <w:rFonts w:ascii="Times New Roman" w:eastAsia="Times New Roman" w:hAnsi="Times New Roman" w:cs="Times New Roman"/>
          <w:i/>
          <w:szCs w:val="20"/>
          <w:lang w:val="en-GB"/>
        </w:rPr>
        <w:t xml:space="preserve"> </w:t>
      </w:r>
    </w:p>
    <w:p w14:paraId="20198ED5" w14:textId="77777777" w:rsidR="0061678E" w:rsidRPr="0061678E" w:rsidRDefault="0061678E" w:rsidP="0061678E">
      <w:pPr>
        <w:tabs>
          <w:tab w:val="num" w:pos="720"/>
        </w:tabs>
        <w:spacing w:after="0" w:line="240" w:lineRule="auto"/>
        <w:ind w:left="360"/>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i/>
          <w:szCs w:val="20"/>
          <w:lang w:val="en-GB"/>
        </w:rPr>
        <w:t>where c = specific heat capacity</w:t>
      </w:r>
    </w:p>
    <w:p w14:paraId="0F893C20" w14:textId="77777777" w:rsidR="0061678E" w:rsidRPr="0061678E" w:rsidRDefault="0061678E" w:rsidP="0061678E">
      <w:pPr>
        <w:tabs>
          <w:tab w:val="num" w:pos="720"/>
        </w:tabs>
        <w:spacing w:after="0" w:line="240" w:lineRule="auto"/>
        <w:rPr>
          <w:rFonts w:ascii="Times New Roman" w:eastAsia="Times New Roman" w:hAnsi="Times New Roman" w:cs="Times New Roman"/>
          <w:i/>
          <w:szCs w:val="20"/>
          <w:lang w:val="en-GB"/>
        </w:rPr>
      </w:pPr>
    </w:p>
    <w:p w14:paraId="1ED45AB0" w14:textId="77777777" w:rsidR="0061678E" w:rsidRPr="0061678E" w:rsidRDefault="0061678E" w:rsidP="0061678E">
      <w:pPr>
        <w:tabs>
          <w:tab w:val="left" w:pos="720"/>
          <w:tab w:val="left" w:pos="1440"/>
          <w:tab w:val="left" w:pos="2160"/>
          <w:tab w:val="left" w:pos="2880"/>
          <w:tab w:val="left" w:pos="3600"/>
          <w:tab w:val="left" w:pos="4320"/>
          <w:tab w:val="center" w:pos="5233"/>
        </w:tabs>
        <w:spacing w:after="0" w:line="360" w:lineRule="auto"/>
        <w:rPr>
          <w:rFonts w:ascii="Times New Roman" w:eastAsia="Times New Roman" w:hAnsi="Times New Roman" w:cs="Times New Roman"/>
          <w:b/>
          <w:bCs/>
          <w:sz w:val="24"/>
          <w:szCs w:val="20"/>
        </w:rPr>
      </w:pPr>
      <w:r w:rsidRPr="0061678E">
        <w:rPr>
          <w:rFonts w:ascii="Times New Roman" w:eastAsia="Times New Roman" w:hAnsi="Times New Roman" w:cs="Times New Roman"/>
          <w:b/>
          <w:bCs/>
          <w:sz w:val="24"/>
          <w:szCs w:val="20"/>
        </w:rPr>
        <w:t>Accuracy</w:t>
      </w:r>
    </w:p>
    <w:p w14:paraId="53A7DB37" w14:textId="77777777" w:rsidR="0061678E" w:rsidRPr="0061678E" w:rsidRDefault="0061678E" w:rsidP="0061678E">
      <w:pPr>
        <w:numPr>
          <w:ilvl w:val="0"/>
          <w:numId w:val="37"/>
        </w:numPr>
        <w:tabs>
          <w:tab w:val="left" w:pos="1440"/>
          <w:tab w:val="left" w:pos="2160"/>
          <w:tab w:val="left" w:pos="2880"/>
          <w:tab w:val="left" w:pos="3600"/>
          <w:tab w:val="left" w:pos="4320"/>
          <w:tab w:val="center" w:pos="5233"/>
        </w:tabs>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o improve accuracy we can begin by chilling the water. Heat gained below room temperature will be cancelled by heat lost above room temperature.</w:t>
      </w:r>
    </w:p>
    <w:p w14:paraId="6991BF8B" w14:textId="77777777" w:rsidR="0061678E" w:rsidRPr="0061678E" w:rsidRDefault="0061678E" w:rsidP="0061678E">
      <w:pPr>
        <w:numPr>
          <w:ilvl w:val="0"/>
          <w:numId w:val="37"/>
        </w:numPr>
        <w:spacing w:after="0" w:line="360" w:lineRule="auto"/>
        <w:ind w:left="714" w:hanging="357"/>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A larger temperature change will reduce the percentage error.</w:t>
      </w:r>
    </w:p>
    <w:p w14:paraId="176E2D49" w14:textId="77777777" w:rsidR="0061678E" w:rsidRPr="0061678E" w:rsidRDefault="0061678E" w:rsidP="0061678E">
      <w:pPr>
        <w:numPr>
          <w:ilvl w:val="0"/>
          <w:numId w:val="37"/>
        </w:numPr>
        <w:spacing w:after="0" w:line="360" w:lineRule="auto"/>
        <w:ind w:left="714" w:hanging="357"/>
        <w:rPr>
          <w:rFonts w:ascii="Times New Roman" w:eastAsia="Times New Roman" w:hAnsi="Times New Roman" w:cs="Times New Roman"/>
          <w:i/>
          <w:szCs w:val="20"/>
          <w:lang w:val="en-GB"/>
        </w:rPr>
      </w:pPr>
      <w:r w:rsidRPr="0061678E">
        <w:rPr>
          <w:rFonts w:ascii="Times New Roman" w:eastAsia="Times New Roman" w:hAnsi="Times New Roman" w:cs="Times New Roman"/>
          <w:szCs w:val="20"/>
          <w:lang w:val="en-GB"/>
        </w:rPr>
        <w:t>If a joulemeter is unavailable, the energy, Q, can be calculated using the formula</w:t>
      </w:r>
    </w:p>
    <w:p w14:paraId="78CC11AC" w14:textId="77777777" w:rsidR="0061678E" w:rsidRPr="0061678E" w:rsidRDefault="0061678E" w:rsidP="0061678E">
      <w:pPr>
        <w:tabs>
          <w:tab w:val="num" w:pos="720"/>
        </w:tabs>
        <w:spacing w:after="0" w:line="240" w:lineRule="auto"/>
        <w:ind w:left="360"/>
        <w:jc w:val="center"/>
        <w:rPr>
          <w:rFonts w:ascii="Times New Roman" w:eastAsia="Times New Roman" w:hAnsi="Times New Roman" w:cs="Times New Roman"/>
          <w:szCs w:val="20"/>
          <w:lang w:val="en-GB"/>
        </w:rPr>
      </w:pPr>
      <w:r w:rsidRPr="0061678E">
        <w:rPr>
          <w:rFonts w:ascii="Times New Roman" w:eastAsia="Times New Roman" w:hAnsi="Times New Roman" w:cs="Times New Roman"/>
          <w:position w:val="-10"/>
          <w:szCs w:val="20"/>
          <w:lang w:val="en-GB"/>
        </w:rPr>
        <w:object w:dxaOrig="800" w:dyaOrig="320" w14:anchorId="40D3B890">
          <v:shape id="_x0000_i1049" type="#_x0000_t75" style="width:40pt;height:16pt" o:ole="">
            <v:imagedata r:id="rId99" o:title=""/>
          </v:shape>
          <o:OLEObject Type="Embed" ProgID="Equation.3" ShapeID="_x0000_i1049" DrawAspect="Content" ObjectID="_1632054406" r:id="rId100"/>
        </w:object>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Cs w:val="20"/>
          <w:lang w:val="en-GB"/>
        </w:rPr>
        <w:tab/>
      </w:r>
    </w:p>
    <w:p w14:paraId="47CEF09D" w14:textId="77777777" w:rsidR="0061678E" w:rsidRPr="0061678E" w:rsidRDefault="0061678E" w:rsidP="0061678E">
      <w:pPr>
        <w:tabs>
          <w:tab w:val="num" w:pos="720"/>
        </w:tabs>
        <w:spacing w:after="0" w:line="240" w:lineRule="auto"/>
        <w:ind w:left="360"/>
        <w:jc w:val="right"/>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ab/>
      </w:r>
      <w:r w:rsidRPr="0061678E">
        <w:rPr>
          <w:rFonts w:ascii="Times New Roman" w:eastAsia="Times New Roman" w:hAnsi="Times New Roman" w:cs="Times New Roman"/>
          <w:sz w:val="20"/>
          <w:szCs w:val="20"/>
          <w:lang w:val="en-GB"/>
        </w:rPr>
        <w:t>V = voltage , I = current ,</w:t>
      </w:r>
      <w:r w:rsidRPr="0061678E">
        <w:rPr>
          <w:rFonts w:ascii="Times New Roman" w:eastAsia="Times New Roman" w:hAnsi="Times New Roman" w:cs="Times New Roman"/>
          <w:sz w:val="20"/>
          <w:szCs w:val="20"/>
          <w:lang w:val="en-GB"/>
        </w:rPr>
        <w:tab/>
        <w:t>t = time</w:t>
      </w:r>
    </w:p>
    <w:p w14:paraId="68F19E0F" w14:textId="77777777" w:rsidR="0061678E" w:rsidRDefault="0061678E">
      <w:pPr>
        <w:rPr>
          <w:rFonts w:ascii="Times New Roman" w:eastAsia="Times New Roman" w:hAnsi="Times New Roman" w:cs="Times New Roman"/>
          <w:b/>
          <w:caps/>
          <w:sz w:val="28"/>
          <w:szCs w:val="20"/>
          <w:lang w:val="en-GB"/>
        </w:rPr>
      </w:pPr>
      <w:r>
        <w:rPr>
          <w:rFonts w:ascii="Times New Roman" w:eastAsia="Times New Roman" w:hAnsi="Times New Roman" w:cs="Times New Roman"/>
          <w:b/>
          <w:caps/>
          <w:sz w:val="28"/>
          <w:szCs w:val="20"/>
          <w:lang w:val="en-GB"/>
        </w:rPr>
        <w:br w:type="page"/>
      </w:r>
    </w:p>
    <w:p w14:paraId="18499C4A"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lastRenderedPageBreak/>
        <w:t>MEASUREMENT OF THE SPECIFIC LATENT HEAT OF FUSION OF ICE</w:t>
      </w:r>
    </w:p>
    <w:p w14:paraId="5AFD798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92B33A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23808" behindDoc="0" locked="0" layoutInCell="1" allowOverlap="1" wp14:anchorId="155C43FB" wp14:editId="0FA8BB98">
                <wp:simplePos x="0" y="0"/>
                <wp:positionH relativeFrom="column">
                  <wp:posOffset>394335</wp:posOffset>
                </wp:positionH>
                <wp:positionV relativeFrom="paragraph">
                  <wp:posOffset>19050</wp:posOffset>
                </wp:positionV>
                <wp:extent cx="1714500" cy="800100"/>
                <wp:effectExtent l="13335" t="12065" r="0" b="16510"/>
                <wp:wrapNone/>
                <wp:docPr id="193" name="Arrow: Curved Down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curvedDownArrow">
                          <a:avLst>
                            <a:gd name="adj1" fmla="val 12381"/>
                            <a:gd name="adj2" fmla="val 8381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43DEAA"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rrow: Curved Down 193" o:spid="_x0000_s1026" type="#_x0000_t105" style="position:absolute;margin-left:31.05pt;margin-top:1.5pt;width:135pt;height:63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" adj="13152,18000"/>
            </w:pict>
          </mc:Fallback>
        </mc:AlternateContent>
      </w:r>
    </w:p>
    <w:p w14:paraId="1969C68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25856" behindDoc="0" locked="0" layoutInCell="1" allowOverlap="1" wp14:anchorId="57316DAA" wp14:editId="1E48FC7C">
                <wp:simplePos x="0" y="0"/>
                <wp:positionH relativeFrom="column">
                  <wp:posOffset>2223135</wp:posOffset>
                </wp:positionH>
                <wp:positionV relativeFrom="paragraph">
                  <wp:posOffset>101600</wp:posOffset>
                </wp:positionV>
                <wp:extent cx="1143000" cy="342900"/>
                <wp:effectExtent l="3810" t="2540" r="0" b="0"/>
                <wp:wrapNone/>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F6F9F" w14:textId="77777777" w:rsidR="0061678E" w:rsidRDefault="0061678E" w:rsidP="0061678E">
                            <w:r>
                              <w:t xml:space="preserve">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16DAA" id="Text Box 192" o:spid="_x0000_s1172" type="#_x0000_t202" style="position:absolute;margin-left:175.05pt;margin-top:8pt;width:90pt;height:27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ag4vAIAAMY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" filled="f" stroked="f">
                <v:textbox>
                  <w:txbxContent>
                    <w:p w14:paraId="7B8F6F9F" w14:textId="77777777" w:rsidR="0061678E" w:rsidRDefault="0061678E" w:rsidP="0061678E">
                      <w:r>
                        <w:t xml:space="preserve">Thermometer </w:t>
                      </w:r>
                    </w:p>
                  </w:txbxContent>
                </v:textbox>
              </v:shape>
            </w:pict>
          </mc:Fallback>
        </mc:AlternateContent>
      </w:r>
    </w:p>
    <w:p w14:paraId="09F193E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15616" behindDoc="0" locked="0" layoutInCell="1" allowOverlap="1" wp14:anchorId="710ADFD6" wp14:editId="4939F6D3">
                <wp:simplePos x="0" y="0"/>
                <wp:positionH relativeFrom="column">
                  <wp:posOffset>2223135</wp:posOffset>
                </wp:positionH>
                <wp:positionV relativeFrom="paragraph">
                  <wp:posOffset>69850</wp:posOffset>
                </wp:positionV>
                <wp:extent cx="1905" cy="1109345"/>
                <wp:effectExtent l="51435" t="12065" r="60960" b="59690"/>
                <wp:wrapNone/>
                <wp:docPr id="191"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 cy="1109345"/>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5A45EF" id="Straight Connector 191" o:spid="_x0000_s1026" style="position:absolute;flip:x 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5.5pt" to="175.2pt,9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">
                <v:stroke startarrow="oval"/>
              </v:line>
            </w:pict>
          </mc:Fallback>
        </mc:AlternateContent>
      </w:r>
    </w:p>
    <w:p w14:paraId="13C4494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C3D123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14592" behindDoc="0" locked="0" layoutInCell="1" allowOverlap="1" wp14:anchorId="4FBECDA6" wp14:editId="65E440B4">
                <wp:simplePos x="0" y="0"/>
                <wp:positionH relativeFrom="column">
                  <wp:posOffset>1424940</wp:posOffset>
                </wp:positionH>
                <wp:positionV relativeFrom="paragraph">
                  <wp:posOffset>86995</wp:posOffset>
                </wp:positionV>
                <wp:extent cx="1028700" cy="1143000"/>
                <wp:effectExtent l="5715" t="6985" r="13335" b="12065"/>
                <wp:wrapNone/>
                <wp:docPr id="190" name="Freeform: Shape 190" descr="Small confett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143000"/>
                        </a:xfrm>
                        <a:custGeom>
                          <a:avLst/>
                          <a:gdLst>
                            <a:gd name="T0" fmla="*/ 0 w 1620"/>
                            <a:gd name="T1" fmla="*/ 0 h 1800"/>
                            <a:gd name="T2" fmla="*/ 0 w 1620"/>
                            <a:gd name="T3" fmla="*/ 1800 h 1800"/>
                            <a:gd name="T4" fmla="*/ 1620 w 1620"/>
                            <a:gd name="T5" fmla="*/ 1800 h 1800"/>
                            <a:gd name="T6" fmla="*/ 1620 w 1620"/>
                            <a:gd name="T7" fmla="*/ 0 h 1800"/>
                            <a:gd name="T8" fmla="*/ 1440 w 1620"/>
                            <a:gd name="T9" fmla="*/ 0 h 1800"/>
                            <a:gd name="T10" fmla="*/ 1440 w 1620"/>
                            <a:gd name="T11" fmla="*/ 1620 h 1800"/>
                            <a:gd name="T12" fmla="*/ 180 w 1620"/>
                            <a:gd name="T13" fmla="*/ 1620 h 1800"/>
                            <a:gd name="T14" fmla="*/ 180 w 1620"/>
                            <a:gd name="T15" fmla="*/ 0 h 1800"/>
                            <a:gd name="T16" fmla="*/ 0 w 1620"/>
                            <a:gd name="T17" fmla="*/ 0 h 1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0" h="1800">
                              <a:moveTo>
                                <a:pt x="0" y="0"/>
                              </a:moveTo>
                              <a:lnTo>
                                <a:pt x="0" y="1800"/>
                              </a:lnTo>
                              <a:lnTo>
                                <a:pt x="1620" y="1800"/>
                              </a:lnTo>
                              <a:lnTo>
                                <a:pt x="1620" y="0"/>
                              </a:lnTo>
                              <a:lnTo>
                                <a:pt x="1440" y="0"/>
                              </a:lnTo>
                              <a:lnTo>
                                <a:pt x="1440" y="1620"/>
                              </a:lnTo>
                              <a:lnTo>
                                <a:pt x="180" y="1620"/>
                              </a:lnTo>
                              <a:lnTo>
                                <a:pt x="180" y="0"/>
                              </a:lnTo>
                              <a:lnTo>
                                <a:pt x="0" y="0"/>
                              </a:lnTo>
                              <a:close/>
                            </a:path>
                          </a:pathLst>
                        </a:custGeom>
                        <a:pattFill prst="smConfetti">
                          <a:fgClr>
                            <a:srgbClr val="000000"/>
                          </a:fgClr>
                          <a:bgClr>
                            <a:srgbClr val="FFFFFF"/>
                          </a:bgClr>
                        </a:patt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9A07A" id="Freeform: Shape 190" o:spid="_x0000_s1026" alt="Small confetti" style="position:absolute;margin-left:112.2pt;margin-top:6.85pt;width:81pt;height:90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" path="m,l,1800r1620,l1620,,1440,r,1620l180,1620,180,,,xe" fillcolor="black">
                <v:fill r:id="rId90" o:title="" type="pattern"/>
                <v:path arrowok="t" o:connecttype="custom" o:connectlocs="0,0;0,1143000;1028700,1143000;1028700,0;914400,0;914400,1028700;114300,1028700;114300,0;0,0" o:connectangles="0,0,0,0,0,0,0,0,0"/>
              </v:shape>
            </w:pict>
          </mc:Fallback>
        </mc:AlternateContent>
      </w:r>
    </w:p>
    <w:p w14:paraId="7DF1DDB7"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26880" behindDoc="0" locked="0" layoutInCell="1" allowOverlap="1" wp14:anchorId="00932CB6" wp14:editId="2926E423">
                <wp:simplePos x="0" y="0"/>
                <wp:positionH relativeFrom="column">
                  <wp:posOffset>-405765</wp:posOffset>
                </wp:positionH>
                <wp:positionV relativeFrom="paragraph">
                  <wp:posOffset>88900</wp:posOffset>
                </wp:positionV>
                <wp:extent cx="1143000" cy="342900"/>
                <wp:effectExtent l="3810" t="2540" r="0"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EBF8B" w14:textId="77777777" w:rsidR="0061678E" w:rsidRDefault="0061678E" w:rsidP="0061678E">
                            <w:r>
                              <w:t xml:space="preserve">Ic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32CB6" id="Text Box 189" o:spid="_x0000_s1173" type="#_x0000_t202" style="position:absolute;margin-left:-31.95pt;margin-top:7pt;width:90pt;height:27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5NBvAIAAMY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" filled="f" stroked="f">
                <v:textbox>
                  <w:txbxContent>
                    <w:p w14:paraId="28CEBF8B" w14:textId="77777777" w:rsidR="0061678E" w:rsidRDefault="0061678E" w:rsidP="0061678E">
                      <w:r>
                        <w:t xml:space="preserve">Ice </w:t>
                      </w:r>
                    </w:p>
                  </w:txbxContent>
                </v:textbox>
              </v:shape>
            </w:pict>
          </mc:Fallback>
        </mc:AlternateContent>
      </w:r>
    </w:p>
    <w:p w14:paraId="42D3A5C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13568" behindDoc="0" locked="0" layoutInCell="1" allowOverlap="1" wp14:anchorId="540AD806" wp14:editId="3F0E4432">
                <wp:simplePos x="0" y="0"/>
                <wp:positionH relativeFrom="column">
                  <wp:posOffset>1541145</wp:posOffset>
                </wp:positionH>
                <wp:positionV relativeFrom="paragraph">
                  <wp:posOffset>25400</wp:posOffset>
                </wp:positionV>
                <wp:extent cx="800100" cy="800100"/>
                <wp:effectExtent l="7620" t="8890" r="11430" b="10160"/>
                <wp:wrapNone/>
                <wp:docPr id="188"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C9EB36" id="Rectangle 188" o:spid="_x0000_s1026" style="position:absolute;margin-left:121.35pt;margin-top:2pt;width:63pt;height:63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" fillcolor="silver"/>
            </w:pict>
          </mc:Fallback>
        </mc:AlternateContent>
      </w:r>
    </w:p>
    <w:p w14:paraId="4C8C67BD"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22784" behindDoc="0" locked="0" layoutInCell="1" allowOverlap="1" wp14:anchorId="215B0470" wp14:editId="3BC60119">
                <wp:simplePos x="0" y="0"/>
                <wp:positionH relativeFrom="column">
                  <wp:posOffset>-173990</wp:posOffset>
                </wp:positionH>
                <wp:positionV relativeFrom="paragraph">
                  <wp:posOffset>98425</wp:posOffset>
                </wp:positionV>
                <wp:extent cx="161290" cy="165735"/>
                <wp:effectExtent l="6985" t="18415" r="12700" b="15875"/>
                <wp:wrapNone/>
                <wp:docPr id="187" name="Freeform: 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290" cy="165735"/>
                        </a:xfrm>
                        <a:custGeom>
                          <a:avLst/>
                          <a:gdLst>
                            <a:gd name="T0" fmla="*/ 114 w 254"/>
                            <a:gd name="T1" fmla="*/ 261 h 261"/>
                            <a:gd name="T2" fmla="*/ 54 w 254"/>
                            <a:gd name="T3" fmla="*/ 21 h 261"/>
                            <a:gd name="T4" fmla="*/ 194 w 254"/>
                            <a:gd name="T5" fmla="*/ 1 h 261"/>
                            <a:gd name="T6" fmla="*/ 254 w 254"/>
                            <a:gd name="T7" fmla="*/ 21 h 261"/>
                            <a:gd name="T8" fmla="*/ 194 w 254"/>
                            <a:gd name="T9" fmla="*/ 81 h 261"/>
                            <a:gd name="T10" fmla="*/ 114 w 254"/>
                            <a:gd name="T11" fmla="*/ 261 h 261"/>
                          </a:gdLst>
                          <a:ahLst/>
                          <a:cxnLst>
                            <a:cxn ang="0">
                              <a:pos x="T0" y="T1"/>
                            </a:cxn>
                            <a:cxn ang="0">
                              <a:pos x="T2" y="T3"/>
                            </a:cxn>
                            <a:cxn ang="0">
                              <a:pos x="T4" y="T5"/>
                            </a:cxn>
                            <a:cxn ang="0">
                              <a:pos x="T6" y="T7"/>
                            </a:cxn>
                            <a:cxn ang="0">
                              <a:pos x="T8" y="T9"/>
                            </a:cxn>
                            <a:cxn ang="0">
                              <a:pos x="T10" y="T11"/>
                            </a:cxn>
                          </a:cxnLst>
                          <a:rect l="0" t="0" r="r" b="b"/>
                          <a:pathLst>
                            <a:path w="254" h="261">
                              <a:moveTo>
                                <a:pt x="114" y="261"/>
                              </a:moveTo>
                              <a:cubicBezTo>
                                <a:pt x="0" y="185"/>
                                <a:pt x="34" y="163"/>
                                <a:pt x="54" y="21"/>
                              </a:cubicBezTo>
                              <a:cubicBezTo>
                                <a:pt x="194" y="68"/>
                                <a:pt x="161" y="101"/>
                                <a:pt x="194" y="1"/>
                              </a:cubicBezTo>
                              <a:cubicBezTo>
                                <a:pt x="214" y="8"/>
                                <a:pt x="254" y="0"/>
                                <a:pt x="254" y="21"/>
                              </a:cubicBezTo>
                              <a:cubicBezTo>
                                <a:pt x="254" y="49"/>
                                <a:pt x="212" y="59"/>
                                <a:pt x="194" y="81"/>
                              </a:cubicBezTo>
                              <a:cubicBezTo>
                                <a:pt x="141" y="144"/>
                                <a:pt x="143" y="174"/>
                                <a:pt x="114" y="26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C0986" id="Freeform: Shape 187" o:spid="_x0000_s1026" style="position:absolute;margin-left:-13.7pt;margin-top:7.75pt;width:12.7pt;height:13.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" path="m114,261c,185,34,163,54,21,194,68,161,101,194,1v20,7,60,-1,60,20c254,49,212,59,194,81v-53,63,-51,93,-80,180xe">
                <v:path arrowok="t" o:connecttype="custom" o:connectlocs="72390,165735;34290,13335;123190,635;161290,13335;123190,51435;72390,165735" o:connectangles="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21760" behindDoc="0" locked="0" layoutInCell="1" allowOverlap="1" wp14:anchorId="3624EFB4" wp14:editId="420C9B24">
                <wp:simplePos x="0" y="0"/>
                <wp:positionH relativeFrom="column">
                  <wp:posOffset>31750</wp:posOffset>
                </wp:positionH>
                <wp:positionV relativeFrom="paragraph">
                  <wp:posOffset>149860</wp:posOffset>
                </wp:positionV>
                <wp:extent cx="226695" cy="97155"/>
                <wp:effectExtent l="12700" t="12700" r="8255" b="13970"/>
                <wp:wrapNone/>
                <wp:docPr id="186" name="Freeform: Shape 1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6695" cy="97155"/>
                        </a:xfrm>
                        <a:custGeom>
                          <a:avLst/>
                          <a:gdLst>
                            <a:gd name="T0" fmla="*/ 250 w 357"/>
                            <a:gd name="T1" fmla="*/ 120 h 153"/>
                            <a:gd name="T2" fmla="*/ 210 w 357"/>
                            <a:gd name="T3" fmla="*/ 60 h 153"/>
                            <a:gd name="T4" fmla="*/ 310 w 357"/>
                            <a:gd name="T5" fmla="*/ 0 h 153"/>
                            <a:gd name="T6" fmla="*/ 310 w 357"/>
                            <a:gd name="T7" fmla="*/ 140 h 153"/>
                            <a:gd name="T8" fmla="*/ 250 w 357"/>
                            <a:gd name="T9" fmla="*/ 120 h 153"/>
                          </a:gdLst>
                          <a:ahLst/>
                          <a:cxnLst>
                            <a:cxn ang="0">
                              <a:pos x="T0" y="T1"/>
                            </a:cxn>
                            <a:cxn ang="0">
                              <a:pos x="T2" y="T3"/>
                            </a:cxn>
                            <a:cxn ang="0">
                              <a:pos x="T4" y="T5"/>
                            </a:cxn>
                            <a:cxn ang="0">
                              <a:pos x="T6" y="T7"/>
                            </a:cxn>
                            <a:cxn ang="0">
                              <a:pos x="T8" y="T9"/>
                            </a:cxn>
                          </a:cxnLst>
                          <a:rect l="0" t="0" r="r" b="b"/>
                          <a:pathLst>
                            <a:path w="357" h="153">
                              <a:moveTo>
                                <a:pt x="250" y="120"/>
                              </a:moveTo>
                              <a:cubicBezTo>
                                <a:pt x="237" y="100"/>
                                <a:pt x="229" y="75"/>
                                <a:pt x="210" y="60"/>
                              </a:cubicBezTo>
                              <a:cubicBezTo>
                                <a:pt x="148" y="10"/>
                                <a:pt x="0" y="78"/>
                                <a:pt x="310" y="0"/>
                              </a:cubicBezTo>
                              <a:cubicBezTo>
                                <a:pt x="322" y="36"/>
                                <a:pt x="357" y="105"/>
                                <a:pt x="310" y="140"/>
                              </a:cubicBezTo>
                              <a:cubicBezTo>
                                <a:pt x="293" y="153"/>
                                <a:pt x="270" y="127"/>
                                <a:pt x="250" y="1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86277" id="Freeform: Shape 186" o:spid="_x0000_s1026" style="position:absolute;margin-left:2.5pt;margin-top:11.8pt;width:17.85pt;height:7.6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7,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" path="m250,120c237,100,229,75,210,60,148,10,,78,310,v12,36,47,105,,140c293,153,270,127,250,120xe">
                <v:path arrowok="t" o:connecttype="custom" o:connectlocs="158750,76200;133350,38100;196850,0;196850,88900;158750,76200" o:connectangles="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16640" behindDoc="0" locked="0" layoutInCell="1" allowOverlap="1" wp14:anchorId="78A88A3E" wp14:editId="74CC6861">
                <wp:simplePos x="0" y="0"/>
                <wp:positionH relativeFrom="column">
                  <wp:posOffset>-520065</wp:posOffset>
                </wp:positionH>
                <wp:positionV relativeFrom="paragraph">
                  <wp:posOffset>25400</wp:posOffset>
                </wp:positionV>
                <wp:extent cx="1143000" cy="342900"/>
                <wp:effectExtent l="13335" t="12065" r="5715" b="6985"/>
                <wp:wrapNone/>
                <wp:docPr id="185" name="Oval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265696" id="Oval 185" o:spid="_x0000_s1026" style="position:absolute;margin-left:-40.95pt;margin-top:2pt;width:90pt;height:27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18688" behindDoc="0" locked="0" layoutInCell="1" allowOverlap="1" wp14:anchorId="60CD34D1" wp14:editId="3B701F33">
                <wp:simplePos x="0" y="0"/>
                <wp:positionH relativeFrom="column">
                  <wp:posOffset>-62865</wp:posOffset>
                </wp:positionH>
                <wp:positionV relativeFrom="paragraph">
                  <wp:posOffset>25400</wp:posOffset>
                </wp:positionV>
                <wp:extent cx="114300" cy="114300"/>
                <wp:effectExtent l="13335" t="12065" r="5715" b="6985"/>
                <wp:wrapNone/>
                <wp:docPr id="184" name="Cub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CB3F64" id="Cube 184" o:spid="_x0000_s1026" type="#_x0000_t16" style="position:absolute;margin-left:-4.95pt;margin-top:2pt;width:9pt;height:9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"/>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17664" behindDoc="0" locked="0" layoutInCell="1" allowOverlap="1" wp14:anchorId="5769C93C" wp14:editId="1059D73F">
                <wp:simplePos x="0" y="0"/>
                <wp:positionH relativeFrom="column">
                  <wp:posOffset>-291465</wp:posOffset>
                </wp:positionH>
                <wp:positionV relativeFrom="paragraph">
                  <wp:posOffset>139700</wp:posOffset>
                </wp:positionV>
                <wp:extent cx="114300" cy="114300"/>
                <wp:effectExtent l="13335" t="12065" r="5715" b="6985"/>
                <wp:wrapNone/>
                <wp:docPr id="183" name="Cub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EFCBA" id="Cube 183" o:spid="_x0000_s1026" type="#_x0000_t16" style="position:absolute;margin-left:-22.95pt;margin-top:11pt;width:9pt;height:9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"/>
            </w:pict>
          </mc:Fallback>
        </mc:AlternateContent>
      </w:r>
    </w:p>
    <w:p w14:paraId="41749554"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27904" behindDoc="0" locked="0" layoutInCell="1" allowOverlap="1" wp14:anchorId="61A33432" wp14:editId="4D1657BA">
                <wp:simplePos x="0" y="0"/>
                <wp:positionH relativeFrom="column">
                  <wp:posOffset>51435</wp:posOffset>
                </wp:positionH>
                <wp:positionV relativeFrom="paragraph">
                  <wp:posOffset>163830</wp:posOffset>
                </wp:positionV>
                <wp:extent cx="1143000" cy="342900"/>
                <wp:effectExtent l="3810" t="2540" r="0" b="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0807E" w14:textId="77777777" w:rsidR="0061678E" w:rsidRDefault="0061678E" w:rsidP="0061678E">
                            <w:r>
                              <w:t xml:space="preserve"> filter  pap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33432" id="Text Box 182" o:spid="_x0000_s1174" type="#_x0000_t202" style="position:absolute;left:0;text-align:left;margin-left:4.05pt;margin-top:12.9pt;width:90pt;height:27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3GuwIAAMY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" filled="f" stroked="f">
                <v:textbox>
                  <w:txbxContent>
                    <w:p w14:paraId="24A0807E" w14:textId="77777777" w:rsidR="0061678E" w:rsidRDefault="0061678E" w:rsidP="0061678E">
                      <w:r>
                        <w:t xml:space="preserve"> filter  paper</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20736" behindDoc="0" locked="0" layoutInCell="1" allowOverlap="1" wp14:anchorId="6D30542F" wp14:editId="721A7234">
                <wp:simplePos x="0" y="0"/>
                <wp:positionH relativeFrom="column">
                  <wp:posOffset>0</wp:posOffset>
                </wp:positionH>
                <wp:positionV relativeFrom="paragraph">
                  <wp:posOffset>20320</wp:posOffset>
                </wp:positionV>
                <wp:extent cx="118745" cy="128270"/>
                <wp:effectExtent l="9525" t="11430" r="5080" b="12700"/>
                <wp:wrapNone/>
                <wp:docPr id="181" name="Freeform: Shape 1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28270"/>
                        </a:xfrm>
                        <a:custGeom>
                          <a:avLst/>
                          <a:gdLst>
                            <a:gd name="T0" fmla="*/ 180 w 187"/>
                            <a:gd name="T1" fmla="*/ 122 h 202"/>
                            <a:gd name="T2" fmla="*/ 160 w 187"/>
                            <a:gd name="T3" fmla="*/ 42 h 202"/>
                            <a:gd name="T4" fmla="*/ 40 w 187"/>
                            <a:gd name="T5" fmla="*/ 42 h 202"/>
                            <a:gd name="T6" fmla="*/ 0 w 187"/>
                            <a:gd name="T7" fmla="*/ 102 h 202"/>
                            <a:gd name="T8" fmla="*/ 140 w 187"/>
                            <a:gd name="T9" fmla="*/ 142 h 202"/>
                            <a:gd name="T10" fmla="*/ 180 w 187"/>
                            <a:gd name="T11" fmla="*/ 122 h 202"/>
                          </a:gdLst>
                          <a:ahLst/>
                          <a:cxnLst>
                            <a:cxn ang="0">
                              <a:pos x="T0" y="T1"/>
                            </a:cxn>
                            <a:cxn ang="0">
                              <a:pos x="T2" y="T3"/>
                            </a:cxn>
                            <a:cxn ang="0">
                              <a:pos x="T4" y="T5"/>
                            </a:cxn>
                            <a:cxn ang="0">
                              <a:pos x="T6" y="T7"/>
                            </a:cxn>
                            <a:cxn ang="0">
                              <a:pos x="T8" y="T9"/>
                            </a:cxn>
                            <a:cxn ang="0">
                              <a:pos x="T10" y="T11"/>
                            </a:cxn>
                          </a:cxnLst>
                          <a:rect l="0" t="0" r="r" b="b"/>
                          <a:pathLst>
                            <a:path w="187" h="202">
                              <a:moveTo>
                                <a:pt x="180" y="122"/>
                              </a:moveTo>
                              <a:cubicBezTo>
                                <a:pt x="173" y="95"/>
                                <a:pt x="177" y="63"/>
                                <a:pt x="160" y="42"/>
                              </a:cubicBezTo>
                              <a:cubicBezTo>
                                <a:pt x="126" y="0"/>
                                <a:pt x="74" y="31"/>
                                <a:pt x="40" y="42"/>
                              </a:cubicBezTo>
                              <a:cubicBezTo>
                                <a:pt x="27" y="62"/>
                                <a:pt x="0" y="78"/>
                                <a:pt x="0" y="102"/>
                              </a:cubicBezTo>
                              <a:cubicBezTo>
                                <a:pt x="0" y="202"/>
                                <a:pt x="100" y="150"/>
                                <a:pt x="140" y="142"/>
                              </a:cubicBezTo>
                              <a:cubicBezTo>
                                <a:pt x="187" y="71"/>
                                <a:pt x="180" y="58"/>
                                <a:pt x="180" y="12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BFA3A" id="Freeform: Shape 181" o:spid="_x0000_s1026" style="position:absolute;margin-left:0;margin-top:1.6pt;width:9.35pt;height:10.1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7,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" path="m180,122c173,95,177,63,160,42,126,,74,31,40,42,27,62,,78,,102v,100,100,48,140,40c187,71,180,58,180,122xe">
                <v:path arrowok="t" o:connecttype="custom" o:connectlocs="114300,77470;101600,26670;25400,26670;0,64770;88900,90170;114300,77470" o:connectangles="0,0,0,0,0,0"/>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19712" behindDoc="0" locked="0" layoutInCell="1" allowOverlap="1" wp14:anchorId="7B9C1AB7" wp14:editId="2EB9D8FD">
                <wp:simplePos x="0" y="0"/>
                <wp:positionH relativeFrom="column">
                  <wp:posOffset>-108585</wp:posOffset>
                </wp:positionH>
                <wp:positionV relativeFrom="paragraph">
                  <wp:posOffset>14605</wp:posOffset>
                </wp:positionV>
                <wp:extent cx="83185" cy="126365"/>
                <wp:effectExtent l="5715" t="5715" r="15875" b="10795"/>
                <wp:wrapNone/>
                <wp:docPr id="180" name="Freeform: Shape 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85" cy="126365"/>
                        </a:xfrm>
                        <a:custGeom>
                          <a:avLst/>
                          <a:gdLst>
                            <a:gd name="T0" fmla="*/ 11 w 131"/>
                            <a:gd name="T1" fmla="*/ 111 h 199"/>
                            <a:gd name="T2" fmla="*/ 91 w 131"/>
                            <a:gd name="T3" fmla="*/ 11 h 199"/>
                            <a:gd name="T4" fmla="*/ 131 w 131"/>
                            <a:gd name="T5" fmla="*/ 71 h 199"/>
                            <a:gd name="T6" fmla="*/ 11 w 131"/>
                            <a:gd name="T7" fmla="*/ 111 h 199"/>
                          </a:gdLst>
                          <a:ahLst/>
                          <a:cxnLst>
                            <a:cxn ang="0">
                              <a:pos x="T0" y="T1"/>
                            </a:cxn>
                            <a:cxn ang="0">
                              <a:pos x="T2" y="T3"/>
                            </a:cxn>
                            <a:cxn ang="0">
                              <a:pos x="T4" y="T5"/>
                            </a:cxn>
                            <a:cxn ang="0">
                              <a:pos x="T6" y="T7"/>
                            </a:cxn>
                          </a:cxnLst>
                          <a:rect l="0" t="0" r="r" b="b"/>
                          <a:pathLst>
                            <a:path w="131" h="199">
                              <a:moveTo>
                                <a:pt x="11" y="111"/>
                              </a:moveTo>
                              <a:cubicBezTo>
                                <a:pt x="20" y="83"/>
                                <a:pt x="34" y="0"/>
                                <a:pt x="91" y="11"/>
                              </a:cubicBezTo>
                              <a:cubicBezTo>
                                <a:pt x="115" y="16"/>
                                <a:pt x="118" y="51"/>
                                <a:pt x="131" y="71"/>
                              </a:cubicBezTo>
                              <a:cubicBezTo>
                                <a:pt x="0" y="158"/>
                                <a:pt x="11" y="199"/>
                                <a:pt x="11" y="11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6F631" id="Freeform: Shape 180" o:spid="_x0000_s1026" style="position:absolute;margin-left:-8.55pt;margin-top:1.15pt;width:6.55pt;height:9.9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1,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" path="m11,111c20,83,34,,91,11v24,5,27,40,40,60c,158,11,199,11,111xe">
                <v:path arrowok="t" o:connecttype="custom" o:connectlocs="6985,70485;57785,6985;83185,45085;6985,70485" o:connectangles="0,0,0,0"/>
              </v:shape>
            </w:pict>
          </mc:Fallback>
        </mc:AlternateContent>
      </w:r>
    </w:p>
    <w:p w14:paraId="30917EEC"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24832" behindDoc="0" locked="0" layoutInCell="1" allowOverlap="1" wp14:anchorId="2AC63B27" wp14:editId="11D80776">
                <wp:simplePos x="0" y="0"/>
                <wp:positionH relativeFrom="column">
                  <wp:posOffset>2566035</wp:posOffset>
                </wp:positionH>
                <wp:positionV relativeFrom="paragraph">
                  <wp:posOffset>71755</wp:posOffset>
                </wp:positionV>
                <wp:extent cx="1143000" cy="342900"/>
                <wp:effectExtent l="3810" t="635" r="0"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53482" w14:textId="77777777" w:rsidR="0061678E" w:rsidRDefault="0061678E" w:rsidP="0061678E">
                            <w:r>
                              <w:t xml:space="preserve">Insulatio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C63B27" id="Text Box 179" o:spid="_x0000_s1175" type="#_x0000_t202" style="position:absolute;left:0;text-align:left;margin-left:202.05pt;margin-top:5.65pt;width:90pt;height:27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" filled="f" stroked="f">
                <v:textbox>
                  <w:txbxContent>
                    <w:p w14:paraId="6AD53482" w14:textId="77777777" w:rsidR="0061678E" w:rsidRDefault="0061678E" w:rsidP="0061678E">
                      <w:r>
                        <w:t xml:space="preserve">Insulation </w:t>
                      </w:r>
                    </w:p>
                  </w:txbxContent>
                </v:textbox>
              </v:shape>
            </w:pict>
          </mc:Fallback>
        </mc:AlternateContent>
      </w:r>
    </w:p>
    <w:p w14:paraId="58BF018B"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32AB1B39" w14:textId="77777777" w:rsidR="0061678E" w:rsidRPr="0061678E" w:rsidRDefault="0061678E" w:rsidP="0061678E">
      <w:pPr>
        <w:keepNext/>
        <w:spacing w:after="0" w:line="240" w:lineRule="auto"/>
        <w:outlineLvl w:val="3"/>
        <w:rPr>
          <w:rFonts w:ascii="Times New Roman" w:eastAsia="Times New Roman" w:hAnsi="Times New Roman" w:cs="Times New Roman"/>
          <w:b/>
          <w:sz w:val="24"/>
          <w:szCs w:val="20"/>
          <w:lang w:val="en-GB"/>
        </w:rPr>
      </w:pPr>
    </w:p>
    <w:p w14:paraId="6940187F" w14:textId="77777777" w:rsidR="0061678E" w:rsidRPr="0061678E" w:rsidRDefault="0061678E" w:rsidP="0061678E">
      <w:pPr>
        <w:keepNext/>
        <w:spacing w:after="0" w:line="240" w:lineRule="auto"/>
        <w:outlineLvl w:val="3"/>
        <w:rPr>
          <w:rFonts w:ascii="Times New Roman" w:eastAsia="Times New Roman" w:hAnsi="Times New Roman" w:cs="Times New Roman"/>
          <w:sz w:val="24"/>
          <w:szCs w:val="20"/>
          <w:lang w:val="en-GB"/>
        </w:rPr>
      </w:pPr>
      <w:r w:rsidRPr="0061678E">
        <w:rPr>
          <w:rFonts w:ascii="Times New Roman" w:eastAsia="Times New Roman" w:hAnsi="Times New Roman" w:cs="Times New Roman"/>
          <w:sz w:val="24"/>
          <w:szCs w:val="20"/>
          <w:lang w:val="en-GB"/>
        </w:rPr>
        <w:t>Method</w:t>
      </w:r>
    </w:p>
    <w:p w14:paraId="5AF8A237" w14:textId="77777777" w:rsidR="0061678E" w:rsidRPr="0061678E" w:rsidRDefault="0061678E" w:rsidP="0061678E">
      <w:pPr>
        <w:numPr>
          <w:ilvl w:val="0"/>
          <w:numId w:val="1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Place some ice cubes in a beaker of water and keep taking the temperature with the thermometer until the ice-water mixture reaches 0 °C.</w:t>
      </w:r>
    </w:p>
    <w:p w14:paraId="0F740F45" w14:textId="77777777" w:rsidR="0061678E" w:rsidRPr="0061678E" w:rsidRDefault="0061678E" w:rsidP="0061678E">
      <w:pPr>
        <w:numPr>
          <w:ilvl w:val="0"/>
          <w:numId w:val="1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Find the mass of the calorimeter. Half fill the calorimeter with water  warmed to approximately 10 °C above room temperature.  Find the combined mass</w:t>
      </w:r>
      <w:r w:rsidRPr="0061678E">
        <w:rPr>
          <w:rFonts w:ascii="Times New Roman" w:eastAsia="Times New Roman" w:hAnsi="Times New Roman" w:cs="Times New Roman"/>
          <w:i/>
          <w:szCs w:val="20"/>
          <w:lang w:val="en-GB"/>
        </w:rPr>
        <w:t xml:space="preserve"> </w:t>
      </w:r>
      <w:r w:rsidRPr="0061678E">
        <w:rPr>
          <w:rFonts w:ascii="Times New Roman" w:eastAsia="Times New Roman" w:hAnsi="Times New Roman" w:cs="Times New Roman"/>
          <w:szCs w:val="20"/>
          <w:lang w:val="en-GB"/>
        </w:rPr>
        <w:t>of the calorimeter and water, and use this to find the mass of the water.</w:t>
      </w:r>
    </w:p>
    <w:p w14:paraId="727A8422" w14:textId="77777777" w:rsidR="0061678E" w:rsidRPr="0061678E" w:rsidRDefault="0061678E" w:rsidP="0061678E">
      <w:pPr>
        <w:numPr>
          <w:ilvl w:val="0"/>
          <w:numId w:val="1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cord the initial temperature</w:t>
      </w:r>
      <w:r w:rsidRPr="0061678E">
        <w:rPr>
          <w:rFonts w:ascii="Times New Roman" w:eastAsia="Times New Roman" w:hAnsi="Times New Roman" w:cs="Times New Roman"/>
          <w:i/>
          <w:szCs w:val="20"/>
          <w:lang w:val="en-GB"/>
        </w:rPr>
        <w:t xml:space="preserve"> T</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szCs w:val="20"/>
          <w:lang w:val="en-GB"/>
        </w:rPr>
        <w:t xml:space="preserve"> of the calorimeter plus water.</w:t>
      </w:r>
    </w:p>
    <w:p w14:paraId="612C03C9" w14:textId="77777777" w:rsidR="0061678E" w:rsidRPr="0061678E" w:rsidRDefault="0061678E" w:rsidP="0061678E">
      <w:pPr>
        <w:numPr>
          <w:ilvl w:val="0"/>
          <w:numId w:val="1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Surround the ice cubes with kitchen paper or a cloth and crush them between wooden blocks – dry them with the kitchen paper and add the ice to the calorimeter until the temperature of the water has fallen by about 20 °C.</w:t>
      </w:r>
    </w:p>
    <w:p w14:paraId="709A2489" w14:textId="77777777" w:rsidR="0061678E" w:rsidRPr="0061678E" w:rsidRDefault="0061678E" w:rsidP="0061678E">
      <w:pPr>
        <w:numPr>
          <w:ilvl w:val="0"/>
          <w:numId w:val="1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lowest temperatur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 xml:space="preserve">2 </w:t>
      </w:r>
      <w:r w:rsidRPr="0061678E">
        <w:rPr>
          <w:rFonts w:ascii="Times New Roman" w:eastAsia="Times New Roman" w:hAnsi="Times New Roman" w:cs="Times New Roman"/>
          <w:szCs w:val="20"/>
          <w:lang w:val="en-GB"/>
        </w:rPr>
        <w:t>of the calorimeter plus water plus melted ice.  The rise in temperature of the ice  T</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 xml:space="preserve">°C and the fall in temperature of the calorimeter plus water </w:t>
      </w:r>
      <w:r w:rsidRPr="0061678E">
        <w:rPr>
          <w:rFonts w:ascii="Times New Roman" w:eastAsia="Times New Roman" w:hAnsi="Times New Roman" w:cs="Times New Roman"/>
          <w:position w:val="-4"/>
          <w:szCs w:val="20"/>
          <w:lang w:val="en-GB"/>
        </w:rPr>
        <w:object w:dxaOrig="380" w:dyaOrig="260" w14:anchorId="27A2E780">
          <v:shape id="_x0000_i1050" type="#_x0000_t75" style="width:19pt;height:13pt" o:ole="">
            <v:imagedata r:id="rId101" o:title=""/>
          </v:shape>
          <o:OLEObject Type="Embed" ProgID="Equation.3" ShapeID="_x0000_i1050" DrawAspect="Content" ObjectID="_1632054407" r:id="rId102"/>
        </w:object>
      </w:r>
      <w:r w:rsidRPr="0061678E">
        <w:rPr>
          <w:rFonts w:ascii="Times New Roman" w:eastAsia="Times New Roman" w:hAnsi="Times New Roman" w:cs="Times New Roman"/>
          <w:szCs w:val="20"/>
          <w:lang w:val="en-GB"/>
        </w:rPr>
        <w:t xml:space="preserve"> is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szCs w:val="20"/>
          <w:lang w:val="en-GB"/>
        </w:rPr>
        <w:t xml:space="preserve"> –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w:t>
      </w:r>
    </w:p>
    <w:p w14:paraId="647898E6" w14:textId="77777777" w:rsidR="0061678E" w:rsidRPr="0061678E" w:rsidRDefault="0061678E" w:rsidP="0061678E">
      <w:pPr>
        <w:numPr>
          <w:ilvl w:val="0"/>
          <w:numId w:val="15"/>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Find the increase in  mass of the calorimeter .  This is the  mass of the melted ice.</w:t>
      </w:r>
    </w:p>
    <w:p w14:paraId="018E9696" w14:textId="77777777" w:rsidR="0061678E" w:rsidRPr="0061678E" w:rsidRDefault="0061678E" w:rsidP="0061678E">
      <w:pPr>
        <w:tabs>
          <w:tab w:val="left" w:pos="6096"/>
        </w:tabs>
        <w:spacing w:after="0" w:line="240" w:lineRule="auto"/>
        <w:rPr>
          <w:rFonts w:ascii="Times New Roman" w:eastAsia="Times New Roman" w:hAnsi="Times New Roman" w:cs="Times New Roman"/>
          <w:sz w:val="20"/>
          <w:szCs w:val="20"/>
          <w:lang w:val="en-GB"/>
        </w:rPr>
      </w:pPr>
    </w:p>
    <w:p w14:paraId="5633A29A"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Conclusions</w:t>
      </w:r>
    </w:p>
    <w:p w14:paraId="15F1CAEF" w14:textId="77777777" w:rsidR="0061678E" w:rsidRPr="0061678E" w:rsidRDefault="0061678E" w:rsidP="0061678E">
      <w:pPr>
        <w:spacing w:after="0" w:line="360" w:lineRule="auto"/>
        <w:jc w:val="center"/>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Energy gained by ice  = energy lost by calorimeter + energy lost by the water.</w:t>
      </w:r>
    </w:p>
    <w:p w14:paraId="780301B8" w14:textId="77777777" w:rsidR="0061678E" w:rsidRPr="0061678E" w:rsidRDefault="0061678E" w:rsidP="0061678E">
      <w:pPr>
        <w:tabs>
          <w:tab w:val="left" w:pos="2127"/>
          <w:tab w:val="left" w:pos="3119"/>
          <w:tab w:val="left" w:pos="4962"/>
        </w:tabs>
        <w:spacing w:after="0" w:line="360" w:lineRule="auto"/>
        <w:jc w:val="center"/>
        <w:rPr>
          <w:rFonts w:ascii="Times New Roman" w:eastAsia="Times New Roman" w:hAnsi="Times New Roman" w:cs="Times New Roman"/>
          <w:sz w:val="20"/>
          <w:szCs w:val="20"/>
          <w:lang w:val="en-GB"/>
        </w:rPr>
      </w:pPr>
      <w:r w:rsidRPr="0061678E">
        <w:rPr>
          <w:rFonts w:ascii="Times New Roman" w:eastAsia="Times New Roman" w:hAnsi="Times New Roman" w:cs="Times New Roman"/>
          <w:position w:val="-12"/>
          <w:szCs w:val="20"/>
          <w:lang w:val="en-GB"/>
        </w:rPr>
        <w:object w:dxaOrig="5200" w:dyaOrig="360" w14:anchorId="2F97E4BB">
          <v:shape id="_x0000_i1051" type="#_x0000_t75" style="width:260pt;height:18pt" o:ole="">
            <v:imagedata r:id="rId103" o:title=""/>
          </v:shape>
          <o:OLEObject Type="Embed" ProgID="Equation.3" ShapeID="_x0000_i1051" DrawAspect="Content" ObjectID="_1632054408" r:id="rId104"/>
        </w:object>
      </w:r>
    </w:p>
    <w:p w14:paraId="2665FA50"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31409C51"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16B98D52" w14:textId="77777777" w:rsidR="0061678E" w:rsidRPr="0061678E" w:rsidRDefault="0061678E" w:rsidP="0061678E">
      <w:pPr>
        <w:numPr>
          <w:ilvl w:val="0"/>
          <w:numId w:val="38"/>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Warming the water beforehand ensures that heat lost above room temperature will be cancelled by heat gained below room temperature.</w:t>
      </w:r>
    </w:p>
    <w:p w14:paraId="676F379D" w14:textId="77777777" w:rsidR="0061678E" w:rsidRPr="0061678E" w:rsidRDefault="0061678E" w:rsidP="0061678E">
      <w:pPr>
        <w:numPr>
          <w:ilvl w:val="0"/>
          <w:numId w:val="38"/>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A large temperature change (such as 20</w:t>
      </w:r>
      <w:r w:rsidRPr="0061678E">
        <w:rPr>
          <w:rFonts w:ascii="Times New Roman" w:eastAsia="Times New Roman" w:hAnsi="Times New Roman" w:cs="Times New Roman"/>
          <w:szCs w:val="20"/>
          <w:vertAlign w:val="superscript"/>
          <w:lang w:val="en-GB"/>
        </w:rPr>
        <w:t>o</w:t>
      </w:r>
      <w:r w:rsidRPr="0061678E">
        <w:rPr>
          <w:rFonts w:ascii="Times New Roman" w:eastAsia="Times New Roman" w:hAnsi="Times New Roman" w:cs="Times New Roman"/>
          <w:szCs w:val="20"/>
          <w:lang w:val="en-GB"/>
        </w:rPr>
        <w:t>C) ensures a reduced percentage error.</w:t>
      </w:r>
    </w:p>
    <w:p w14:paraId="30B55E0C" w14:textId="77777777" w:rsidR="0061678E" w:rsidRPr="0061678E" w:rsidRDefault="0061678E" w:rsidP="0061678E">
      <w:pPr>
        <w:keepNext/>
        <w:spacing w:after="0" w:line="240" w:lineRule="auto"/>
        <w:jc w:val="center"/>
        <w:outlineLvl w:val="0"/>
        <w:rPr>
          <w:rFonts w:ascii="Times New Roman" w:eastAsia="Times New Roman" w:hAnsi="Times New Roman" w:cs="Times New Roman"/>
          <w:caps/>
          <w:sz w:val="28"/>
          <w:szCs w:val="20"/>
          <w:lang w:val="en-GB"/>
        </w:rPr>
      </w:pPr>
      <w:r w:rsidRPr="0061678E">
        <w:rPr>
          <w:rFonts w:ascii="Times New Roman" w:eastAsia="Times New Roman" w:hAnsi="Times New Roman" w:cs="Times New Roman"/>
          <w:b/>
          <w:caps/>
          <w:sz w:val="28"/>
          <w:szCs w:val="20"/>
          <w:lang w:val="en-GB"/>
        </w:rPr>
        <w:br w:type="page"/>
      </w:r>
      <w:r w:rsidRPr="0061678E">
        <w:rPr>
          <w:rFonts w:ascii="Times New Roman" w:eastAsia="Times New Roman" w:hAnsi="Times New Roman" w:cs="Times New Roman"/>
          <w:b/>
          <w:caps/>
          <w:sz w:val="28"/>
          <w:szCs w:val="20"/>
          <w:lang w:val="en-GB"/>
        </w:rPr>
        <w:lastRenderedPageBreak/>
        <w:t>MEASUREMENT OF THE SPECIFIC LATENT HEAT OF VAPORISATION OF WATER</w:t>
      </w:r>
    </w:p>
    <w:p w14:paraId="38E5CE4C"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63280E94"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eastAsia="en-IE"/>
        </w:rPr>
        <mc:AlternateContent>
          <mc:Choice Requires="wps">
            <w:drawing>
              <wp:anchor distT="0" distB="0" distL="114300" distR="114300" simplePos="0" relativeHeight="252377088" behindDoc="0" locked="0" layoutInCell="1" allowOverlap="1" wp14:anchorId="712E9B7E" wp14:editId="24102E81">
                <wp:simplePos x="0" y="0"/>
                <wp:positionH relativeFrom="column">
                  <wp:posOffset>275590</wp:posOffset>
                </wp:positionH>
                <wp:positionV relativeFrom="paragraph">
                  <wp:posOffset>83820</wp:posOffset>
                </wp:positionV>
                <wp:extent cx="2290445" cy="1676400"/>
                <wp:effectExtent l="8890" t="20320" r="5715" b="8255"/>
                <wp:wrapNone/>
                <wp:docPr id="178" name="Freeform: 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90445" cy="1676400"/>
                        </a:xfrm>
                        <a:custGeom>
                          <a:avLst/>
                          <a:gdLst>
                            <a:gd name="T0" fmla="*/ 0 w 3607"/>
                            <a:gd name="T1" fmla="*/ 2585 h 2640"/>
                            <a:gd name="T2" fmla="*/ 0 w 3607"/>
                            <a:gd name="T3" fmla="*/ 1652 h 2640"/>
                            <a:gd name="T4" fmla="*/ 3607 w 3607"/>
                            <a:gd name="T5" fmla="*/ 0 h 2640"/>
                            <a:gd name="T6" fmla="*/ 3607 w 3607"/>
                            <a:gd name="T7" fmla="*/ 1090 h 2640"/>
                            <a:gd name="T8" fmla="*/ 3471 w 3607"/>
                            <a:gd name="T9" fmla="*/ 1090 h 2640"/>
                            <a:gd name="T10" fmla="*/ 3471 w 3607"/>
                            <a:gd name="T11" fmla="*/ 212 h 2640"/>
                            <a:gd name="T12" fmla="*/ 129 w 3607"/>
                            <a:gd name="T13" fmla="*/ 1717 h 2640"/>
                            <a:gd name="T14" fmla="*/ 129 w 3607"/>
                            <a:gd name="T15" fmla="*/ 2640 h 26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07" h="2640">
                              <a:moveTo>
                                <a:pt x="0" y="2585"/>
                              </a:moveTo>
                              <a:lnTo>
                                <a:pt x="0" y="1652"/>
                              </a:lnTo>
                              <a:lnTo>
                                <a:pt x="3607" y="0"/>
                              </a:lnTo>
                              <a:lnTo>
                                <a:pt x="3607" y="1090"/>
                              </a:lnTo>
                              <a:lnTo>
                                <a:pt x="3471" y="1090"/>
                              </a:lnTo>
                              <a:lnTo>
                                <a:pt x="3471" y="212"/>
                              </a:lnTo>
                              <a:lnTo>
                                <a:pt x="129" y="1717"/>
                              </a:lnTo>
                              <a:lnTo>
                                <a:pt x="129" y="26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1EF814A" id="Freeform: Shape 178" o:spid="_x0000_s1026" style="position:absolute;z-index:25237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7pt,135.85pt,21.7pt,89.2pt,202.05pt,6.6pt,202.05pt,61.1pt,195.25pt,61.1pt,195.25pt,17.2pt,28.15pt,92.45pt,28.15pt,138.6pt" coordsize="3607,2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" filled="f">
                <v:path arrowok="t" o:connecttype="custom" o:connectlocs="0,1641475;0,1049020;2290445,0;2290445,692150;2204085,692150;2204085,134620;81915,1090295;81915,1676400" o:connectangles="0,0,0,0,0,0,0,0"/>
              </v:polyline>
            </w:pict>
          </mc:Fallback>
        </mc:AlternateContent>
      </w:r>
    </w:p>
    <w:p w14:paraId="12C41CD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0893D647"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A9017AB"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noProof/>
          <w:sz w:val="24"/>
          <w:szCs w:val="20"/>
          <w:lang w:val="en-US"/>
        </w:rPr>
        <mc:AlternateContent>
          <mc:Choice Requires="wps">
            <w:drawing>
              <wp:anchor distT="0" distB="0" distL="114300" distR="114300" simplePos="0" relativeHeight="252042240" behindDoc="0" locked="0" layoutInCell="1" allowOverlap="1" wp14:anchorId="1BD4DCEA" wp14:editId="502BAC83">
                <wp:simplePos x="0" y="0"/>
                <wp:positionH relativeFrom="column">
                  <wp:posOffset>2662555</wp:posOffset>
                </wp:positionH>
                <wp:positionV relativeFrom="paragraph">
                  <wp:posOffset>73660</wp:posOffset>
                </wp:positionV>
                <wp:extent cx="1371600" cy="342900"/>
                <wp:effectExtent l="0" t="635" r="4445" b="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CB09BE" w14:textId="77777777" w:rsidR="0061678E" w:rsidRDefault="0061678E" w:rsidP="0061678E">
                            <w:r>
                              <w:t xml:space="preserve">       Steam tra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4DCEA" id="Text Box 177" o:spid="_x0000_s1176" type="#_x0000_t202" style="position:absolute;margin-left:209.65pt;margin-top:5.8pt;width:108pt;height:27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6KuuQIAAMY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" filled="f" stroked="f">
                <v:textbox>
                  <w:txbxContent>
                    <w:p w14:paraId="5ACB09BE" w14:textId="77777777" w:rsidR="0061678E" w:rsidRDefault="0061678E" w:rsidP="0061678E">
                      <w:r>
                        <w:t xml:space="preserve">       Steam trap</w:t>
                      </w:r>
                    </w:p>
                  </w:txbxContent>
                </v:textbox>
              </v:shape>
            </w:pict>
          </mc:Fallback>
        </mc:AlternateContent>
      </w:r>
      <w:r w:rsidRPr="0061678E">
        <w:rPr>
          <w:rFonts w:ascii="Times New Roman" w:eastAsia="Times New Roman" w:hAnsi="Times New Roman" w:cs="Times New Roman"/>
          <w:noProof/>
          <w:sz w:val="20"/>
          <w:szCs w:val="20"/>
          <w:lang w:eastAsia="en-IE"/>
        </w:rPr>
        <mc:AlternateContent>
          <mc:Choice Requires="wps">
            <w:drawing>
              <wp:anchor distT="0" distB="0" distL="114300" distR="114300" simplePos="0" relativeHeight="252375040" behindDoc="0" locked="0" layoutInCell="1" allowOverlap="1" wp14:anchorId="3685FD93" wp14:editId="4D5DBE07">
                <wp:simplePos x="0" y="0"/>
                <wp:positionH relativeFrom="column">
                  <wp:posOffset>2373630</wp:posOffset>
                </wp:positionH>
                <wp:positionV relativeFrom="paragraph">
                  <wp:posOffset>158750</wp:posOffset>
                </wp:positionV>
                <wp:extent cx="246380" cy="650240"/>
                <wp:effectExtent l="11430" t="9525" r="8890" b="6985"/>
                <wp:wrapNone/>
                <wp:docPr id="176" name="Cylinder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650240"/>
                        </a:xfrm>
                        <a:prstGeom prst="can">
                          <a:avLst>
                            <a:gd name="adj" fmla="val 65979"/>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94BACF" id="Cylinder 176" o:spid="_x0000_s1026" type="#_x0000_t22" style="position:absolute;margin-left:186.9pt;margin-top:12.5pt;width:19.4pt;height:51.2pt;z-index:25237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6096" behindDoc="0" locked="0" layoutInCell="1" allowOverlap="1" wp14:anchorId="204FF347" wp14:editId="3634B160">
                <wp:simplePos x="0" y="0"/>
                <wp:positionH relativeFrom="column">
                  <wp:posOffset>1016000</wp:posOffset>
                </wp:positionH>
                <wp:positionV relativeFrom="paragraph">
                  <wp:posOffset>158750</wp:posOffset>
                </wp:positionV>
                <wp:extent cx="311150" cy="230505"/>
                <wp:effectExtent l="6350" t="0" r="6350" b="7620"/>
                <wp:wrapNone/>
                <wp:docPr id="175" name="Freeform: 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1150" cy="230505"/>
                        </a:xfrm>
                        <a:custGeom>
                          <a:avLst/>
                          <a:gdLst>
                            <a:gd name="T0" fmla="*/ 0 w 490"/>
                            <a:gd name="T1" fmla="*/ 0 h 363"/>
                            <a:gd name="T2" fmla="*/ 20 w 490"/>
                            <a:gd name="T3" fmla="*/ 120 h 363"/>
                            <a:gd name="T4" fmla="*/ 200 w 490"/>
                            <a:gd name="T5" fmla="*/ 280 h 363"/>
                            <a:gd name="T6" fmla="*/ 320 w 490"/>
                            <a:gd name="T7" fmla="*/ 360 h 363"/>
                            <a:gd name="T8" fmla="*/ 440 w 490"/>
                            <a:gd name="T9" fmla="*/ 280 h 363"/>
                            <a:gd name="T10" fmla="*/ 420 w 490"/>
                            <a:gd name="T11" fmla="*/ 100 h 363"/>
                            <a:gd name="T12" fmla="*/ 200 w 490"/>
                            <a:gd name="T13" fmla="*/ 20 h 363"/>
                          </a:gdLst>
                          <a:ahLst/>
                          <a:cxnLst>
                            <a:cxn ang="0">
                              <a:pos x="T0" y="T1"/>
                            </a:cxn>
                            <a:cxn ang="0">
                              <a:pos x="T2" y="T3"/>
                            </a:cxn>
                            <a:cxn ang="0">
                              <a:pos x="T4" y="T5"/>
                            </a:cxn>
                            <a:cxn ang="0">
                              <a:pos x="T6" y="T7"/>
                            </a:cxn>
                            <a:cxn ang="0">
                              <a:pos x="T8" y="T9"/>
                            </a:cxn>
                            <a:cxn ang="0">
                              <a:pos x="T10" y="T11"/>
                            </a:cxn>
                            <a:cxn ang="0">
                              <a:pos x="T12" y="T13"/>
                            </a:cxn>
                          </a:cxnLst>
                          <a:rect l="0" t="0" r="r" b="b"/>
                          <a:pathLst>
                            <a:path w="490" h="363">
                              <a:moveTo>
                                <a:pt x="0" y="0"/>
                              </a:moveTo>
                              <a:cubicBezTo>
                                <a:pt x="7" y="40"/>
                                <a:pt x="7" y="82"/>
                                <a:pt x="20" y="120"/>
                              </a:cubicBezTo>
                              <a:cubicBezTo>
                                <a:pt x="47" y="202"/>
                                <a:pt x="140" y="230"/>
                                <a:pt x="200" y="280"/>
                              </a:cubicBezTo>
                              <a:cubicBezTo>
                                <a:pt x="300" y="363"/>
                                <a:pt x="215" y="325"/>
                                <a:pt x="320" y="360"/>
                              </a:cubicBezTo>
                              <a:cubicBezTo>
                                <a:pt x="360" y="333"/>
                                <a:pt x="400" y="307"/>
                                <a:pt x="440" y="280"/>
                              </a:cubicBezTo>
                              <a:cubicBezTo>
                                <a:pt x="490" y="247"/>
                                <a:pt x="443" y="156"/>
                                <a:pt x="420" y="100"/>
                              </a:cubicBezTo>
                              <a:cubicBezTo>
                                <a:pt x="387" y="22"/>
                                <a:pt x="264" y="20"/>
                                <a:pt x="200" y="2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CAC4C" id="Freeform: Shape 175" o:spid="_x0000_s1026" style="position:absolute;margin-left:80pt;margin-top:12.5pt;width:24.5pt;height:18.15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0,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" path="m,c7,40,7,82,20,120v27,82,120,110,180,160c300,363,215,325,320,360v40,-27,80,-53,120,-80c490,247,443,156,420,100,387,22,264,20,200,20e" stroked="f">
                <v:path arrowok="t" o:connecttype="custom" o:connectlocs="0,0;12700,76200;127000,177800;203200,228600;279400,177800;266700,63500;127000,12700" o:connectangles="0,0,0,0,0,0,0"/>
              </v:shape>
            </w:pict>
          </mc:Fallback>
        </mc:AlternateContent>
      </w:r>
    </w:p>
    <w:p w14:paraId="74E8C59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20F16D8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904948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eastAsia="en-IE"/>
        </w:rPr>
        <mc:AlternateContent>
          <mc:Choice Requires="wps">
            <w:drawing>
              <wp:anchor distT="0" distB="0" distL="114300" distR="114300" simplePos="0" relativeHeight="252376064" behindDoc="0" locked="0" layoutInCell="1" allowOverlap="1" wp14:anchorId="1E858DC3" wp14:editId="049C3C2C">
                <wp:simplePos x="0" y="0"/>
                <wp:positionH relativeFrom="column">
                  <wp:posOffset>2467610</wp:posOffset>
                </wp:positionH>
                <wp:positionV relativeFrom="paragraph">
                  <wp:posOffset>151765</wp:posOffset>
                </wp:positionV>
                <wp:extent cx="98425" cy="914400"/>
                <wp:effectExtent l="10160" t="12700" r="5715" b="6350"/>
                <wp:wrapNone/>
                <wp:docPr id="1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425" cy="914400"/>
                        </a:xfrm>
                        <a:prstGeom prst="rect">
                          <a:avLst/>
                        </a:prstGeom>
                        <a:solidFill>
                          <a:srgbClr val="FFFFFF">
                            <a:alpha val="60001"/>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F4A7F" id="Rectangle 174" o:spid="_x0000_s1026" style="position:absolute;margin-left:194.3pt;margin-top:11.95pt;width:7.75pt;height:1in;z-index:25237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">
                <v:fill opacity="39321f"/>
              </v:rec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41216" behindDoc="0" locked="0" layoutInCell="1" allowOverlap="1" wp14:anchorId="78BD1EA6" wp14:editId="0A4DCF21">
                <wp:simplePos x="0" y="0"/>
                <wp:positionH relativeFrom="column">
                  <wp:posOffset>3023235</wp:posOffset>
                </wp:positionH>
                <wp:positionV relativeFrom="paragraph">
                  <wp:posOffset>-1270</wp:posOffset>
                </wp:positionV>
                <wp:extent cx="1371600" cy="342900"/>
                <wp:effectExtent l="3810" t="254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76566" w14:textId="77777777" w:rsidR="0061678E" w:rsidRDefault="0061678E" w:rsidP="0061678E">
                            <w:r>
                              <w:t xml:space="preserve"> 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BD1EA6" id="Text Box 173" o:spid="_x0000_s1177" type="#_x0000_t202" style="position:absolute;margin-left:238.05pt;margin-top:-.1pt;width:108pt;height:27pt;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1dTuAIAAMY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" filled="f" stroked="f">
                <v:textbox>
                  <w:txbxContent>
                    <w:p w14:paraId="01E76566" w14:textId="77777777" w:rsidR="0061678E" w:rsidRDefault="0061678E" w:rsidP="0061678E">
                      <w:r>
                        <w:t xml:space="preserve"> Thermo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8144" behindDoc="0" locked="0" layoutInCell="1" allowOverlap="1" wp14:anchorId="660FCC2C" wp14:editId="0718B41E">
                <wp:simplePos x="0" y="0"/>
                <wp:positionH relativeFrom="column">
                  <wp:posOffset>3137535</wp:posOffset>
                </wp:positionH>
                <wp:positionV relativeFrom="paragraph">
                  <wp:posOffset>-1270</wp:posOffset>
                </wp:positionV>
                <wp:extent cx="0" cy="1371600"/>
                <wp:effectExtent l="60960" t="12065" r="53340" b="54610"/>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B99CE" id="Straight Connector 172" o:spid="_x0000_s1026" style="position:absolute;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1pt" to="247.05pt,10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">
                <v:stroke endarrow="oval"/>
              </v:line>
            </w:pict>
          </mc:Fallback>
        </mc:AlternateContent>
      </w:r>
    </w:p>
    <w:p w14:paraId="6FC23AB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28928" behindDoc="0" locked="0" layoutInCell="1" allowOverlap="1" wp14:anchorId="59C2873D" wp14:editId="16CB0CAC">
                <wp:simplePos x="0" y="0"/>
                <wp:positionH relativeFrom="column">
                  <wp:posOffset>622935</wp:posOffset>
                </wp:positionH>
                <wp:positionV relativeFrom="paragraph">
                  <wp:posOffset>49530</wp:posOffset>
                </wp:positionV>
                <wp:extent cx="0" cy="0"/>
                <wp:effectExtent l="13335" t="8890" r="5715" b="10160"/>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15AED" id="Straight Connector 171" o:spid="_x0000_s1026" style="position:absolute;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3.9pt" to="49.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"/>
            </w:pict>
          </mc:Fallback>
        </mc:AlternateContent>
      </w:r>
    </w:p>
    <w:p w14:paraId="095318C9"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7120" behindDoc="0" locked="0" layoutInCell="1" allowOverlap="1" wp14:anchorId="06B1F057" wp14:editId="735DE283">
                <wp:simplePos x="0" y="0"/>
                <wp:positionH relativeFrom="column">
                  <wp:posOffset>1994535</wp:posOffset>
                </wp:positionH>
                <wp:positionV relativeFrom="paragraph">
                  <wp:posOffset>132080</wp:posOffset>
                </wp:positionV>
                <wp:extent cx="1600200" cy="1257300"/>
                <wp:effectExtent l="13335" t="8890" r="5715" b="10160"/>
                <wp:wrapNone/>
                <wp:docPr id="170" name="Freeform: Shape 170" descr="Small confett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1257300"/>
                        </a:xfrm>
                        <a:custGeom>
                          <a:avLst/>
                          <a:gdLst>
                            <a:gd name="T0" fmla="*/ 360 w 2520"/>
                            <a:gd name="T1" fmla="*/ 0 h 1980"/>
                            <a:gd name="T2" fmla="*/ 360 w 2520"/>
                            <a:gd name="T3" fmla="*/ 1620 h 1980"/>
                            <a:gd name="T4" fmla="*/ 2160 w 2520"/>
                            <a:gd name="T5" fmla="*/ 1620 h 1980"/>
                            <a:gd name="T6" fmla="*/ 2160 w 2520"/>
                            <a:gd name="T7" fmla="*/ 0 h 1980"/>
                            <a:gd name="T8" fmla="*/ 2520 w 2520"/>
                            <a:gd name="T9" fmla="*/ 0 h 1980"/>
                            <a:gd name="T10" fmla="*/ 2520 w 2520"/>
                            <a:gd name="T11" fmla="*/ 1980 h 1980"/>
                            <a:gd name="T12" fmla="*/ 0 w 2520"/>
                            <a:gd name="T13" fmla="*/ 1980 h 1980"/>
                            <a:gd name="T14" fmla="*/ 0 w 2520"/>
                            <a:gd name="T15" fmla="*/ 0 h 1980"/>
                            <a:gd name="T16" fmla="*/ 360 w 2520"/>
                            <a:gd name="T17" fmla="*/ 0 h 1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20" h="1980">
                              <a:moveTo>
                                <a:pt x="360" y="0"/>
                              </a:moveTo>
                              <a:lnTo>
                                <a:pt x="360" y="1620"/>
                              </a:lnTo>
                              <a:lnTo>
                                <a:pt x="2160" y="1620"/>
                              </a:lnTo>
                              <a:lnTo>
                                <a:pt x="2160" y="0"/>
                              </a:lnTo>
                              <a:lnTo>
                                <a:pt x="2520" y="0"/>
                              </a:lnTo>
                              <a:lnTo>
                                <a:pt x="2520" y="1980"/>
                              </a:lnTo>
                              <a:lnTo>
                                <a:pt x="0" y="1980"/>
                              </a:lnTo>
                              <a:lnTo>
                                <a:pt x="0" y="0"/>
                              </a:lnTo>
                              <a:lnTo>
                                <a:pt x="360" y="0"/>
                              </a:lnTo>
                              <a:close/>
                            </a:path>
                          </a:pathLst>
                        </a:custGeom>
                        <a:pattFill prst="smConfetti">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A22C0" id="Freeform: Shape 170" o:spid="_x0000_s1026" alt="Small confetti" style="position:absolute;margin-left:157.05pt;margin-top:10.4pt;width:126pt;height:99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" path="m360,r,1620l2160,1620,2160,r360,l2520,1980,,1980,,,360,xe" fillcolor="black">
                <v:fill r:id="rId90" o:title="" type="pattern"/>
                <v:path arrowok="t" o:connecttype="custom" o:connectlocs="228600,0;228600,1028700;1371600,1028700;1371600,0;1600200,0;1600200,1257300;0,1257300;0,0;228600,0" o:connectangles="0,0,0,0,0,0,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4048" behindDoc="0" locked="0" layoutInCell="1" allowOverlap="1" wp14:anchorId="73C7C288" wp14:editId="517EE0DA">
                <wp:simplePos x="0" y="0"/>
                <wp:positionH relativeFrom="column">
                  <wp:posOffset>165735</wp:posOffset>
                </wp:positionH>
                <wp:positionV relativeFrom="paragraph">
                  <wp:posOffset>132080</wp:posOffset>
                </wp:positionV>
                <wp:extent cx="342900" cy="228600"/>
                <wp:effectExtent l="13335" t="8890" r="5715" b="10160"/>
                <wp:wrapNone/>
                <wp:docPr id="169"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9AF94C" id="Rectangle 169" o:spid="_x0000_s1026" style="position:absolute;margin-left:13.05pt;margin-top:10.4pt;width:27pt;height:18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" fillcolor="silver"/>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3024" behindDoc="0" locked="0" layoutInCell="1" allowOverlap="1" wp14:anchorId="0B84F85F" wp14:editId="0738FA94">
                <wp:simplePos x="0" y="0"/>
                <wp:positionH relativeFrom="column">
                  <wp:posOffset>165735</wp:posOffset>
                </wp:positionH>
                <wp:positionV relativeFrom="paragraph">
                  <wp:posOffset>132080</wp:posOffset>
                </wp:positionV>
                <wp:extent cx="0" cy="457200"/>
                <wp:effectExtent l="13335" t="8890" r="5715" b="10160"/>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9C4E0" id="Straight Connector 168" o:spid="_x0000_s1026" style="position:absolute;flip:y;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10.4pt" to="13.05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0976" behindDoc="0" locked="0" layoutInCell="1" allowOverlap="1" wp14:anchorId="2FF1BDBC" wp14:editId="68089116">
                <wp:simplePos x="0" y="0"/>
                <wp:positionH relativeFrom="column">
                  <wp:posOffset>508635</wp:posOffset>
                </wp:positionH>
                <wp:positionV relativeFrom="paragraph">
                  <wp:posOffset>132080</wp:posOffset>
                </wp:positionV>
                <wp:extent cx="0" cy="457200"/>
                <wp:effectExtent l="13335" t="8890" r="5715" b="10160"/>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1D8978" id="Straight Connector 167" o:spid="_x0000_s1026" style="position:absolute;flip:y;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5pt,10.4pt" to="40.05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"/>
            </w:pict>
          </mc:Fallback>
        </mc:AlternateContent>
      </w:r>
    </w:p>
    <w:p w14:paraId="53EA8134"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1941888" behindDoc="0" locked="0" layoutInCell="1" allowOverlap="1" wp14:anchorId="2BB2F73F" wp14:editId="0BC40834">
                <wp:simplePos x="0" y="0"/>
                <wp:positionH relativeFrom="column">
                  <wp:posOffset>2221230</wp:posOffset>
                </wp:positionH>
                <wp:positionV relativeFrom="paragraph">
                  <wp:posOffset>100330</wp:posOffset>
                </wp:positionV>
                <wp:extent cx="1143000" cy="914400"/>
                <wp:effectExtent l="11430" t="8890" r="7620" b="10160"/>
                <wp:wrapNone/>
                <wp:docPr id="166"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9144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810CF3" id="Rectangle 166" o:spid="_x0000_s1026" style="position:absolute;margin-left:174.9pt;margin-top:7.9pt;width:90pt;height:1in;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" fillcolor="silver"/>
            </w:pict>
          </mc:Fallback>
        </mc:AlternateContent>
      </w:r>
    </w:p>
    <w:p w14:paraId="666B8BD8"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6E0C32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2000" behindDoc="0" locked="0" layoutInCell="1" allowOverlap="1" wp14:anchorId="7A7B5DF9" wp14:editId="69D1044D">
                <wp:simplePos x="0" y="0"/>
                <wp:positionH relativeFrom="column">
                  <wp:posOffset>165735</wp:posOffset>
                </wp:positionH>
                <wp:positionV relativeFrom="paragraph">
                  <wp:posOffset>36830</wp:posOffset>
                </wp:positionV>
                <wp:extent cx="342900" cy="114300"/>
                <wp:effectExtent l="3810" t="0" r="0" b="635"/>
                <wp:wrapNone/>
                <wp:docPr id="165"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23FBE0" id="Rectangle 165" o:spid="_x0000_s1026" style="position:absolute;margin-left:13.05pt;margin-top:2.9pt;width:27pt;height:9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" stroked="f"/>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29952" behindDoc="0" locked="0" layoutInCell="1" allowOverlap="1" wp14:anchorId="129EFF14" wp14:editId="78AC5477">
                <wp:simplePos x="0" y="0"/>
                <wp:positionH relativeFrom="column">
                  <wp:posOffset>51435</wp:posOffset>
                </wp:positionH>
                <wp:positionV relativeFrom="paragraph">
                  <wp:posOffset>36830</wp:posOffset>
                </wp:positionV>
                <wp:extent cx="571500" cy="685800"/>
                <wp:effectExtent l="13335" t="18415" r="15240" b="19685"/>
                <wp:wrapNone/>
                <wp:docPr id="164" name="Freeform: Shap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6229">
                          <a:off x="0" y="0"/>
                          <a:ext cx="571500" cy="685800"/>
                        </a:xfrm>
                        <a:custGeom>
                          <a:avLst/>
                          <a:gdLst>
                            <a:gd name="G0" fmla="+- 4492 0 0"/>
                            <a:gd name="G1" fmla="+- 21600 0 4492"/>
                            <a:gd name="G2" fmla="*/ 4492 1 2"/>
                            <a:gd name="G3" fmla="+- 21600 0 G2"/>
                            <a:gd name="G4" fmla="+/ 4492 21600 2"/>
                            <a:gd name="G5" fmla="+/ G1 0 2"/>
                            <a:gd name="G6" fmla="*/ 21600 21600 4492"/>
                            <a:gd name="G7" fmla="*/ G6 1 2"/>
                            <a:gd name="G8" fmla="+- 21600 0 G7"/>
                            <a:gd name="G9" fmla="*/ 21600 1 2"/>
                            <a:gd name="G10" fmla="+- 4492 0 G9"/>
                            <a:gd name="G11" fmla="?: G10 G8 0"/>
                            <a:gd name="G12" fmla="?: G10 G7 21600"/>
                            <a:gd name="T0" fmla="*/ 19354 w 21600"/>
                            <a:gd name="T1" fmla="*/ 10800 h 21600"/>
                            <a:gd name="T2" fmla="*/ 10800 w 21600"/>
                            <a:gd name="T3" fmla="*/ 21600 h 21600"/>
                            <a:gd name="T4" fmla="*/ 2246 w 21600"/>
                            <a:gd name="T5" fmla="*/ 10800 h 21600"/>
                            <a:gd name="T6" fmla="*/ 10800 w 21600"/>
                            <a:gd name="T7" fmla="*/ 0 h 21600"/>
                            <a:gd name="T8" fmla="*/ 4046 w 21600"/>
                            <a:gd name="T9" fmla="*/ 4046 h 21600"/>
                            <a:gd name="T10" fmla="*/ 17554 w 21600"/>
                            <a:gd name="T11" fmla="*/ 17554 h 21600"/>
                          </a:gdLst>
                          <a:ahLst/>
                          <a:cxnLst>
                            <a:cxn ang="0">
                              <a:pos x="T0" y="T1"/>
                            </a:cxn>
                            <a:cxn ang="0">
                              <a:pos x="T2" y="T3"/>
                            </a:cxn>
                            <a:cxn ang="0">
                              <a:pos x="T4" y="T5"/>
                            </a:cxn>
                            <a:cxn ang="0">
                              <a:pos x="T6" y="T7"/>
                            </a:cxn>
                          </a:cxnLst>
                          <a:rect l="T8" t="T9" r="T10" b="T11"/>
                          <a:pathLst>
                            <a:path w="21600" h="21600">
                              <a:moveTo>
                                <a:pt x="0" y="0"/>
                              </a:moveTo>
                              <a:lnTo>
                                <a:pt x="4492" y="21600"/>
                              </a:lnTo>
                              <a:lnTo>
                                <a:pt x="17108"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39845" id="Freeform: Shape 164" o:spid="_x0000_s1026" style="position:absolute;margin-left:4.05pt;margin-top:2.9pt;width:45pt;height:54pt;rotation:11781438fd;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" path="m,l4492,21600r12616,l21600,,,xe">
                <v:stroke joinstyle="miter"/>
                <v:path o:connecttype="custom" o:connectlocs="512075,342900;285750,685800;59425,342900;285750,0" o:connectangles="0,0,0,0" textboxrect="4046,4046,17554,17554"/>
              </v:shape>
            </w:pict>
          </mc:Fallback>
        </mc:AlternateContent>
      </w:r>
    </w:p>
    <w:p w14:paraId="37AB4EF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9168" behindDoc="0" locked="0" layoutInCell="1" allowOverlap="1" wp14:anchorId="06314DE6" wp14:editId="2C861CFD">
                <wp:simplePos x="0" y="0"/>
                <wp:positionH relativeFrom="column">
                  <wp:posOffset>51435</wp:posOffset>
                </wp:positionH>
                <wp:positionV relativeFrom="paragraph">
                  <wp:posOffset>5080</wp:posOffset>
                </wp:positionV>
                <wp:extent cx="571500" cy="571500"/>
                <wp:effectExtent l="13335" t="8890" r="15240" b="10160"/>
                <wp:wrapNone/>
                <wp:docPr id="163" name="Freeform: 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571500"/>
                        </a:xfrm>
                        <a:custGeom>
                          <a:avLst/>
                          <a:gdLst>
                            <a:gd name="T0" fmla="*/ 0 w 900"/>
                            <a:gd name="T1" fmla="*/ 900 h 900"/>
                            <a:gd name="T2" fmla="*/ 180 w 900"/>
                            <a:gd name="T3" fmla="*/ 0 h 900"/>
                            <a:gd name="T4" fmla="*/ 720 w 900"/>
                            <a:gd name="T5" fmla="*/ 0 h 900"/>
                            <a:gd name="T6" fmla="*/ 900 w 900"/>
                            <a:gd name="T7" fmla="*/ 900 h 900"/>
                            <a:gd name="T8" fmla="*/ 0 w 900"/>
                            <a:gd name="T9" fmla="*/ 900 h 900"/>
                          </a:gdLst>
                          <a:ahLst/>
                          <a:cxnLst>
                            <a:cxn ang="0">
                              <a:pos x="T0" y="T1"/>
                            </a:cxn>
                            <a:cxn ang="0">
                              <a:pos x="T2" y="T3"/>
                            </a:cxn>
                            <a:cxn ang="0">
                              <a:pos x="T4" y="T5"/>
                            </a:cxn>
                            <a:cxn ang="0">
                              <a:pos x="T6" y="T7"/>
                            </a:cxn>
                            <a:cxn ang="0">
                              <a:pos x="T8" y="T9"/>
                            </a:cxn>
                          </a:cxnLst>
                          <a:rect l="0" t="0" r="r" b="b"/>
                          <a:pathLst>
                            <a:path w="900" h="900">
                              <a:moveTo>
                                <a:pt x="0" y="900"/>
                              </a:moveTo>
                              <a:lnTo>
                                <a:pt x="180" y="0"/>
                              </a:lnTo>
                              <a:lnTo>
                                <a:pt x="720" y="0"/>
                              </a:lnTo>
                              <a:lnTo>
                                <a:pt x="900" y="900"/>
                              </a:lnTo>
                              <a:lnTo>
                                <a:pt x="0" y="90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047B8" id="Freeform: Shape 163" o:spid="_x0000_s1026" style="position:absolute;margin-left:4.05pt;margin-top:.4pt;width:45pt;height:45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" path="m,900l180,,720,,900,900,,900xe" fillcolor="silver">
                <v:path arrowok="t" o:connecttype="custom" o:connectlocs="0,571500;114300,0;457200,0;571500,571500;0,571500" o:connectangles="0,0,0,0,0"/>
              </v:shape>
            </w:pict>
          </mc:Fallback>
        </mc:AlternateContent>
      </w:r>
    </w:p>
    <w:p w14:paraId="420027A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1AFD082F"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82FAB7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40192" behindDoc="0" locked="0" layoutInCell="1" allowOverlap="1" wp14:anchorId="3012E4BC" wp14:editId="5FDDDD6E">
                <wp:simplePos x="0" y="0"/>
                <wp:positionH relativeFrom="column">
                  <wp:posOffset>3709035</wp:posOffset>
                </wp:positionH>
                <wp:positionV relativeFrom="paragraph">
                  <wp:posOffset>24130</wp:posOffset>
                </wp:positionV>
                <wp:extent cx="1371600" cy="342900"/>
                <wp:effectExtent l="3810" t="0" r="0" b="635"/>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253A3" w14:textId="77777777" w:rsidR="0061678E" w:rsidRDefault="0061678E" w:rsidP="0061678E">
                            <w:r>
                              <w:t>Insulated beak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2E4BC" id="Text Box 162" o:spid="_x0000_s1178" type="#_x0000_t202" style="position:absolute;margin-left:292.05pt;margin-top:1.9pt;width:108pt;height:27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" stroked="f">
                <v:textbox>
                  <w:txbxContent>
                    <w:p w14:paraId="4D1253A3" w14:textId="77777777" w:rsidR="0061678E" w:rsidRDefault="0061678E" w:rsidP="0061678E">
                      <w:r>
                        <w:t>Insulated beaker</w:t>
                      </w:r>
                    </w:p>
                  </w:txbxContent>
                </v:textbox>
              </v:shape>
            </w:pict>
          </mc:Fallback>
        </mc:AlternateContent>
      </w:r>
    </w:p>
    <w:p w14:paraId="57D2F85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35072" behindDoc="0" locked="0" layoutInCell="1" allowOverlap="1" wp14:anchorId="5D84BCB2" wp14:editId="4847DC8B">
                <wp:simplePos x="0" y="0"/>
                <wp:positionH relativeFrom="column">
                  <wp:posOffset>165735</wp:posOffset>
                </wp:positionH>
                <wp:positionV relativeFrom="paragraph">
                  <wp:posOffset>106680</wp:posOffset>
                </wp:positionV>
                <wp:extent cx="342900" cy="342900"/>
                <wp:effectExtent l="3810" t="8890" r="5715" b="635"/>
                <wp:wrapNone/>
                <wp:docPr id="161" name="Arrow: Up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upArrow">
                          <a:avLst>
                            <a:gd name="adj1" fmla="val 50000"/>
                            <a:gd name="adj2" fmla="val 25000"/>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DBA05" id="Arrow: Up 161" o:spid="_x0000_s1026" type="#_x0000_t68" style="position:absolute;margin-left:13.05pt;margin-top:8.4pt;width:27pt;height:27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" fillcolor="#969696" stroked="f"/>
            </w:pict>
          </mc:Fallback>
        </mc:AlternateContent>
      </w:r>
    </w:p>
    <w:p w14:paraId="538EB75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43264" behindDoc="0" locked="0" layoutInCell="1" allowOverlap="1" wp14:anchorId="07E49F36" wp14:editId="68BC7E81">
                <wp:simplePos x="0" y="0"/>
                <wp:positionH relativeFrom="column">
                  <wp:posOffset>508635</wp:posOffset>
                </wp:positionH>
                <wp:positionV relativeFrom="paragraph">
                  <wp:posOffset>74930</wp:posOffset>
                </wp:positionV>
                <wp:extent cx="1371600" cy="342900"/>
                <wp:effectExtent l="3810" t="0" r="0" b="635"/>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718DDF" w14:textId="77777777" w:rsidR="0061678E" w:rsidRDefault="0061678E" w:rsidP="0061678E">
                            <w:r>
                              <w:t xml:space="preserve"> Heat sour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E49F36" id="Text Box 160" o:spid="_x0000_s1179" type="#_x0000_t202" style="position:absolute;margin-left:40.05pt;margin-top:5.9pt;width:108pt;height:27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" stroked="f">
                <v:textbox>
                  <w:txbxContent>
                    <w:p w14:paraId="79718DDF" w14:textId="77777777" w:rsidR="0061678E" w:rsidRDefault="0061678E" w:rsidP="0061678E">
                      <w:r>
                        <w:t xml:space="preserve"> Heat source</w:t>
                      </w:r>
                    </w:p>
                  </w:txbxContent>
                </v:textbox>
              </v:shape>
            </w:pict>
          </mc:Fallback>
        </mc:AlternateContent>
      </w:r>
    </w:p>
    <w:p w14:paraId="251D51B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0D5892A" w14:textId="77777777" w:rsidR="0061678E" w:rsidRPr="0061678E" w:rsidRDefault="0061678E" w:rsidP="0061678E">
      <w:pPr>
        <w:keepNext/>
        <w:spacing w:after="0" w:line="240" w:lineRule="auto"/>
        <w:outlineLvl w:val="3"/>
        <w:rPr>
          <w:rFonts w:ascii="Times New Roman" w:eastAsia="Times New Roman" w:hAnsi="Times New Roman" w:cs="Times New Roman"/>
          <w:b/>
          <w:sz w:val="24"/>
          <w:szCs w:val="20"/>
          <w:lang w:val="en-GB"/>
        </w:rPr>
      </w:pPr>
    </w:p>
    <w:p w14:paraId="4AFBF15D" w14:textId="77777777" w:rsidR="0061678E" w:rsidRPr="0061678E" w:rsidRDefault="0061678E" w:rsidP="0061678E">
      <w:pPr>
        <w:keepNext/>
        <w:spacing w:after="0" w:line="240" w:lineRule="auto"/>
        <w:jc w:val="both"/>
        <w:outlineLvl w:val="3"/>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3E676636"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Find the mass of the calorimeter.  </w:t>
      </w:r>
    </w:p>
    <w:p w14:paraId="1FC8EEE6"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Half fill the calorimeter with water cooled to approximately 10 °C below room temperature.  Find the mass of the water plus calorimeter, and hence the mass of the water.   Record the temperature of the calorimeter plus water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1.</w:t>
      </w:r>
    </w:p>
    <w:p w14:paraId="7A81B9C1"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Allow dry steam to pass into the water in the calorimeter until the temperature has risen by about 20 °C.  Remove the steam delivery tube from the water, taking care not to remove any water from the calorimeter in the process.</w:t>
      </w:r>
    </w:p>
    <w:p w14:paraId="5DC016E6"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Record the final temperature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 xml:space="preserve">2 </w:t>
      </w:r>
      <w:r w:rsidRPr="0061678E">
        <w:rPr>
          <w:rFonts w:ascii="Times New Roman" w:eastAsia="Times New Roman" w:hAnsi="Times New Roman" w:cs="Times New Roman"/>
          <w:szCs w:val="20"/>
          <w:lang w:val="en-GB"/>
        </w:rPr>
        <w:t xml:space="preserve">of the calorimeter plus water plus condensed steam.  The fall in temperature of the steam </w:t>
      </w:r>
      <w:r w:rsidRPr="0061678E">
        <w:rPr>
          <w:rFonts w:ascii="Times New Roman" w:eastAsia="Times New Roman" w:hAnsi="Times New Roman" w:cs="Times New Roman"/>
          <w:position w:val="-10"/>
          <w:szCs w:val="20"/>
          <w:lang w:val="en-GB"/>
        </w:rPr>
        <w:object w:dxaOrig="360" w:dyaOrig="300" w14:anchorId="224E1B4B">
          <v:shape id="_x0000_i1052" type="#_x0000_t75" style="width:18pt;height:15pt" o:ole="" fillcolor="window">
            <v:imagedata r:id="rId105" o:title=""/>
          </v:shape>
          <o:OLEObject Type="Embed" ProgID="Equation.3" ShapeID="_x0000_i1052" DrawAspect="Content" ObjectID="_1632054409" r:id="rId106"/>
        </w:object>
      </w:r>
      <w:r w:rsidRPr="0061678E">
        <w:rPr>
          <w:rFonts w:ascii="Times New Roman" w:eastAsia="Times New Roman" w:hAnsi="Times New Roman" w:cs="Times New Roman"/>
          <w:szCs w:val="20"/>
          <w:lang w:val="en-GB"/>
        </w:rPr>
        <w:t xml:space="preserve"> is 100 – </w:t>
      </w:r>
      <w:r w:rsidRPr="0061678E">
        <w:rPr>
          <w:rFonts w:ascii="Times New Roman" w:eastAsia="Times New Roman" w:hAnsi="Times New Roman" w:cs="Times New Roman"/>
          <w:i/>
          <w:szCs w:val="20"/>
          <w:lang w:val="en-GB"/>
        </w:rPr>
        <w:t>T</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w:t>
      </w:r>
    </w:p>
    <w:p w14:paraId="2D3B6413"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The rise in the temperature of the calorimeter plus water </w:t>
      </w:r>
      <w:r w:rsidRPr="0061678E">
        <w:rPr>
          <w:rFonts w:ascii="Times New Roman" w:eastAsia="Times New Roman" w:hAnsi="Times New Roman" w:cs="Times New Roman"/>
          <w:position w:val="-10"/>
          <w:szCs w:val="20"/>
          <w:lang w:val="en-GB"/>
        </w:rPr>
        <w:object w:dxaOrig="380" w:dyaOrig="300" w14:anchorId="2979CC76">
          <v:shape id="_x0000_i1060" type="#_x0000_t75" style="width:19pt;height:15pt" o:ole="" fillcolor="window">
            <v:imagedata r:id="rId107" o:title=""/>
          </v:shape>
          <o:OLEObject Type="Embed" ProgID="Equation.3" ShapeID="_x0000_i1060" DrawAspect="Content" ObjectID="_1632054410" r:id="rId108"/>
        </w:object>
      </w:r>
      <w:r w:rsidRPr="0061678E">
        <w:rPr>
          <w:rFonts w:ascii="Times New Roman" w:eastAsia="Times New Roman" w:hAnsi="Times New Roman" w:cs="Times New Roman"/>
          <w:szCs w:val="20"/>
          <w:lang w:val="en-GB"/>
        </w:rPr>
        <w:t xml:space="preserve"> is T</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 xml:space="preserve"> – T</w:t>
      </w:r>
      <w:r w:rsidRPr="0061678E">
        <w:rPr>
          <w:rFonts w:ascii="Times New Roman" w:eastAsia="Times New Roman" w:hAnsi="Times New Roman" w:cs="Times New Roman"/>
          <w:szCs w:val="20"/>
          <w:vertAlign w:val="subscript"/>
          <w:lang w:val="en-GB"/>
        </w:rPr>
        <w:t>1</w:t>
      </w:r>
      <w:r w:rsidRPr="0061678E">
        <w:rPr>
          <w:rFonts w:ascii="Times New Roman" w:eastAsia="Times New Roman" w:hAnsi="Times New Roman" w:cs="Times New Roman"/>
          <w:szCs w:val="20"/>
          <w:lang w:val="en-GB"/>
        </w:rPr>
        <w:t>.</w:t>
      </w:r>
    </w:p>
    <w:p w14:paraId="5A7B03AB" w14:textId="77777777" w:rsidR="0061678E" w:rsidRPr="0061678E" w:rsidRDefault="0061678E" w:rsidP="0061678E">
      <w:pPr>
        <w:numPr>
          <w:ilvl w:val="0"/>
          <w:numId w:val="35"/>
        </w:numPr>
        <w:spacing w:after="0" w:line="360" w:lineRule="auto"/>
        <w:ind w:left="714" w:hanging="357"/>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Find the mass of the calorimeter plus water plus condensed steam </w:t>
      </w:r>
      <w:r w:rsidRPr="0061678E">
        <w:rPr>
          <w:rFonts w:ascii="Times New Roman" w:eastAsia="Times New Roman" w:hAnsi="Times New Roman" w:cs="Times New Roman"/>
          <w:i/>
          <w:szCs w:val="20"/>
          <w:lang w:val="en-GB"/>
        </w:rPr>
        <w:t>m</w:t>
      </w:r>
      <w:r w:rsidRPr="0061678E">
        <w:rPr>
          <w:rFonts w:ascii="Times New Roman" w:eastAsia="Times New Roman" w:hAnsi="Times New Roman" w:cs="Times New Roman"/>
          <w:szCs w:val="20"/>
          <w:vertAlign w:val="subscript"/>
          <w:lang w:val="en-GB"/>
        </w:rPr>
        <w:t>2</w:t>
      </w:r>
      <w:r w:rsidRPr="0061678E">
        <w:rPr>
          <w:rFonts w:ascii="Times New Roman" w:eastAsia="Times New Roman" w:hAnsi="Times New Roman" w:cs="Times New Roman"/>
          <w:szCs w:val="20"/>
          <w:lang w:val="en-GB"/>
        </w:rPr>
        <w:t xml:space="preserve">, and hence the mass of the condensed steam </w:t>
      </w:r>
      <w:r w:rsidRPr="0061678E">
        <w:rPr>
          <w:rFonts w:ascii="Times New Roman" w:eastAsia="Times New Roman" w:hAnsi="Times New Roman" w:cs="Times New Roman"/>
          <w:i/>
          <w:szCs w:val="20"/>
          <w:lang w:val="en-GB"/>
        </w:rPr>
        <w:t>.</w:t>
      </w:r>
    </w:p>
    <w:p w14:paraId="3C489E00"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Conclusions</w:t>
      </w:r>
    </w:p>
    <w:p w14:paraId="48E22889" w14:textId="77777777" w:rsidR="0061678E" w:rsidRPr="0061678E" w:rsidRDefault="0061678E" w:rsidP="0061678E">
      <w:pPr>
        <w:spacing w:after="0" w:line="360" w:lineRule="auto"/>
        <w:ind w:left="720" w:firstLine="720"/>
        <w:jc w:val="center"/>
        <w:rPr>
          <w:rFonts w:ascii="Times New Roman" w:eastAsia="Times New Roman" w:hAnsi="Times New Roman" w:cs="Times New Roman"/>
          <w:i/>
          <w:sz w:val="20"/>
          <w:szCs w:val="20"/>
          <w:lang w:val="en-GB"/>
        </w:rPr>
      </w:pPr>
      <w:r w:rsidRPr="0061678E">
        <w:rPr>
          <w:rFonts w:ascii="Times New Roman" w:eastAsia="Times New Roman" w:hAnsi="Times New Roman" w:cs="Times New Roman"/>
          <w:sz w:val="20"/>
          <w:szCs w:val="20"/>
          <w:lang w:val="en-GB"/>
        </w:rPr>
        <w:t>Energy lost by steam = energy gained by calorimeter + energy gained by the water</w:t>
      </w:r>
    </w:p>
    <w:p w14:paraId="2739F500" w14:textId="77777777" w:rsidR="0061678E" w:rsidRPr="0061678E" w:rsidRDefault="0061678E" w:rsidP="0061678E">
      <w:pPr>
        <w:tabs>
          <w:tab w:val="left" w:pos="2127"/>
          <w:tab w:val="left" w:pos="2835"/>
          <w:tab w:val="left" w:pos="5103"/>
          <w:tab w:val="left" w:pos="5670"/>
        </w:tabs>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          </w:t>
      </w:r>
      <w:r w:rsidRPr="0061678E">
        <w:rPr>
          <w:rFonts w:ascii="Times New Roman" w:eastAsia="Times New Roman" w:hAnsi="Times New Roman" w:cs="Times New Roman"/>
          <w:sz w:val="20"/>
          <w:szCs w:val="20"/>
          <w:lang w:val="en-GB"/>
        </w:rPr>
        <w:tab/>
        <w:t xml:space="preserve">   </w:t>
      </w:r>
      <w:r w:rsidRPr="0061678E">
        <w:rPr>
          <w:rFonts w:ascii="Times New Roman" w:eastAsia="Times New Roman" w:hAnsi="Times New Roman" w:cs="Times New Roman"/>
          <w:position w:val="-12"/>
          <w:sz w:val="20"/>
          <w:szCs w:val="20"/>
          <w:lang w:val="en-GB"/>
        </w:rPr>
        <w:object w:dxaOrig="5679" w:dyaOrig="360" w14:anchorId="40A597E5">
          <v:shape id="_x0000_i1053" type="#_x0000_t75" style="width:283.95pt;height:18pt" o:ole="">
            <v:imagedata r:id="rId109" o:title=""/>
          </v:shape>
          <o:OLEObject Type="Embed" ProgID="Equation.3" ShapeID="_x0000_i1053" DrawAspect="Content" ObjectID="_1632054411" r:id="rId110"/>
        </w:object>
      </w:r>
    </w:p>
    <w:p w14:paraId="7578C3AF" w14:textId="77777777" w:rsidR="0061678E" w:rsidRPr="0061678E" w:rsidRDefault="0061678E" w:rsidP="0061678E">
      <w:pPr>
        <w:tabs>
          <w:tab w:val="left" w:pos="2127"/>
          <w:tab w:val="left" w:pos="2835"/>
          <w:tab w:val="left" w:pos="5103"/>
          <w:tab w:val="left" w:pos="5670"/>
        </w:tabs>
        <w:spacing w:after="0" w:line="360" w:lineRule="auto"/>
        <w:jc w:val="right"/>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and </w:t>
      </w:r>
      <w:r w:rsidRPr="0061678E">
        <w:rPr>
          <w:rFonts w:ascii="Times New Roman" w:eastAsia="Times New Roman" w:hAnsi="Times New Roman" w:cs="Times New Roman"/>
          <w:i/>
          <w:iCs/>
          <w:szCs w:val="20"/>
          <w:lang w:val="en-GB"/>
        </w:rPr>
        <w:t>l</w:t>
      </w:r>
      <w:r w:rsidRPr="0061678E">
        <w:rPr>
          <w:rFonts w:ascii="Times New Roman" w:eastAsia="Times New Roman" w:hAnsi="Times New Roman" w:cs="Times New Roman"/>
          <w:szCs w:val="20"/>
          <w:lang w:val="en-GB"/>
        </w:rPr>
        <w:t>, the latent heat of vaporisation, can be calculated</w:t>
      </w:r>
    </w:p>
    <w:p w14:paraId="34F803BD"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 xml:space="preserve">Accuracy: </w:t>
      </w:r>
      <w:r w:rsidRPr="0061678E">
        <w:rPr>
          <w:rFonts w:ascii="Times New Roman" w:eastAsia="Times New Roman" w:hAnsi="Times New Roman" w:cs="Times New Roman"/>
          <w:szCs w:val="20"/>
          <w:lang w:val="en-GB"/>
        </w:rPr>
        <w:t>Cooling the water beforehand ensures that heat lost above room temperature will be cancelled by heat gained below room temperature.</w:t>
      </w:r>
    </w:p>
    <w:p w14:paraId="29B44A8B" w14:textId="77777777" w:rsidR="0061678E" w:rsidRPr="0061678E" w:rsidRDefault="0061678E" w:rsidP="0061678E">
      <w:pPr>
        <w:tabs>
          <w:tab w:val="left" w:pos="2127"/>
          <w:tab w:val="left" w:pos="2835"/>
          <w:tab w:val="left" w:pos="5103"/>
          <w:tab w:val="left" w:pos="5670"/>
        </w:tabs>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A large temperature change (such as 20</w:t>
      </w:r>
      <w:r w:rsidRPr="0061678E">
        <w:rPr>
          <w:rFonts w:ascii="Times New Roman" w:eastAsia="Times New Roman" w:hAnsi="Times New Roman" w:cs="Times New Roman"/>
          <w:szCs w:val="20"/>
          <w:vertAlign w:val="superscript"/>
          <w:lang w:val="en-GB"/>
        </w:rPr>
        <w:t>o</w:t>
      </w:r>
      <w:r w:rsidRPr="0061678E">
        <w:rPr>
          <w:rFonts w:ascii="Times New Roman" w:eastAsia="Times New Roman" w:hAnsi="Times New Roman" w:cs="Times New Roman"/>
          <w:szCs w:val="20"/>
          <w:lang w:val="en-GB"/>
        </w:rPr>
        <w:t>C) ensures a reduced percentage error.</w:t>
      </w:r>
    </w:p>
    <w:p w14:paraId="049C8B05" w14:textId="77777777" w:rsidR="0061678E" w:rsidRDefault="0061678E">
      <w:pPr>
        <w:rPr>
          <w:rFonts w:ascii="Times New Roman" w:eastAsia="Times New Roman" w:hAnsi="Times New Roman" w:cs="Times New Roman"/>
          <w:b/>
          <w:bCs/>
          <w:sz w:val="36"/>
          <w:szCs w:val="20"/>
          <w:lang w:val="en-GB"/>
        </w:rPr>
      </w:pPr>
      <w:r>
        <w:rPr>
          <w:rFonts w:ascii="Times New Roman" w:eastAsia="Times New Roman" w:hAnsi="Times New Roman" w:cs="Times New Roman"/>
          <w:b/>
          <w:bCs/>
          <w:sz w:val="36"/>
          <w:szCs w:val="20"/>
          <w:lang w:val="en-GB"/>
        </w:rPr>
        <w:br w:type="page"/>
      </w:r>
    </w:p>
    <w:p w14:paraId="048DEE1A" w14:textId="77777777" w:rsidR="0061678E" w:rsidRPr="0061678E" w:rsidRDefault="0061678E" w:rsidP="0061678E">
      <w:pPr>
        <w:spacing w:after="0" w:line="240" w:lineRule="auto"/>
        <w:rPr>
          <w:rFonts w:ascii="Times New Roman" w:eastAsia="Times New Roman" w:hAnsi="Times New Roman" w:cs="Times New Roman"/>
          <w:b/>
          <w:bCs/>
          <w:sz w:val="36"/>
          <w:szCs w:val="20"/>
          <w:lang w:val="en-GB"/>
        </w:rPr>
      </w:pPr>
      <w:r w:rsidRPr="0061678E">
        <w:rPr>
          <w:rFonts w:ascii="Times New Roman" w:eastAsia="Times New Roman" w:hAnsi="Times New Roman" w:cs="Times New Roman"/>
          <w:b/>
          <w:bCs/>
          <w:sz w:val="36"/>
          <w:szCs w:val="20"/>
          <w:lang w:val="en-GB"/>
        </w:rPr>
        <w:lastRenderedPageBreak/>
        <w:t>Electricity</w:t>
      </w:r>
    </w:p>
    <w:p w14:paraId="53F40029" w14:textId="77777777" w:rsidR="0061678E" w:rsidRPr="0061678E" w:rsidRDefault="0061678E" w:rsidP="0061678E">
      <w:pPr>
        <w:keepNext/>
        <w:spacing w:after="0" w:line="240" w:lineRule="auto"/>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noProof/>
          <w:sz w:val="20"/>
          <w:szCs w:val="20"/>
          <w:lang w:val="en-US"/>
        </w:rPr>
        <mc:AlternateContent>
          <mc:Choice Requires="wps">
            <w:drawing>
              <wp:anchor distT="0" distB="0" distL="114300" distR="114300" simplePos="0" relativeHeight="252072960" behindDoc="0" locked="0" layoutInCell="1" allowOverlap="1" wp14:anchorId="2BC0FB8B" wp14:editId="257EC4B0">
                <wp:simplePos x="0" y="0"/>
                <wp:positionH relativeFrom="column">
                  <wp:posOffset>281940</wp:posOffset>
                </wp:positionH>
                <wp:positionV relativeFrom="paragraph">
                  <wp:posOffset>82550</wp:posOffset>
                </wp:positionV>
                <wp:extent cx="4686300" cy="0"/>
                <wp:effectExtent l="5715" t="12065" r="13335" b="6985"/>
                <wp:wrapTopAndBottom/>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832A6" id="Straight Connector 159" o:spid="_x0000_s1026" style="position:absolute;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6.5pt" to="391.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yU4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">
                <w10:wrap type="topAndBottom"/>
              </v:line>
            </w:pict>
          </mc:Fallback>
        </mc:AlternateContent>
      </w:r>
    </w:p>
    <w:p w14:paraId="52B6FEE2"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t xml:space="preserve">VERIFICATION OF JOULE’S LAW </w:t>
      </w:r>
      <w:r w:rsidRPr="0061678E">
        <w:rPr>
          <w:rFonts w:ascii="Times New Roman" w:eastAsia="Times New Roman" w:hAnsi="Times New Roman" w:cs="Times New Roman"/>
          <w:b/>
          <w:sz w:val="28"/>
          <w:szCs w:val="20"/>
          <w:lang w:val="en-GB"/>
        </w:rPr>
        <w:t>(</w:t>
      </w:r>
      <w:r w:rsidRPr="0061678E">
        <w:rPr>
          <w:rFonts w:ascii="Times New Roman" w:eastAsia="Times New Roman" w:hAnsi="Times New Roman" w:cs="Times New Roman"/>
          <w:b/>
          <w:caps/>
          <w:sz w:val="28"/>
          <w:szCs w:val="20"/>
          <w:lang w:val="en-GB"/>
        </w:rPr>
        <w:t>a</w:t>
      </w:r>
      <w:r w:rsidRPr="0061678E">
        <w:rPr>
          <w:rFonts w:ascii="Times New Roman" w:eastAsia="Times New Roman" w:hAnsi="Times New Roman" w:cs="Times New Roman"/>
          <w:b/>
          <w:sz w:val="28"/>
          <w:szCs w:val="20"/>
          <w:lang w:val="en-GB"/>
        </w:rPr>
        <w:t>s</w:t>
      </w:r>
      <w:r w:rsidRPr="0061678E">
        <w:rPr>
          <w:rFonts w:ascii="Times New Roman" w:eastAsia="Times New Roman" w:hAnsi="Times New Roman" w:cs="Times New Roman"/>
          <w:b/>
          <w:caps/>
          <w:sz w:val="28"/>
          <w:szCs w:val="20"/>
          <w:lang w:val="en-GB"/>
        </w:rPr>
        <w:t xml:space="preserve"> </w:t>
      </w:r>
      <w:r w:rsidRPr="0061678E">
        <w:rPr>
          <w:rFonts w:ascii="Times New Roman" w:eastAsia="Times New Roman" w:hAnsi="Times New Roman" w:cs="Times New Roman"/>
          <w:b/>
          <w:i/>
          <w:caps/>
          <w:sz w:val="28"/>
          <w:szCs w:val="20"/>
          <w:lang w:val="en-GB"/>
        </w:rPr>
        <w:sym w:font="Symbol" w:char="F044"/>
      </w:r>
      <w:r w:rsidRPr="0061678E">
        <w:rPr>
          <w:rFonts w:ascii="Times New Roman" w:eastAsia="Times New Roman" w:hAnsi="Times New Roman" w:cs="Times New Roman"/>
          <w:b/>
          <w:i/>
          <w:caps/>
          <w:sz w:val="28"/>
          <w:szCs w:val="20"/>
          <w:lang w:val="en-GB"/>
        </w:rPr>
        <w:sym w:font="Symbol" w:char="F071"/>
      </w:r>
      <w:r w:rsidRPr="0061678E">
        <w:rPr>
          <w:rFonts w:ascii="Times New Roman" w:eastAsia="Times New Roman" w:hAnsi="Times New Roman" w:cs="Times New Roman"/>
          <w:b/>
          <w:i/>
          <w:caps/>
          <w:sz w:val="28"/>
          <w:szCs w:val="20"/>
          <w:lang w:val="en-GB"/>
        </w:rPr>
        <w:t xml:space="preserve"> </w:t>
      </w:r>
      <w:r w:rsidRPr="0061678E">
        <w:rPr>
          <w:rFonts w:ascii="Times New Roman" w:eastAsia="Times New Roman" w:hAnsi="Times New Roman" w:cs="Times New Roman"/>
          <w:b/>
          <w:caps/>
          <w:sz w:val="28"/>
          <w:szCs w:val="20"/>
          <w:lang w:val="en-GB"/>
        </w:rPr>
        <w:sym w:font="Symbol" w:char="F0B5"/>
      </w:r>
      <w:r w:rsidRPr="0061678E">
        <w:rPr>
          <w:rFonts w:ascii="Times New Roman" w:eastAsia="Times New Roman" w:hAnsi="Times New Roman" w:cs="Times New Roman"/>
          <w:b/>
          <w:i/>
          <w:sz w:val="28"/>
          <w:szCs w:val="20"/>
          <w:lang w:val="en-GB"/>
        </w:rPr>
        <w:t xml:space="preserve"> </w:t>
      </w:r>
      <w:r w:rsidRPr="0061678E">
        <w:rPr>
          <w:rFonts w:ascii="Times New Roman" w:eastAsia="Times New Roman" w:hAnsi="Times New Roman" w:cs="Times New Roman"/>
          <w:b/>
          <w:i/>
          <w:caps/>
          <w:sz w:val="28"/>
          <w:szCs w:val="20"/>
          <w:lang w:val="en-GB"/>
        </w:rPr>
        <w:t xml:space="preserve">I </w:t>
      </w:r>
      <w:r w:rsidRPr="0061678E">
        <w:rPr>
          <w:rFonts w:ascii="Times New Roman" w:eastAsia="Times New Roman" w:hAnsi="Times New Roman" w:cs="Times New Roman"/>
          <w:b/>
          <w:sz w:val="28"/>
          <w:szCs w:val="20"/>
          <w:vertAlign w:val="superscript"/>
          <w:lang w:val="en-GB"/>
        </w:rPr>
        <w:t>2</w:t>
      </w:r>
      <w:r w:rsidRPr="0061678E">
        <w:rPr>
          <w:rFonts w:ascii="Times New Roman" w:eastAsia="Times New Roman" w:hAnsi="Times New Roman" w:cs="Times New Roman"/>
          <w:b/>
          <w:sz w:val="28"/>
          <w:szCs w:val="20"/>
          <w:lang w:val="en-GB"/>
        </w:rPr>
        <w:t>)</w:t>
      </w:r>
    </w:p>
    <w:p w14:paraId="515D03B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20064" behindDoc="0" locked="0" layoutInCell="1" allowOverlap="1" wp14:anchorId="0B4C4877" wp14:editId="0884BD5F">
                <wp:simplePos x="0" y="0"/>
                <wp:positionH relativeFrom="column">
                  <wp:posOffset>2910840</wp:posOffset>
                </wp:positionH>
                <wp:positionV relativeFrom="paragraph">
                  <wp:posOffset>117475</wp:posOffset>
                </wp:positionV>
                <wp:extent cx="1143000" cy="342900"/>
                <wp:effectExtent l="0" t="2540" r="3810" b="0"/>
                <wp:wrapNone/>
                <wp:docPr id="158"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D50F8D" w14:textId="77777777" w:rsidR="0061678E" w:rsidRDefault="0061678E" w:rsidP="0061678E">
                            <w:r>
                              <w:t>Variable resis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4C4877" id="Text Box 158" o:spid="_x0000_s1180" type="#_x0000_t202" style="position:absolute;margin-left:229.2pt;margin-top:9.25pt;width:90pt;height:27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" filled="f" stroked="f">
                <v:textbox>
                  <w:txbxContent>
                    <w:p w14:paraId="42D50F8D" w14:textId="77777777" w:rsidR="0061678E" w:rsidRDefault="0061678E" w:rsidP="0061678E">
                      <w:r>
                        <w:t>Variable resistor</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9824" behindDoc="0" locked="0" layoutInCell="1" allowOverlap="1" wp14:anchorId="6761AB91" wp14:editId="28FFD383">
                <wp:simplePos x="0" y="0"/>
                <wp:positionH relativeFrom="column">
                  <wp:posOffset>1196340</wp:posOffset>
                </wp:positionH>
                <wp:positionV relativeFrom="paragraph">
                  <wp:posOffset>117475</wp:posOffset>
                </wp:positionV>
                <wp:extent cx="0" cy="457200"/>
                <wp:effectExtent l="5715" t="12065" r="13335" b="6985"/>
                <wp:wrapNone/>
                <wp:docPr id="157" name="Straight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A5504D" id="Straight Connector 157" o:spid="_x0000_s1026" style="position:absolute;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9.25pt" to="94.2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7776" behindDoc="0" locked="0" layoutInCell="1" allowOverlap="1" wp14:anchorId="79620966" wp14:editId="410F92D4">
                <wp:simplePos x="0" y="0"/>
                <wp:positionH relativeFrom="column">
                  <wp:posOffset>1424940</wp:posOffset>
                </wp:positionH>
                <wp:positionV relativeFrom="paragraph">
                  <wp:posOffset>117475</wp:posOffset>
                </wp:positionV>
                <wp:extent cx="0" cy="457200"/>
                <wp:effectExtent l="5715" t="12065" r="13335" b="6985"/>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75F430" id="Straight Connector 156" o:spid="_x0000_s1026" style="position:absolute;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9.25pt" to="112.2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3680" behindDoc="0" locked="0" layoutInCell="1" allowOverlap="1" wp14:anchorId="0D80A3C3" wp14:editId="1B173407">
                <wp:simplePos x="0" y="0"/>
                <wp:positionH relativeFrom="column">
                  <wp:posOffset>2339340</wp:posOffset>
                </wp:positionH>
                <wp:positionV relativeFrom="paragraph">
                  <wp:posOffset>117475</wp:posOffset>
                </wp:positionV>
                <wp:extent cx="571500" cy="457200"/>
                <wp:effectExtent l="5715" t="50165" r="51435" b="69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C0F4C6" id="Straight Connector 155" o:spid="_x0000_s1026" style="position:absolute;flip:y;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9.25pt" to="229.2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">
                <v:stroke endarrow="block"/>
              </v:line>
            </w:pict>
          </mc:Fallback>
        </mc:AlternateContent>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p>
    <w:p w14:paraId="78642E43" w14:textId="77777777" w:rsidR="0061678E" w:rsidRPr="0061678E" w:rsidRDefault="0061678E" w:rsidP="0061678E">
      <w:pPr>
        <w:spacing w:after="0" w:line="240" w:lineRule="auto"/>
        <w:rPr>
          <w:rFonts w:ascii="Times New Roman" w:eastAsia="Times New Roman" w:hAnsi="Times New Roman" w:cs="Times New Roman"/>
          <w:sz w:val="24"/>
          <w:szCs w:val="20"/>
        </w:rPr>
      </w:pPr>
      <w:r w:rsidRPr="0061678E">
        <w:rPr>
          <w:rFonts w:ascii="Times New Roman" w:eastAsia="Times New Roman" w:hAnsi="Times New Roman" w:cs="Times New Roman"/>
          <w:noProof/>
          <w:sz w:val="24"/>
          <w:szCs w:val="20"/>
          <w:lang w:val="en-US"/>
        </w:rPr>
        <mc:AlternateContent>
          <mc:Choice Requires="wps">
            <w:drawing>
              <wp:anchor distT="0" distB="0" distL="114300" distR="114300" simplePos="0" relativeHeight="252108800" behindDoc="0" locked="0" layoutInCell="1" allowOverlap="1" wp14:anchorId="6433AF42" wp14:editId="2DD75217">
                <wp:simplePos x="0" y="0"/>
                <wp:positionH relativeFrom="column">
                  <wp:posOffset>1310640</wp:posOffset>
                </wp:positionH>
                <wp:positionV relativeFrom="paragraph">
                  <wp:posOffset>85725</wp:posOffset>
                </wp:positionV>
                <wp:extent cx="0" cy="228600"/>
                <wp:effectExtent l="5715" t="12065" r="13335" b="6985"/>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A05C5C5" id="Straight Connector 154" o:spid="_x0000_s1026" style="position:absolute;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6.75pt" to="103.2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AvN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6752" behindDoc="0" locked="0" layoutInCell="1" allowOverlap="1" wp14:anchorId="38751166" wp14:editId="7E29561C">
                <wp:simplePos x="0" y="0"/>
                <wp:positionH relativeFrom="column">
                  <wp:posOffset>1539240</wp:posOffset>
                </wp:positionH>
                <wp:positionV relativeFrom="paragraph">
                  <wp:posOffset>85725</wp:posOffset>
                </wp:positionV>
                <wp:extent cx="0" cy="228600"/>
                <wp:effectExtent l="5715" t="12065" r="13335" b="6985"/>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FBF7C9" id="Straight Connector 153" o:spid="_x0000_s1026" style="position:absolute;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6.75pt" to="121.2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4704" behindDoc="0" locked="0" layoutInCell="1" allowOverlap="1" wp14:anchorId="12D96B22" wp14:editId="39EFADAD">
                <wp:simplePos x="0" y="0"/>
                <wp:positionH relativeFrom="column">
                  <wp:posOffset>1882140</wp:posOffset>
                </wp:positionH>
                <wp:positionV relativeFrom="paragraph">
                  <wp:posOffset>85725</wp:posOffset>
                </wp:positionV>
                <wp:extent cx="228600" cy="114300"/>
                <wp:effectExtent l="5715" t="12065" r="13335" b="6985"/>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C5BD50" id="Straight Connector 152" o:spid="_x0000_s1026" style="position:absolute;flip:x;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6.75pt" to="166.2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2656" behindDoc="0" locked="0" layoutInCell="1" allowOverlap="1" wp14:anchorId="3AE693C6" wp14:editId="3ABFE92C">
                <wp:simplePos x="0" y="0"/>
                <wp:positionH relativeFrom="column">
                  <wp:posOffset>2339340</wp:posOffset>
                </wp:positionH>
                <wp:positionV relativeFrom="paragraph">
                  <wp:posOffset>85725</wp:posOffset>
                </wp:positionV>
                <wp:extent cx="571500" cy="228600"/>
                <wp:effectExtent l="5715" t="12065" r="13335" b="6985"/>
                <wp:wrapNone/>
                <wp:docPr id="151"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C0248" id="Rectangle 151" o:spid="_x0000_s1026" style="position:absolute;margin-left:184.2pt;margin-top:6.75pt;width:45pt;height:18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"/>
            </w:pict>
          </mc:Fallback>
        </mc:AlternateContent>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r w:rsidRPr="0061678E">
        <w:rPr>
          <w:rFonts w:ascii="Times New Roman" w:eastAsia="Times New Roman" w:hAnsi="Times New Roman" w:cs="Times New Roman"/>
          <w:sz w:val="24"/>
          <w:szCs w:val="20"/>
        </w:rPr>
        <w:tab/>
      </w:r>
    </w:p>
    <w:p w14:paraId="364FB5AE" w14:textId="77777777" w:rsidR="0061678E" w:rsidRPr="0061678E" w:rsidRDefault="0061678E" w:rsidP="0061678E">
      <w:pPr>
        <w:spacing w:after="0" w:line="240" w:lineRule="auto"/>
        <w:rPr>
          <w:rFonts w:ascii="Times New Roman" w:eastAsia="Times New Roman" w:hAnsi="Times New Roman" w:cs="Times New Roman"/>
          <w:sz w:val="28"/>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1872" behindDoc="0" locked="0" layoutInCell="1" allowOverlap="1" wp14:anchorId="6F611971" wp14:editId="7B1A09CB">
                <wp:simplePos x="0" y="0"/>
                <wp:positionH relativeFrom="column">
                  <wp:posOffset>853440</wp:posOffset>
                </wp:positionH>
                <wp:positionV relativeFrom="paragraph">
                  <wp:posOffset>24765</wp:posOffset>
                </wp:positionV>
                <wp:extent cx="0" cy="914400"/>
                <wp:effectExtent l="5715" t="12065" r="13335" b="6985"/>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E358DF" id="Straight Connector 150" o:spid="_x0000_s1026" style="position:absolute;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2pt,1.95pt" to="67.2pt,7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0848" behindDoc="0" locked="0" layoutInCell="1" allowOverlap="1" wp14:anchorId="30F6B9CB" wp14:editId="04425CC5">
                <wp:simplePos x="0" y="0"/>
                <wp:positionH relativeFrom="column">
                  <wp:posOffset>853440</wp:posOffset>
                </wp:positionH>
                <wp:positionV relativeFrom="paragraph">
                  <wp:posOffset>24765</wp:posOffset>
                </wp:positionV>
                <wp:extent cx="342900" cy="0"/>
                <wp:effectExtent l="5715" t="12065" r="13335" b="6985"/>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04F458" id="Straight Connector 149" o:spid="_x0000_s1026" style="position:absolute;flip:x;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2pt,1.95pt" to="94.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5728" behindDoc="0" locked="0" layoutInCell="1" allowOverlap="1" wp14:anchorId="00ED91A4" wp14:editId="34F8EA2A">
                <wp:simplePos x="0" y="0"/>
                <wp:positionH relativeFrom="column">
                  <wp:posOffset>1539240</wp:posOffset>
                </wp:positionH>
                <wp:positionV relativeFrom="paragraph">
                  <wp:posOffset>24765</wp:posOffset>
                </wp:positionV>
                <wp:extent cx="342900" cy="0"/>
                <wp:effectExtent l="5715" t="12065" r="13335" b="6985"/>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1F09AD8" id="Straight Connector 148" o:spid="_x0000_s1026" style="position:absolute;flip:x;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1.95pt" to="148.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1632" behindDoc="0" locked="0" layoutInCell="1" allowOverlap="1" wp14:anchorId="4C3C1FD4" wp14:editId="399DF3CD">
                <wp:simplePos x="0" y="0"/>
                <wp:positionH relativeFrom="column">
                  <wp:posOffset>1996440</wp:posOffset>
                </wp:positionH>
                <wp:positionV relativeFrom="paragraph">
                  <wp:posOffset>24765</wp:posOffset>
                </wp:positionV>
                <wp:extent cx="1143000" cy="0"/>
                <wp:effectExtent l="5715" t="12065" r="13335" b="6985"/>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561CAF" id="Straight Connector 147" o:spid="_x0000_s1026" style="position:absolute;flip:x;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1.95pt" to="247.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00608" behindDoc="0" locked="0" layoutInCell="1" allowOverlap="1" wp14:anchorId="7B9ED14B" wp14:editId="16D01193">
                <wp:simplePos x="0" y="0"/>
                <wp:positionH relativeFrom="column">
                  <wp:posOffset>3139440</wp:posOffset>
                </wp:positionH>
                <wp:positionV relativeFrom="paragraph">
                  <wp:posOffset>24765</wp:posOffset>
                </wp:positionV>
                <wp:extent cx="0" cy="342900"/>
                <wp:effectExtent l="5715" t="12065" r="13335" b="6985"/>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BC33BD" id="Straight Connector 146" o:spid="_x0000_s1026" style="position:absolute;flip:y;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1.95pt" to="247.2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"/>
            </w:pict>
          </mc:Fallback>
        </mc:AlternateContent>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0"/>
          <w:szCs w:val="20"/>
          <w:lang w:val="en-GB"/>
        </w:rPr>
        <w:tab/>
      </w:r>
      <w:r w:rsidRPr="0061678E">
        <w:rPr>
          <w:rFonts w:ascii="Times New Roman" w:eastAsia="Times New Roman" w:hAnsi="Times New Roman" w:cs="Times New Roman"/>
          <w:sz w:val="28"/>
          <w:szCs w:val="20"/>
          <w:lang w:val="en-GB"/>
        </w:rPr>
        <w:t xml:space="preserve"> </w:t>
      </w:r>
    </w:p>
    <w:p w14:paraId="2AF9991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44721E9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21088" behindDoc="0" locked="0" layoutInCell="1" allowOverlap="1" wp14:anchorId="473EFA76" wp14:editId="561B5456">
                <wp:simplePos x="0" y="0"/>
                <wp:positionH relativeFrom="column">
                  <wp:posOffset>3253740</wp:posOffset>
                </wp:positionH>
                <wp:positionV relativeFrom="paragraph">
                  <wp:posOffset>17145</wp:posOffset>
                </wp:positionV>
                <wp:extent cx="1143000" cy="342900"/>
                <wp:effectExtent l="0" t="2540" r="3810" b="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63B231" w14:textId="77777777" w:rsidR="0061678E" w:rsidRDefault="0061678E" w:rsidP="0061678E">
                            <w:r>
                              <w:t xml:space="preserve"> am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3EFA76" id="Text Box 145" o:spid="_x0000_s1181" type="#_x0000_t202" style="position:absolute;margin-left:256.2pt;margin-top:1.35pt;width:90pt;height:27pt;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" filled="f" stroked="f">
                <v:textbox>
                  <w:txbxContent>
                    <w:p w14:paraId="7A63B231" w14:textId="77777777" w:rsidR="0061678E" w:rsidRDefault="0061678E" w:rsidP="0061678E">
                      <w:r>
                        <w:t xml:space="preserve"> ammeter</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9584" behindDoc="0" locked="0" layoutInCell="1" allowOverlap="1" wp14:anchorId="717F4E6A" wp14:editId="3BF03D48">
                <wp:simplePos x="0" y="0"/>
                <wp:positionH relativeFrom="column">
                  <wp:posOffset>2910840</wp:posOffset>
                </wp:positionH>
                <wp:positionV relativeFrom="paragraph">
                  <wp:posOffset>17145</wp:posOffset>
                </wp:positionV>
                <wp:extent cx="342900" cy="344805"/>
                <wp:effectExtent l="5715" t="12065" r="13335" b="5080"/>
                <wp:wrapNone/>
                <wp:docPr id="144" name="Oval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480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90C13C5" w14:textId="77777777" w:rsidR="0061678E" w:rsidRDefault="0061678E" w:rsidP="0061678E">
                            <w:pPr>
                              <w:rPr>
                                <w:b/>
                                <w:bCs/>
                                <w:sz w:val="18"/>
                              </w:rPr>
                            </w:pPr>
                            <w:r>
                              <w:rPr>
                                <w:b/>
                                <w:bCs/>
                                <w:sz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7F4E6A" id="Oval 144" o:spid="_x0000_s1182" style="position:absolute;margin-left:229.2pt;margin-top:1.35pt;width:27pt;height:27.1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">
                <v:textbox>
                  <w:txbxContent>
                    <w:p w14:paraId="790C13C5" w14:textId="77777777" w:rsidR="0061678E" w:rsidRDefault="0061678E" w:rsidP="0061678E">
                      <w:pPr>
                        <w:rPr>
                          <w:b/>
                          <w:bCs/>
                          <w:sz w:val="18"/>
                        </w:rPr>
                      </w:pPr>
                      <w:r>
                        <w:rPr>
                          <w:b/>
                          <w:bCs/>
                          <w:sz w:val="18"/>
                        </w:rPr>
                        <w:t>A</w:t>
                      </w:r>
                    </w:p>
                  </w:txbxContent>
                </v:textbox>
              </v:oval>
            </w:pict>
          </mc:Fallback>
        </mc:AlternateContent>
      </w:r>
    </w:p>
    <w:p w14:paraId="690CFCB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247111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8560" behindDoc="0" locked="0" layoutInCell="1" allowOverlap="1" wp14:anchorId="0A6BC7E7" wp14:editId="63E0AD1A">
                <wp:simplePos x="0" y="0"/>
                <wp:positionH relativeFrom="column">
                  <wp:posOffset>3139440</wp:posOffset>
                </wp:positionH>
                <wp:positionV relativeFrom="paragraph">
                  <wp:posOffset>67945</wp:posOffset>
                </wp:positionV>
                <wp:extent cx="0" cy="228600"/>
                <wp:effectExtent l="5715" t="12065" r="13335" b="6985"/>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7BE943" id="Straight Connector 143" o:spid="_x0000_s1026" style="position:absolute;flip:y;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5.35pt" to="247.2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"/>
            </w:pict>
          </mc:Fallback>
        </mc:AlternateContent>
      </w:r>
    </w:p>
    <w:p w14:paraId="6B6712F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C50753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4944" behindDoc="0" locked="0" layoutInCell="1" allowOverlap="1" wp14:anchorId="3D5DA386" wp14:editId="4C5726CB">
                <wp:simplePos x="0" y="0"/>
                <wp:positionH relativeFrom="column">
                  <wp:posOffset>2567940</wp:posOffset>
                </wp:positionH>
                <wp:positionV relativeFrom="paragraph">
                  <wp:posOffset>118745</wp:posOffset>
                </wp:positionV>
                <wp:extent cx="1143000" cy="342900"/>
                <wp:effectExtent l="0" t="2540" r="381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10258C" w14:textId="77777777" w:rsidR="0061678E" w:rsidRDefault="0061678E" w:rsidP="0061678E">
                            <w:r>
                              <w:t>thermo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DA386" id="Text Box 142" o:spid="_x0000_s1183" type="#_x0000_t202" style="position:absolute;margin-left:202.2pt;margin-top:9.35pt;width:90pt;height:27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" filled="f" stroked="f">
                <v:textbox>
                  <w:txbxContent>
                    <w:p w14:paraId="6C10258C" w14:textId="77777777" w:rsidR="0061678E" w:rsidRDefault="0061678E" w:rsidP="0061678E">
                      <w:r>
                        <w:t>thermometer</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3920" behindDoc="0" locked="0" layoutInCell="1" allowOverlap="1" wp14:anchorId="46780ECA" wp14:editId="06DC3B72">
                <wp:simplePos x="0" y="0"/>
                <wp:positionH relativeFrom="column">
                  <wp:posOffset>2225040</wp:posOffset>
                </wp:positionH>
                <wp:positionV relativeFrom="paragraph">
                  <wp:posOffset>118745</wp:posOffset>
                </wp:positionV>
                <wp:extent cx="0" cy="914400"/>
                <wp:effectExtent l="53340" t="12065" r="60960" b="54610"/>
                <wp:wrapNone/>
                <wp:docPr id="141" name="Straight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F36D61" id="Straight Connector 141" o:spid="_x0000_s1026" style="position:absolute;flip:y;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9.35pt" to="175.2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">
                <v:stroke startarrow="oval"/>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7536" behindDoc="0" locked="0" layoutInCell="1" allowOverlap="1" wp14:anchorId="49E132A5" wp14:editId="5F60C08D">
                <wp:simplePos x="0" y="0"/>
                <wp:positionH relativeFrom="column">
                  <wp:posOffset>2110740</wp:posOffset>
                </wp:positionH>
                <wp:positionV relativeFrom="paragraph">
                  <wp:posOffset>4445</wp:posOffset>
                </wp:positionV>
                <wp:extent cx="1028700" cy="0"/>
                <wp:effectExtent l="5715" t="12065" r="13335" b="6985"/>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84A1F3" id="Straight Connector 140" o:spid="_x0000_s1026" style="position:absolute;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35pt" to="24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6512" behindDoc="0" locked="0" layoutInCell="1" allowOverlap="1" wp14:anchorId="1DC7CE8C" wp14:editId="154B84DD">
                <wp:simplePos x="0" y="0"/>
                <wp:positionH relativeFrom="column">
                  <wp:posOffset>2110740</wp:posOffset>
                </wp:positionH>
                <wp:positionV relativeFrom="paragraph">
                  <wp:posOffset>4445</wp:posOffset>
                </wp:positionV>
                <wp:extent cx="0" cy="1028700"/>
                <wp:effectExtent l="5715" t="12065" r="13335" b="6985"/>
                <wp:wrapNone/>
                <wp:docPr id="139" name="Straight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FEF54D" id="Straight Connector 139" o:spid="_x0000_s1026" style="position:absolute;flip:y;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2pt,.35pt" to="166.2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2896" behindDoc="0" locked="0" layoutInCell="1" allowOverlap="1" wp14:anchorId="0D34C803" wp14:editId="3CE9D7A2">
                <wp:simplePos x="0" y="0"/>
                <wp:positionH relativeFrom="column">
                  <wp:posOffset>853440</wp:posOffset>
                </wp:positionH>
                <wp:positionV relativeFrom="paragraph">
                  <wp:posOffset>4445</wp:posOffset>
                </wp:positionV>
                <wp:extent cx="800100" cy="0"/>
                <wp:effectExtent l="5715" t="12065" r="13335" b="6985"/>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F127FB" id="Straight Connector 138" o:spid="_x0000_s1026" style="position:absolute;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2pt,.35pt" to="130.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4464" behindDoc="0" locked="0" layoutInCell="1" allowOverlap="1" wp14:anchorId="720232B2" wp14:editId="595FD67E">
                <wp:simplePos x="0" y="0"/>
                <wp:positionH relativeFrom="column">
                  <wp:posOffset>1653540</wp:posOffset>
                </wp:positionH>
                <wp:positionV relativeFrom="paragraph">
                  <wp:posOffset>4445</wp:posOffset>
                </wp:positionV>
                <wp:extent cx="0" cy="1143000"/>
                <wp:effectExtent l="5715" t="12065" r="13335" b="698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35EEB87" id="Straight Connector 137" o:spid="_x0000_s1026" style="position:absolute;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2pt,.35pt" to="130.2pt,9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vxlQIAAHMFAAAOAAAAZHJzL2Uyb0RvYy54bWysVMGOmzAQvVfqP1jcWSCQ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"/>
            </w:pict>
          </mc:Fallback>
        </mc:AlternateContent>
      </w:r>
    </w:p>
    <w:p w14:paraId="65AE6C6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93440" behindDoc="0" locked="0" layoutInCell="1" allowOverlap="1" wp14:anchorId="4CB4751E" wp14:editId="41FDD577">
                <wp:simplePos x="0" y="0"/>
                <wp:positionH relativeFrom="column">
                  <wp:posOffset>1424940</wp:posOffset>
                </wp:positionH>
                <wp:positionV relativeFrom="paragraph">
                  <wp:posOffset>86995</wp:posOffset>
                </wp:positionV>
                <wp:extent cx="1028700" cy="1143000"/>
                <wp:effectExtent l="5715" t="12065" r="13335" b="6985"/>
                <wp:wrapNone/>
                <wp:docPr id="136" name="Freeform: Shape 136" descr="Small confetti"/>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143000"/>
                        </a:xfrm>
                        <a:custGeom>
                          <a:avLst/>
                          <a:gdLst>
                            <a:gd name="T0" fmla="*/ 0 w 1620"/>
                            <a:gd name="T1" fmla="*/ 0 h 1800"/>
                            <a:gd name="T2" fmla="*/ 0 w 1620"/>
                            <a:gd name="T3" fmla="*/ 1800 h 1800"/>
                            <a:gd name="T4" fmla="*/ 1620 w 1620"/>
                            <a:gd name="T5" fmla="*/ 1800 h 1800"/>
                            <a:gd name="T6" fmla="*/ 1620 w 1620"/>
                            <a:gd name="T7" fmla="*/ 0 h 1800"/>
                            <a:gd name="T8" fmla="*/ 1440 w 1620"/>
                            <a:gd name="T9" fmla="*/ 0 h 1800"/>
                            <a:gd name="T10" fmla="*/ 1440 w 1620"/>
                            <a:gd name="T11" fmla="*/ 1620 h 1800"/>
                            <a:gd name="T12" fmla="*/ 180 w 1620"/>
                            <a:gd name="T13" fmla="*/ 1620 h 1800"/>
                            <a:gd name="T14" fmla="*/ 180 w 1620"/>
                            <a:gd name="T15" fmla="*/ 0 h 1800"/>
                            <a:gd name="T16" fmla="*/ 0 w 1620"/>
                            <a:gd name="T17" fmla="*/ 0 h 1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0" h="1800">
                              <a:moveTo>
                                <a:pt x="0" y="0"/>
                              </a:moveTo>
                              <a:lnTo>
                                <a:pt x="0" y="1800"/>
                              </a:lnTo>
                              <a:lnTo>
                                <a:pt x="1620" y="1800"/>
                              </a:lnTo>
                              <a:lnTo>
                                <a:pt x="1620" y="0"/>
                              </a:lnTo>
                              <a:lnTo>
                                <a:pt x="1440" y="0"/>
                              </a:lnTo>
                              <a:lnTo>
                                <a:pt x="1440" y="1620"/>
                              </a:lnTo>
                              <a:lnTo>
                                <a:pt x="180" y="1620"/>
                              </a:lnTo>
                              <a:lnTo>
                                <a:pt x="180" y="0"/>
                              </a:lnTo>
                              <a:lnTo>
                                <a:pt x="0" y="0"/>
                              </a:lnTo>
                              <a:close/>
                            </a:path>
                          </a:pathLst>
                        </a:custGeom>
                        <a:pattFill prst="smConfetti">
                          <a:fgClr>
                            <a:srgbClr val="000000"/>
                          </a:fgClr>
                          <a:bgClr>
                            <a:srgbClr val="FFFFFF"/>
                          </a:bgClr>
                        </a:patt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6C3EFE" id="Freeform: Shape 136" o:spid="_x0000_s1026" alt="Small confetti" style="position:absolute;margin-left:112.2pt;margin-top:6.85pt;width:81pt;height:90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" path="m,l,1800r1620,l1620,,1440,r,1620l180,1620,180,,,xe" fillcolor="black">
                <v:fill r:id="rId90" o:title="" type="pattern"/>
                <v:path arrowok="t" o:connecttype="custom" o:connectlocs="0,0;0,1143000;1028700,1143000;1028700,0;914400,0;914400,1028700;114300,1028700;114300,0;0,0" o:connectangles="0,0,0,0,0,0,0,0,0"/>
              </v:shape>
            </w:pict>
          </mc:Fallback>
        </mc:AlternateContent>
      </w:r>
    </w:p>
    <w:p w14:paraId="6F8214D1"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15968" behindDoc="0" locked="0" layoutInCell="1" allowOverlap="1" wp14:anchorId="41F320B4" wp14:editId="273A7781">
                <wp:simplePos x="0" y="0"/>
                <wp:positionH relativeFrom="column">
                  <wp:posOffset>2339340</wp:posOffset>
                </wp:positionH>
                <wp:positionV relativeFrom="paragraph">
                  <wp:posOffset>55245</wp:posOffset>
                </wp:positionV>
                <wp:extent cx="342900" cy="571500"/>
                <wp:effectExtent l="5715" t="12065" r="13335" b="698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06C8359" id="Straight Connector 135" o:spid="_x0000_s1026" style="position:absolute;flip:y;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4.35pt" to="211.2pt,4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"/>
            </w:pict>
          </mc:Fallback>
        </mc:AlternateContent>
      </w:r>
    </w:p>
    <w:p w14:paraId="6C658ED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46336" behindDoc="0" locked="0" layoutInCell="1" allowOverlap="1" wp14:anchorId="090748BD" wp14:editId="777E28F6">
                <wp:simplePos x="0" y="0"/>
                <wp:positionH relativeFrom="column">
                  <wp:posOffset>1541145</wp:posOffset>
                </wp:positionH>
                <wp:positionV relativeFrom="paragraph">
                  <wp:posOffset>25400</wp:posOffset>
                </wp:positionV>
                <wp:extent cx="800100" cy="800100"/>
                <wp:effectExtent l="7620" t="13970" r="11430" b="5080"/>
                <wp:wrapNone/>
                <wp:docPr id="134"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74F816" id="Rectangle 134" o:spid="_x0000_s1026" style="position:absolute;margin-left:121.35pt;margin-top:2pt;width:63pt;height:63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" fillcolor="silver"/>
            </w:pict>
          </mc:Fallback>
        </mc:AlternateContent>
      </w:r>
    </w:p>
    <w:p w14:paraId="0F266E5C"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18016" behindDoc="0" locked="0" layoutInCell="1" allowOverlap="1" wp14:anchorId="3DF66F50" wp14:editId="321912FA">
                <wp:simplePos x="0" y="0"/>
                <wp:positionH relativeFrom="column">
                  <wp:posOffset>510540</wp:posOffset>
                </wp:positionH>
                <wp:positionV relativeFrom="paragraph">
                  <wp:posOffset>106045</wp:posOffset>
                </wp:positionV>
                <wp:extent cx="1143000" cy="342900"/>
                <wp:effectExtent l="0" t="2540" r="3810" b="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D59D13" w14:textId="77777777" w:rsidR="0061678E" w:rsidRDefault="0061678E" w:rsidP="0061678E">
                            <w:r>
                              <w:t>Heating co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F66F50" id="Text Box 133" o:spid="_x0000_s1184" type="#_x0000_t202" style="position:absolute;left:0;text-align:left;margin-left:40.2pt;margin-top:8.35pt;width:90pt;height:27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" filled="f" stroked="f">
                <v:textbox>
                  <w:txbxContent>
                    <w:p w14:paraId="5FD59D13" w14:textId="77777777" w:rsidR="0061678E" w:rsidRDefault="0061678E" w:rsidP="0061678E">
                      <w:r>
                        <w:t>Heating coil</w:t>
                      </w:r>
                    </w:p>
                  </w:txbxContent>
                </v:textbox>
              </v:shape>
            </w:pict>
          </mc:Fallback>
        </mc:AlternateContent>
      </w:r>
    </w:p>
    <w:p w14:paraId="50646A35"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19040" behindDoc="0" locked="0" layoutInCell="1" allowOverlap="1" wp14:anchorId="06F9BC2B" wp14:editId="35B46BB4">
                <wp:simplePos x="0" y="0"/>
                <wp:positionH relativeFrom="column">
                  <wp:posOffset>1082040</wp:posOffset>
                </wp:positionH>
                <wp:positionV relativeFrom="paragraph">
                  <wp:posOffset>130175</wp:posOffset>
                </wp:positionV>
                <wp:extent cx="571500" cy="114300"/>
                <wp:effectExtent l="5715" t="12065" r="13335" b="6985"/>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C7B257D" id="Straight Connector 132" o:spid="_x0000_s1026" style="position:absolute;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10.25pt" to="130.2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"/>
            </w:pict>
          </mc:Fallback>
        </mc:AlternateContent>
      </w:r>
    </w:p>
    <w:p w14:paraId="374B423B"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16992" behindDoc="0" locked="0" layoutInCell="1" allowOverlap="1" wp14:anchorId="6594A710" wp14:editId="12DA0661">
                <wp:simplePos x="0" y="0"/>
                <wp:positionH relativeFrom="column">
                  <wp:posOffset>1767840</wp:posOffset>
                </wp:positionH>
                <wp:positionV relativeFrom="paragraph">
                  <wp:posOffset>382905</wp:posOffset>
                </wp:positionV>
                <wp:extent cx="1143000" cy="342900"/>
                <wp:effectExtent l="0" t="2540" r="3810" b="0"/>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06CCE4" w14:textId="77777777" w:rsidR="0061678E" w:rsidRDefault="0061678E" w:rsidP="0061678E">
                            <w:r>
                              <w:t>insulated beak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94A710" id="Text Box 131" o:spid="_x0000_s1185" type="#_x0000_t202" style="position:absolute;left:0;text-align:left;margin-left:139.2pt;margin-top:30.15pt;width:90pt;height:27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" filled="f" stroked="f">
                <v:textbox>
                  <w:txbxContent>
                    <w:p w14:paraId="5C06CCE4" w14:textId="77777777" w:rsidR="0061678E" w:rsidRDefault="0061678E" w:rsidP="0061678E">
                      <w:r>
                        <w:t>insulated beaker</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095488" behindDoc="0" locked="0" layoutInCell="1" allowOverlap="1" wp14:anchorId="51336A7D" wp14:editId="3C89208A">
                <wp:simplePos x="0" y="0"/>
                <wp:positionH relativeFrom="column">
                  <wp:posOffset>1653540</wp:posOffset>
                </wp:positionH>
                <wp:positionV relativeFrom="paragraph">
                  <wp:posOffset>40005</wp:posOffset>
                </wp:positionV>
                <wp:extent cx="457200" cy="114300"/>
                <wp:effectExtent l="5715" t="12065" r="13335" b="6985"/>
                <wp:wrapNone/>
                <wp:docPr id="130" name="Freeform: 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114300"/>
                        </a:xfrm>
                        <a:custGeom>
                          <a:avLst/>
                          <a:gdLst>
                            <a:gd name="T0" fmla="*/ 0 w 900"/>
                            <a:gd name="T1" fmla="*/ 180 h 180"/>
                            <a:gd name="T2" fmla="*/ 180 w 900"/>
                            <a:gd name="T3" fmla="*/ 0 h 180"/>
                            <a:gd name="T4" fmla="*/ 180 w 900"/>
                            <a:gd name="T5" fmla="*/ 180 h 180"/>
                            <a:gd name="T6" fmla="*/ 360 w 900"/>
                            <a:gd name="T7" fmla="*/ 0 h 180"/>
                            <a:gd name="T8" fmla="*/ 360 w 900"/>
                            <a:gd name="T9" fmla="*/ 180 h 180"/>
                            <a:gd name="T10" fmla="*/ 540 w 900"/>
                            <a:gd name="T11" fmla="*/ 0 h 180"/>
                            <a:gd name="T12" fmla="*/ 540 w 900"/>
                            <a:gd name="T13" fmla="*/ 180 h 180"/>
                            <a:gd name="T14" fmla="*/ 720 w 900"/>
                            <a:gd name="T15" fmla="*/ 0 h 180"/>
                            <a:gd name="T16" fmla="*/ 720 w 900"/>
                            <a:gd name="T17" fmla="*/ 180 h 180"/>
                            <a:gd name="T18" fmla="*/ 900 w 900"/>
                            <a:gd name="T1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0" h="180">
                              <a:moveTo>
                                <a:pt x="0" y="180"/>
                              </a:moveTo>
                              <a:cubicBezTo>
                                <a:pt x="75" y="90"/>
                                <a:pt x="150" y="0"/>
                                <a:pt x="180" y="0"/>
                              </a:cubicBezTo>
                              <a:cubicBezTo>
                                <a:pt x="210" y="0"/>
                                <a:pt x="150" y="180"/>
                                <a:pt x="180" y="180"/>
                              </a:cubicBezTo>
                              <a:cubicBezTo>
                                <a:pt x="210" y="180"/>
                                <a:pt x="330" y="0"/>
                                <a:pt x="360" y="0"/>
                              </a:cubicBezTo>
                              <a:cubicBezTo>
                                <a:pt x="390" y="0"/>
                                <a:pt x="330" y="180"/>
                                <a:pt x="360" y="180"/>
                              </a:cubicBezTo>
                              <a:cubicBezTo>
                                <a:pt x="390" y="180"/>
                                <a:pt x="510" y="0"/>
                                <a:pt x="540" y="0"/>
                              </a:cubicBezTo>
                              <a:cubicBezTo>
                                <a:pt x="570" y="0"/>
                                <a:pt x="510" y="180"/>
                                <a:pt x="540" y="180"/>
                              </a:cubicBezTo>
                              <a:cubicBezTo>
                                <a:pt x="570" y="180"/>
                                <a:pt x="690" y="0"/>
                                <a:pt x="720" y="0"/>
                              </a:cubicBezTo>
                              <a:cubicBezTo>
                                <a:pt x="750" y="0"/>
                                <a:pt x="690" y="180"/>
                                <a:pt x="720" y="180"/>
                              </a:cubicBezTo>
                              <a:cubicBezTo>
                                <a:pt x="750" y="180"/>
                                <a:pt x="870" y="30"/>
                                <a:pt x="9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417C39" id="Freeform: Shape 130" o:spid="_x0000_s1026" style="position:absolute;margin-left:130.2pt;margin-top:3.15pt;width:36pt;height:9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" path="m,180c75,90,150,,180,v30,,-30,180,,180c210,180,330,,360,v30,,-30,180,,180c390,180,510,,540,v30,,-30,180,,180c570,180,690,,720,v30,,-30,180,,180c750,180,870,30,900,e" filled="f">
                <v:path arrowok="t" o:connecttype="custom" o:connectlocs="0,114300;91440,0;91440,114300;182880,0;182880,114300;274320,0;274320,114300;365760,0;365760,114300;457200,0" o:connectangles="0,0,0,0,0,0,0,0,0,0"/>
              </v:shape>
            </w:pict>
          </mc:Fallback>
        </mc:AlternateContent>
      </w:r>
    </w:p>
    <w:p w14:paraId="5D389624" w14:textId="77777777" w:rsidR="0061678E" w:rsidRPr="0061678E" w:rsidRDefault="0061678E" w:rsidP="0061678E">
      <w:pPr>
        <w:spacing w:after="240" w:line="240" w:lineRule="auto"/>
        <w:jc w:val="both"/>
        <w:rPr>
          <w:rFonts w:ascii="Times New Roman" w:eastAsia="Times New Roman" w:hAnsi="Times New Roman" w:cs="Times New Roman"/>
          <w:b/>
          <w:sz w:val="24"/>
          <w:szCs w:val="20"/>
          <w:lang w:val="en-GB"/>
        </w:rPr>
      </w:pPr>
    </w:p>
    <w:p w14:paraId="5EE4D292" w14:textId="77777777" w:rsidR="0061678E" w:rsidRPr="0061678E" w:rsidRDefault="0061678E" w:rsidP="0061678E">
      <w:pPr>
        <w:spacing w:after="240" w:line="240" w:lineRule="auto"/>
        <w:jc w:val="both"/>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Method</w:t>
      </w:r>
    </w:p>
    <w:p w14:paraId="0B6F0FAC" w14:textId="77777777" w:rsidR="0061678E" w:rsidRPr="0061678E" w:rsidRDefault="0061678E" w:rsidP="0061678E">
      <w:pPr>
        <w:numPr>
          <w:ilvl w:val="0"/>
          <w:numId w:val="14"/>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Set up the apparatus as shown. Note the initial temperature.  </w:t>
      </w:r>
    </w:p>
    <w:p w14:paraId="3EB8EACA" w14:textId="77777777" w:rsidR="0061678E" w:rsidRPr="0061678E" w:rsidRDefault="0061678E" w:rsidP="0061678E">
      <w:pPr>
        <w:numPr>
          <w:ilvl w:val="0"/>
          <w:numId w:val="14"/>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Switch on the power and simultaneously start the stopwatch. Allow a current of 0.5 A to flow for five minutes, adjusting the rheostat if necessary to keep the current constant.  </w:t>
      </w:r>
    </w:p>
    <w:p w14:paraId="57140ECA" w14:textId="77777777" w:rsidR="0061678E" w:rsidRPr="0061678E" w:rsidRDefault="0061678E" w:rsidP="0061678E">
      <w:pPr>
        <w:numPr>
          <w:ilvl w:val="0"/>
          <w:numId w:val="14"/>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Stir and note the highest temperature.  Calculate the change in temperature </w:t>
      </w:r>
      <w:r w:rsidRPr="0061678E">
        <w:rPr>
          <w:rFonts w:ascii="Times New Roman" w:eastAsia="Times New Roman" w:hAnsi="Times New Roman" w:cs="Times New Roman"/>
          <w:i/>
          <w:position w:val="-4"/>
          <w:sz w:val="20"/>
          <w:szCs w:val="20"/>
          <w:lang w:val="en-GB"/>
        </w:rPr>
        <w:object w:dxaOrig="380" w:dyaOrig="260" w14:anchorId="73B233E2">
          <v:shape id="_x0000_i1054" type="#_x0000_t75" style="width:19pt;height:13pt" o:ole="" fillcolor="window">
            <v:imagedata r:id="rId111" o:title=""/>
          </v:shape>
          <o:OLEObject Type="Embed" ProgID="Equation.3" ShapeID="_x0000_i1054" DrawAspect="Content" ObjectID="_1632054412" r:id="rId112"/>
        </w:object>
      </w:r>
      <w:r w:rsidRPr="0061678E">
        <w:rPr>
          <w:rFonts w:ascii="Times New Roman" w:eastAsia="Times New Roman" w:hAnsi="Times New Roman" w:cs="Times New Roman"/>
          <w:sz w:val="20"/>
          <w:szCs w:val="20"/>
          <w:lang w:val="en-GB"/>
        </w:rPr>
        <w:t xml:space="preserve">.  </w:t>
      </w:r>
    </w:p>
    <w:p w14:paraId="37883932" w14:textId="77777777" w:rsidR="0061678E" w:rsidRPr="0061678E" w:rsidRDefault="0061678E" w:rsidP="0061678E">
      <w:pPr>
        <w:numPr>
          <w:ilvl w:val="0"/>
          <w:numId w:val="14"/>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Repeat the above procedure for increasing values of current </w:t>
      </w:r>
      <w:r w:rsidRPr="0061678E">
        <w:rPr>
          <w:rFonts w:ascii="Times New Roman" w:eastAsia="Times New Roman" w:hAnsi="Times New Roman" w:cs="Times New Roman"/>
          <w:i/>
          <w:sz w:val="20"/>
          <w:szCs w:val="20"/>
          <w:lang w:val="en-GB"/>
        </w:rPr>
        <w:t>I</w:t>
      </w:r>
      <w:r w:rsidRPr="0061678E">
        <w:rPr>
          <w:rFonts w:ascii="Times New Roman" w:eastAsia="Times New Roman" w:hAnsi="Times New Roman" w:cs="Times New Roman"/>
          <w:sz w:val="20"/>
          <w:szCs w:val="20"/>
          <w:lang w:val="en-GB"/>
        </w:rPr>
        <w:t xml:space="preserve">. Each time, use the same mass of water and allow the current to flew for the same time. Take e several  readings.  </w:t>
      </w:r>
    </w:p>
    <w:p w14:paraId="0006F687" w14:textId="77777777" w:rsidR="0061678E" w:rsidRPr="0061678E" w:rsidRDefault="0061678E" w:rsidP="0061678E">
      <w:pPr>
        <w:spacing w:after="0" w:line="240" w:lineRule="auto"/>
        <w:ind w:left="360"/>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9104" behindDoc="0" locked="0" layoutInCell="1" allowOverlap="1" wp14:anchorId="167D5892" wp14:editId="61BB8911">
                <wp:simplePos x="0" y="0"/>
                <wp:positionH relativeFrom="column">
                  <wp:posOffset>3939540</wp:posOffset>
                </wp:positionH>
                <wp:positionV relativeFrom="paragraph">
                  <wp:posOffset>95250</wp:posOffset>
                </wp:positionV>
                <wp:extent cx="2286000" cy="1943100"/>
                <wp:effectExtent l="5715" t="12065" r="13335" b="6985"/>
                <wp:wrapSquare wrapText="bothSides"/>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943100"/>
                        </a:xfrm>
                        <a:prstGeom prst="rect">
                          <a:avLst/>
                        </a:prstGeom>
                        <a:solidFill>
                          <a:srgbClr val="FFFFFF"/>
                        </a:solidFill>
                        <a:ln w="9525">
                          <a:solidFill>
                            <a:srgbClr val="000000"/>
                          </a:solidFill>
                          <a:miter lim="800000"/>
                          <a:headEnd/>
                          <a:tailEnd/>
                        </a:ln>
                      </wps:spPr>
                      <wps:txbx>
                        <w:txbxContent>
                          <w:p w14:paraId="71CD5A62" w14:textId="77777777" w:rsidR="0061678E" w:rsidRDefault="0061678E" w:rsidP="0061678E">
                            <w:pPr>
                              <w:pStyle w:val="Heading6"/>
                              <w:rPr>
                                <w:sz w:val="18"/>
                              </w:rPr>
                            </w:pPr>
                            <w:r>
                              <w:rPr>
                                <w:b w:val="0"/>
                                <w:sz w:val="18"/>
                              </w:rPr>
                              <w:t xml:space="preserve">Joule’s Law actually states that </w:t>
                            </w:r>
                            <w:r>
                              <w:rPr>
                                <w:b w:val="0"/>
                                <w:position w:val="-4"/>
                                <w:sz w:val="18"/>
                              </w:rPr>
                              <w:object w:dxaOrig="720" w:dyaOrig="300" w14:anchorId="658B447C">
                                <v:shape id="_x0000_i1074" type="#_x0000_t75" style="width:36pt;height:15pt" o:ole="">
                                  <v:imagedata r:id="rId113" o:title=""/>
                                </v:shape>
                                <o:OLEObject Type="Embed" ProgID="Equation.3" ShapeID="_x0000_i1074" DrawAspect="Content" ObjectID="_1632054432" r:id="rId114"/>
                              </w:object>
                            </w:r>
                            <w:r>
                              <w:rPr>
                                <w:b w:val="0"/>
                                <w:sz w:val="18"/>
                              </w:rPr>
                              <w:t>,    where P is the power</w:t>
                            </w:r>
                          </w:p>
                          <w:p w14:paraId="6E115058" w14:textId="77777777" w:rsidR="0061678E" w:rsidRDefault="0061678E" w:rsidP="0061678E">
                            <w:pPr>
                              <w:tabs>
                                <w:tab w:val="left" w:pos="1701"/>
                                <w:tab w:val="left" w:pos="2268"/>
                                <w:tab w:val="left" w:pos="3686"/>
                                <w:tab w:val="left" w:pos="4111"/>
                                <w:tab w:val="left" w:pos="4536"/>
                              </w:tabs>
                              <w:jc w:val="both"/>
                              <w:rPr>
                                <w:sz w:val="18"/>
                              </w:rPr>
                            </w:pPr>
                            <w:r>
                              <w:rPr>
                                <w:sz w:val="18"/>
                              </w:rPr>
                              <w:t xml:space="preserve">But       </w:t>
                            </w:r>
                            <w:r>
                              <w:rPr>
                                <w:b/>
                                <w:position w:val="-24"/>
                                <w:sz w:val="18"/>
                              </w:rPr>
                              <w:object w:dxaOrig="1200" w:dyaOrig="620" w14:anchorId="2ACF3E3D">
                                <v:shape id="_x0000_i1075" type="#_x0000_t75" style="width:60pt;height:31pt" o:ole="">
                                  <v:imagedata r:id="rId115" o:title=""/>
                                </v:shape>
                                <o:OLEObject Type="Embed" ProgID="Equation.3" ShapeID="_x0000_i1075" DrawAspect="Content" ObjectID="_1632054433" r:id="rId116"/>
                              </w:object>
                            </w:r>
                          </w:p>
                          <w:p w14:paraId="29442BCB" w14:textId="77777777" w:rsidR="0061678E" w:rsidRDefault="0061678E" w:rsidP="0061678E">
                            <w:pPr>
                              <w:tabs>
                                <w:tab w:val="left" w:pos="1701"/>
                                <w:tab w:val="left" w:pos="2268"/>
                                <w:tab w:val="left" w:pos="3686"/>
                                <w:tab w:val="left" w:pos="4111"/>
                                <w:tab w:val="left" w:pos="4536"/>
                              </w:tabs>
                              <w:jc w:val="both"/>
                              <w:rPr>
                                <w:b/>
                                <w:sz w:val="18"/>
                              </w:rPr>
                            </w:pPr>
                            <w:r>
                              <w:rPr>
                                <w:i/>
                                <w:sz w:val="18"/>
                              </w:rPr>
                              <w:t xml:space="preserve">                   </w:t>
                            </w:r>
                            <w:r>
                              <w:rPr>
                                <w:b/>
                                <w:position w:val="-24"/>
                                <w:sz w:val="18"/>
                              </w:rPr>
                              <w:object w:dxaOrig="900" w:dyaOrig="620" w14:anchorId="6B9360EE">
                                <v:shape id="_x0000_i1076" type="#_x0000_t75" style="width:45pt;height:31pt" o:ole="">
                                  <v:imagedata r:id="rId117" o:title=""/>
                                </v:shape>
                                <o:OLEObject Type="Embed" ProgID="Equation.3" ShapeID="_x0000_i1076" DrawAspect="Content" ObjectID="_1632054434" r:id="rId118"/>
                              </w:object>
                            </w:r>
                          </w:p>
                          <w:p w14:paraId="3750CCE9" w14:textId="77777777" w:rsidR="0061678E" w:rsidRDefault="0061678E" w:rsidP="0061678E">
                            <w:pPr>
                              <w:tabs>
                                <w:tab w:val="left" w:pos="1701"/>
                                <w:tab w:val="left" w:pos="2268"/>
                                <w:tab w:val="left" w:pos="3686"/>
                                <w:tab w:val="left" w:pos="4111"/>
                                <w:tab w:val="left" w:pos="4536"/>
                              </w:tabs>
                              <w:jc w:val="both"/>
                              <w:rPr>
                                <w:sz w:val="18"/>
                              </w:rPr>
                            </w:pPr>
                            <w:r>
                              <w:rPr>
                                <w:bCs/>
                                <w:sz w:val="18"/>
                              </w:rPr>
                              <w:t>If  mass and time are kept constant, as is the case  here, we can say that</w:t>
                            </w:r>
                            <w:r>
                              <w:rPr>
                                <w:b/>
                                <w:sz w:val="18"/>
                              </w:rPr>
                              <w:t xml:space="preserve"> </w:t>
                            </w:r>
                            <w:r>
                              <w:rPr>
                                <w:b/>
                                <w:position w:val="-6"/>
                                <w:sz w:val="18"/>
                              </w:rPr>
                              <w:object w:dxaOrig="840" w:dyaOrig="279" w14:anchorId="0FFA8233">
                                <v:shape id="_x0000_i1077" type="#_x0000_t75" style="width:42pt;height:13.95pt" o:ole="">
                                  <v:imagedata r:id="rId119" o:title=""/>
                                </v:shape>
                                <o:OLEObject Type="Embed" ProgID="Equation.3" ShapeID="_x0000_i1077" DrawAspect="Content" ObjectID="_1632054435" r:id="rId120"/>
                              </w:object>
                            </w:r>
                          </w:p>
                          <w:p w14:paraId="31D1C908" w14:textId="77777777" w:rsidR="0061678E" w:rsidRDefault="0061678E" w:rsidP="0061678E">
                            <w:pPr>
                              <w:jc w:val="center"/>
                            </w:pPr>
                            <w:r>
                              <w:rPr>
                                <w:sz w:val="18"/>
                              </w:rPr>
                              <w:t xml:space="preserve">Therefore, if </w:t>
                            </w:r>
                            <w:r>
                              <w:rPr>
                                <w:i/>
                                <w:position w:val="-6"/>
                                <w:sz w:val="18"/>
                              </w:rPr>
                              <w:object w:dxaOrig="360" w:dyaOrig="279" w14:anchorId="18619C32">
                                <v:shape id="_x0000_i1078" type="#_x0000_t75" style="width:18pt;height:13.95pt" o:ole="" fillcolor="window">
                                  <v:imagedata r:id="rId121" o:title=""/>
                                </v:shape>
                                <o:OLEObject Type="Embed" ProgID="Equation.3" ShapeID="_x0000_i1078" DrawAspect="Content" ObjectID="_1632054436" r:id="rId122"/>
                              </w:object>
                            </w:r>
                            <w:r>
                              <w:rPr>
                                <w:i/>
                                <w:sz w:val="18"/>
                              </w:rPr>
                              <w:sym w:font="Symbol" w:char="F061"/>
                            </w:r>
                            <w:r>
                              <w:rPr>
                                <w:i/>
                                <w:sz w:val="18"/>
                              </w:rPr>
                              <w:t xml:space="preserve"> I</w:t>
                            </w:r>
                            <w:r>
                              <w:rPr>
                                <w:b/>
                                <w:sz w:val="18"/>
                                <w:vertAlign w:val="superscript"/>
                              </w:rPr>
                              <w:t xml:space="preserve"> </w:t>
                            </w:r>
                            <w:r>
                              <w:rPr>
                                <w:sz w:val="18"/>
                                <w:vertAlign w:val="superscript"/>
                              </w:rPr>
                              <w:t>2</w:t>
                            </w:r>
                            <w:r>
                              <w:rPr>
                                <w:sz w:val="18"/>
                              </w:rPr>
                              <w:t xml:space="preserve">, we can conclude that </w:t>
                            </w:r>
                            <w:r>
                              <w:rPr>
                                <w:b/>
                                <w:position w:val="-4"/>
                                <w:sz w:val="18"/>
                              </w:rPr>
                              <w:object w:dxaOrig="720" w:dyaOrig="300" w14:anchorId="73B1F072">
                                <v:shape id="_x0000_i1079" type="#_x0000_t75" style="width:36pt;height:15pt" o:ole="">
                                  <v:imagedata r:id="rId113" o:title=""/>
                                </v:shape>
                                <o:OLEObject Type="Embed" ProgID="Equation.3" ShapeID="_x0000_i1079" DrawAspect="Content" ObjectID="_1632054437" r:id="rId12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D5892" id="Text Box 129" o:spid="_x0000_s1186" type="#_x0000_t202" style="position:absolute;left:0;text-align:left;margin-left:310.2pt;margin-top:7.5pt;width:180pt;height:153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">
                <v:textbox>
                  <w:txbxContent>
                    <w:p w14:paraId="71CD5A62" w14:textId="77777777" w:rsidR="0061678E" w:rsidRDefault="0061678E" w:rsidP="0061678E">
                      <w:pPr>
                        <w:pStyle w:val="Heading6"/>
                        <w:rPr>
                          <w:sz w:val="18"/>
                        </w:rPr>
                      </w:pPr>
                      <w:r>
                        <w:rPr>
                          <w:b w:val="0"/>
                          <w:sz w:val="18"/>
                        </w:rPr>
                        <w:t xml:space="preserve">Joule’s Law actually states that </w:t>
                      </w:r>
                      <w:r>
                        <w:rPr>
                          <w:b w:val="0"/>
                          <w:position w:val="-4"/>
                          <w:sz w:val="18"/>
                        </w:rPr>
                        <w:object w:dxaOrig="720" w:dyaOrig="300" w14:anchorId="658B447C">
                          <v:shape id="_x0000_i1074" type="#_x0000_t75" style="width:36pt;height:15pt" o:ole="">
                            <v:imagedata r:id="rId113" o:title=""/>
                          </v:shape>
                          <o:OLEObject Type="Embed" ProgID="Equation.3" ShapeID="_x0000_i1074" DrawAspect="Content" ObjectID="_1632054432" r:id="rId124"/>
                        </w:object>
                      </w:r>
                      <w:r>
                        <w:rPr>
                          <w:b w:val="0"/>
                          <w:sz w:val="18"/>
                        </w:rPr>
                        <w:t>,    where P is the power</w:t>
                      </w:r>
                    </w:p>
                    <w:p w14:paraId="6E115058" w14:textId="77777777" w:rsidR="0061678E" w:rsidRDefault="0061678E" w:rsidP="0061678E">
                      <w:pPr>
                        <w:tabs>
                          <w:tab w:val="left" w:pos="1701"/>
                          <w:tab w:val="left" w:pos="2268"/>
                          <w:tab w:val="left" w:pos="3686"/>
                          <w:tab w:val="left" w:pos="4111"/>
                          <w:tab w:val="left" w:pos="4536"/>
                        </w:tabs>
                        <w:jc w:val="both"/>
                        <w:rPr>
                          <w:sz w:val="18"/>
                        </w:rPr>
                      </w:pPr>
                      <w:r>
                        <w:rPr>
                          <w:sz w:val="18"/>
                        </w:rPr>
                        <w:t xml:space="preserve">But       </w:t>
                      </w:r>
                      <w:r>
                        <w:rPr>
                          <w:b/>
                          <w:position w:val="-24"/>
                          <w:sz w:val="18"/>
                        </w:rPr>
                        <w:object w:dxaOrig="1200" w:dyaOrig="620" w14:anchorId="2ACF3E3D">
                          <v:shape id="_x0000_i1075" type="#_x0000_t75" style="width:60pt;height:31pt" o:ole="">
                            <v:imagedata r:id="rId115" o:title=""/>
                          </v:shape>
                          <o:OLEObject Type="Embed" ProgID="Equation.3" ShapeID="_x0000_i1075" DrawAspect="Content" ObjectID="_1632054433" r:id="rId125"/>
                        </w:object>
                      </w:r>
                    </w:p>
                    <w:p w14:paraId="29442BCB" w14:textId="77777777" w:rsidR="0061678E" w:rsidRDefault="0061678E" w:rsidP="0061678E">
                      <w:pPr>
                        <w:tabs>
                          <w:tab w:val="left" w:pos="1701"/>
                          <w:tab w:val="left" w:pos="2268"/>
                          <w:tab w:val="left" w:pos="3686"/>
                          <w:tab w:val="left" w:pos="4111"/>
                          <w:tab w:val="left" w:pos="4536"/>
                        </w:tabs>
                        <w:jc w:val="both"/>
                        <w:rPr>
                          <w:b/>
                          <w:sz w:val="18"/>
                        </w:rPr>
                      </w:pPr>
                      <w:r>
                        <w:rPr>
                          <w:i/>
                          <w:sz w:val="18"/>
                        </w:rPr>
                        <w:t xml:space="preserve">                   </w:t>
                      </w:r>
                      <w:r>
                        <w:rPr>
                          <w:b/>
                          <w:position w:val="-24"/>
                          <w:sz w:val="18"/>
                        </w:rPr>
                        <w:object w:dxaOrig="900" w:dyaOrig="620" w14:anchorId="6B9360EE">
                          <v:shape id="_x0000_i1076" type="#_x0000_t75" style="width:45pt;height:31pt" o:ole="">
                            <v:imagedata r:id="rId117" o:title=""/>
                          </v:shape>
                          <o:OLEObject Type="Embed" ProgID="Equation.3" ShapeID="_x0000_i1076" DrawAspect="Content" ObjectID="_1632054434" r:id="rId126"/>
                        </w:object>
                      </w:r>
                    </w:p>
                    <w:p w14:paraId="3750CCE9" w14:textId="77777777" w:rsidR="0061678E" w:rsidRDefault="0061678E" w:rsidP="0061678E">
                      <w:pPr>
                        <w:tabs>
                          <w:tab w:val="left" w:pos="1701"/>
                          <w:tab w:val="left" w:pos="2268"/>
                          <w:tab w:val="left" w:pos="3686"/>
                          <w:tab w:val="left" w:pos="4111"/>
                          <w:tab w:val="left" w:pos="4536"/>
                        </w:tabs>
                        <w:jc w:val="both"/>
                        <w:rPr>
                          <w:sz w:val="18"/>
                        </w:rPr>
                      </w:pPr>
                      <w:r>
                        <w:rPr>
                          <w:bCs/>
                          <w:sz w:val="18"/>
                        </w:rPr>
                        <w:t>If  mass and time are kept constant, as is the case  here, we can say that</w:t>
                      </w:r>
                      <w:r>
                        <w:rPr>
                          <w:b/>
                          <w:sz w:val="18"/>
                        </w:rPr>
                        <w:t xml:space="preserve"> </w:t>
                      </w:r>
                      <w:r>
                        <w:rPr>
                          <w:b/>
                          <w:position w:val="-6"/>
                          <w:sz w:val="18"/>
                        </w:rPr>
                        <w:object w:dxaOrig="840" w:dyaOrig="279" w14:anchorId="0FFA8233">
                          <v:shape id="_x0000_i1077" type="#_x0000_t75" style="width:42pt;height:13.95pt" o:ole="">
                            <v:imagedata r:id="rId119" o:title=""/>
                          </v:shape>
                          <o:OLEObject Type="Embed" ProgID="Equation.3" ShapeID="_x0000_i1077" DrawAspect="Content" ObjectID="_1632054435" r:id="rId127"/>
                        </w:object>
                      </w:r>
                    </w:p>
                    <w:p w14:paraId="31D1C908" w14:textId="77777777" w:rsidR="0061678E" w:rsidRDefault="0061678E" w:rsidP="0061678E">
                      <w:pPr>
                        <w:jc w:val="center"/>
                      </w:pPr>
                      <w:r>
                        <w:rPr>
                          <w:sz w:val="18"/>
                        </w:rPr>
                        <w:t xml:space="preserve">Therefore, if </w:t>
                      </w:r>
                      <w:r>
                        <w:rPr>
                          <w:i/>
                          <w:position w:val="-6"/>
                          <w:sz w:val="18"/>
                        </w:rPr>
                        <w:object w:dxaOrig="360" w:dyaOrig="279" w14:anchorId="18619C32">
                          <v:shape id="_x0000_i1078" type="#_x0000_t75" style="width:18pt;height:13.95pt" o:ole="" fillcolor="window">
                            <v:imagedata r:id="rId121" o:title=""/>
                          </v:shape>
                          <o:OLEObject Type="Embed" ProgID="Equation.3" ShapeID="_x0000_i1078" DrawAspect="Content" ObjectID="_1632054436" r:id="rId128"/>
                        </w:object>
                      </w:r>
                      <w:r>
                        <w:rPr>
                          <w:i/>
                          <w:sz w:val="18"/>
                        </w:rPr>
                        <w:sym w:font="Symbol" w:char="F061"/>
                      </w:r>
                      <w:r>
                        <w:rPr>
                          <w:i/>
                          <w:sz w:val="18"/>
                        </w:rPr>
                        <w:t xml:space="preserve"> I</w:t>
                      </w:r>
                      <w:r>
                        <w:rPr>
                          <w:b/>
                          <w:sz w:val="18"/>
                          <w:vertAlign w:val="superscript"/>
                        </w:rPr>
                        <w:t xml:space="preserve"> </w:t>
                      </w:r>
                      <w:r>
                        <w:rPr>
                          <w:sz w:val="18"/>
                          <w:vertAlign w:val="superscript"/>
                        </w:rPr>
                        <w:t>2</w:t>
                      </w:r>
                      <w:r>
                        <w:rPr>
                          <w:sz w:val="18"/>
                        </w:rPr>
                        <w:t xml:space="preserve">, we can conclude that </w:t>
                      </w:r>
                      <w:r>
                        <w:rPr>
                          <w:b/>
                          <w:position w:val="-4"/>
                          <w:sz w:val="18"/>
                        </w:rPr>
                        <w:object w:dxaOrig="720" w:dyaOrig="300" w14:anchorId="73B1F072">
                          <v:shape id="_x0000_i1079" type="#_x0000_t75" style="width:36pt;height:15pt" o:ole="">
                            <v:imagedata r:id="rId113" o:title=""/>
                          </v:shape>
                          <o:OLEObject Type="Embed" ProgID="Equation.3" ShapeID="_x0000_i1079" DrawAspect="Content" ObjectID="_1632054437" r:id="rId129"/>
                        </w:object>
                      </w:r>
                    </w:p>
                  </w:txbxContent>
                </v:textbox>
                <w10:wrap type="square"/>
              </v:shape>
            </w:pict>
          </mc:Fallback>
        </mc:AlternateContent>
      </w:r>
    </w:p>
    <w:p w14:paraId="262C57D6" w14:textId="77777777" w:rsidR="0061678E" w:rsidRPr="0061678E" w:rsidRDefault="0061678E" w:rsidP="0061678E">
      <w:pPr>
        <w:keepNext/>
        <w:spacing w:after="0" w:line="240" w:lineRule="auto"/>
        <w:outlineLvl w:val="0"/>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Conclusion</w:t>
      </w:r>
    </w:p>
    <w:p w14:paraId="0E326877" w14:textId="77777777" w:rsidR="0061678E" w:rsidRPr="0061678E" w:rsidRDefault="0061678E" w:rsidP="0061678E">
      <w:pPr>
        <w:spacing w:after="0" w:line="240" w:lineRule="auto"/>
        <w:ind w:firstLine="720"/>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6032" behindDoc="0" locked="0" layoutInCell="1" allowOverlap="1" wp14:anchorId="72863B92" wp14:editId="22A84D8C">
                <wp:simplePos x="0" y="0"/>
                <wp:positionH relativeFrom="column">
                  <wp:posOffset>1715135</wp:posOffset>
                </wp:positionH>
                <wp:positionV relativeFrom="paragraph">
                  <wp:posOffset>324485</wp:posOffset>
                </wp:positionV>
                <wp:extent cx="1081405" cy="806450"/>
                <wp:effectExtent l="10160" t="10160" r="13335" b="12065"/>
                <wp:wrapTopAndBottom/>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1405" cy="806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E804ED" id="Straight Connector 128" o:spid="_x0000_s1026" style="position:absolute;flip:y;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05pt,25.55pt" to="220.2pt,8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">
                <w10:wrap type="topAndBottom"/>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8080" behindDoc="0" locked="0" layoutInCell="1" allowOverlap="1" wp14:anchorId="2DB3B0ED" wp14:editId="61974F5C">
                <wp:simplePos x="0" y="0"/>
                <wp:positionH relativeFrom="column">
                  <wp:posOffset>2225040</wp:posOffset>
                </wp:positionH>
                <wp:positionV relativeFrom="paragraph">
                  <wp:posOffset>1010285</wp:posOffset>
                </wp:positionV>
                <wp:extent cx="685165" cy="306070"/>
                <wp:effectExtent l="0" t="635" r="4445" b="0"/>
                <wp:wrapTopAndBottom/>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5E274" w14:textId="77777777" w:rsidR="0061678E" w:rsidRDefault="0061678E" w:rsidP="0061678E">
                            <w:pPr>
                              <w:rPr>
                                <w:vertAlign w:val="superscript"/>
                              </w:rPr>
                            </w:pPr>
                            <w:r>
                              <w:rPr>
                                <w:i/>
                              </w:rPr>
                              <w:t>I</w:t>
                            </w:r>
                            <w:r>
                              <w:rPr>
                                <w:i/>
                                <w:vertAlign w:val="superscript"/>
                              </w:rPr>
                              <w:t>2</w:t>
                            </w:r>
                            <w:r>
                              <w:rPr>
                                <w:i/>
                              </w:rPr>
                              <w:t>/ A</w:t>
                            </w:r>
                            <w:r>
                              <w:rPr>
                                <w:i/>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3B0ED" id="Text Box 127" o:spid="_x0000_s1187" type="#_x0000_t202" style="position:absolute;left:0;text-align:left;margin-left:175.2pt;margin-top:79.55pt;width:53.95pt;height:24.1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0XGvAIAAMU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" filled="f" stroked="f">
                <v:textbox>
                  <w:txbxContent>
                    <w:p w14:paraId="7AC5E274" w14:textId="77777777" w:rsidR="0061678E" w:rsidRDefault="0061678E" w:rsidP="0061678E">
                      <w:pPr>
                        <w:rPr>
                          <w:vertAlign w:val="superscript"/>
                        </w:rPr>
                      </w:pPr>
                      <w:r>
                        <w:rPr>
                          <w:i/>
                        </w:rPr>
                        <w:t>I</w:t>
                      </w:r>
                      <w:r>
                        <w:rPr>
                          <w:i/>
                          <w:vertAlign w:val="superscript"/>
                        </w:rPr>
                        <w:t>2</w:t>
                      </w:r>
                      <w:r>
                        <w:rPr>
                          <w:i/>
                        </w:rPr>
                        <w:t>/ A</w:t>
                      </w:r>
                      <w:r>
                        <w:rPr>
                          <w:i/>
                          <w:vertAlign w:val="superscript"/>
                        </w:rPr>
                        <w:t>2</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7056" behindDoc="0" locked="0" layoutInCell="1" allowOverlap="1" wp14:anchorId="04CC5F68" wp14:editId="2F74CA3C">
                <wp:simplePos x="0" y="0"/>
                <wp:positionH relativeFrom="column">
                  <wp:posOffset>1196340</wp:posOffset>
                </wp:positionH>
                <wp:positionV relativeFrom="paragraph">
                  <wp:posOffset>324485</wp:posOffset>
                </wp:positionV>
                <wp:extent cx="685165" cy="306070"/>
                <wp:effectExtent l="0" t="635" r="4445" b="0"/>
                <wp:wrapTopAndBottom/>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72584" w14:textId="77777777" w:rsidR="0061678E" w:rsidRDefault="0061678E" w:rsidP="0061678E">
                            <w:r w:rsidRPr="00A47A43">
                              <w:rPr>
                                <w:i/>
                                <w:position w:val="-4"/>
                              </w:rPr>
                              <w:object w:dxaOrig="380" w:dyaOrig="260" w14:anchorId="0C622DCB">
                                <v:shape id="_x0000_i1080" type="#_x0000_t75" style="width:22pt;height:15.05pt" o:ole="" fillcolor="window">
                                  <v:imagedata r:id="rId130" o:title=""/>
                                </v:shape>
                                <o:OLEObject Type="Embed" ProgID="Equation.3" ShapeID="_x0000_i1080" DrawAspect="Content" ObjectID="_1632054438" r:id="rId131"/>
                              </w:object>
                            </w:r>
                            <w:r>
                              <w:rPr>
                                <w:i/>
                              </w:rPr>
                              <w:t xml:space="preserve">/ </w:t>
                            </w:r>
                            <w:r>
                              <w:rPr>
                                <w:i/>
                                <w:vertAlign w:val="superscript"/>
                              </w:rPr>
                              <w:t>o</w:t>
                            </w:r>
                            <w:r>
                              <w:rPr>
                                <w:i/>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CC5F68" id="Text Box 126" o:spid="_x0000_s1188" type="#_x0000_t202" style="position:absolute;left:0;text-align:left;margin-left:94.2pt;margin-top:25.55pt;width:53.95pt;height:24.1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Bu2vAIAAMU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" filled="f" stroked="f">
                <v:textbox>
                  <w:txbxContent>
                    <w:p w14:paraId="10D72584" w14:textId="77777777" w:rsidR="0061678E" w:rsidRDefault="0061678E" w:rsidP="0061678E">
                      <w:r w:rsidRPr="00A47A43">
                        <w:rPr>
                          <w:i/>
                          <w:position w:val="-4"/>
                        </w:rPr>
                        <w:object w:dxaOrig="380" w:dyaOrig="260" w14:anchorId="0C622DCB">
                          <v:shape id="_x0000_i1080" type="#_x0000_t75" style="width:22pt;height:15.05pt" o:ole="" fillcolor="window">
                            <v:imagedata r:id="rId130" o:title=""/>
                          </v:shape>
                          <o:OLEObject Type="Embed" ProgID="Equation.3" ShapeID="_x0000_i1080" DrawAspect="Content" ObjectID="_1632054438" r:id="rId132"/>
                        </w:object>
                      </w:r>
                      <w:r>
                        <w:rPr>
                          <w:i/>
                        </w:rPr>
                        <w:t xml:space="preserve">/ </w:t>
                      </w:r>
                      <w:r>
                        <w:rPr>
                          <w:i/>
                          <w:vertAlign w:val="superscript"/>
                        </w:rPr>
                        <w:t>o</w:t>
                      </w:r>
                      <w:r>
                        <w:rPr>
                          <w:i/>
                        </w:rPr>
                        <w:t>C</w:t>
                      </w:r>
                    </w:p>
                  </w:txbxContent>
                </v:textbox>
                <w10:wrap type="topAndBottom"/>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3984" behindDoc="0" locked="0" layoutInCell="1" allowOverlap="1" wp14:anchorId="2E7F3524" wp14:editId="61267BA5">
                <wp:simplePos x="0" y="0"/>
                <wp:positionH relativeFrom="column">
                  <wp:posOffset>1882140</wp:posOffset>
                </wp:positionH>
                <wp:positionV relativeFrom="paragraph">
                  <wp:posOffset>210185</wp:posOffset>
                </wp:positionV>
                <wp:extent cx="0" cy="800100"/>
                <wp:effectExtent l="53340" t="19685" r="60960" b="8890"/>
                <wp:wrapTopAndBottom/>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D90CAA" id="Straight Connector 125" o:spid="_x0000_s1026" style="position:absolute;flip:y;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16.55pt" to="148.2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">
                <v:stroke endarrow="block"/>
                <w10:wrap type="topAndBottom"/>
              </v:line>
            </w:pict>
          </mc:Fallback>
        </mc:AlternateContent>
      </w:r>
      <w:r w:rsidRPr="0061678E">
        <w:rPr>
          <w:rFonts w:ascii="Times New Roman" w:eastAsia="Times New Roman" w:hAnsi="Times New Roman" w:cs="Times New Roman"/>
          <w:sz w:val="20"/>
          <w:szCs w:val="20"/>
          <w:lang w:val="en-GB"/>
        </w:rPr>
        <w:t xml:space="preserve">Plot a graph of </w:t>
      </w:r>
      <w:r w:rsidRPr="0061678E">
        <w:rPr>
          <w:rFonts w:ascii="Times New Roman" w:eastAsia="Times New Roman" w:hAnsi="Times New Roman" w:cs="Times New Roman"/>
          <w:i/>
          <w:position w:val="-4"/>
          <w:sz w:val="20"/>
          <w:szCs w:val="20"/>
          <w:lang w:val="en-GB"/>
        </w:rPr>
        <w:object w:dxaOrig="380" w:dyaOrig="260" w14:anchorId="1C62536B">
          <v:shape id="_x0000_i1055" type="#_x0000_t75" style="width:19pt;height:13pt" o:ole="" fillcolor="window">
            <v:imagedata r:id="rId133" o:title=""/>
          </v:shape>
          <o:OLEObject Type="Embed" ProgID="Equation.3" ShapeID="_x0000_i1055" DrawAspect="Content" ObjectID="_1632054413" r:id="rId134"/>
        </w:object>
      </w:r>
      <w:r w:rsidRPr="0061678E">
        <w:rPr>
          <w:rFonts w:ascii="Times New Roman" w:eastAsia="Times New Roman" w:hAnsi="Times New Roman" w:cs="Times New Roman"/>
          <w:sz w:val="20"/>
          <w:szCs w:val="20"/>
          <w:lang w:val="en-GB"/>
        </w:rPr>
        <w:t xml:space="preserve">against </w:t>
      </w:r>
      <w:r w:rsidRPr="0061678E">
        <w:rPr>
          <w:rFonts w:ascii="Times New Roman" w:eastAsia="Times New Roman" w:hAnsi="Times New Roman" w:cs="Times New Roman"/>
          <w:i/>
          <w:sz w:val="20"/>
          <w:szCs w:val="20"/>
          <w:lang w:val="en-GB"/>
        </w:rPr>
        <w:t xml:space="preserve">I </w:t>
      </w:r>
      <w:r w:rsidRPr="0061678E">
        <w:rPr>
          <w:rFonts w:ascii="Times New Roman" w:eastAsia="Times New Roman" w:hAnsi="Times New Roman" w:cs="Times New Roman"/>
          <w:sz w:val="20"/>
          <w:szCs w:val="20"/>
          <w:vertAlign w:val="superscript"/>
          <w:lang w:val="en-GB"/>
        </w:rPr>
        <w:t xml:space="preserve">2 </w:t>
      </w:r>
    </w:p>
    <w:p w14:paraId="3EDE556D"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75008" behindDoc="0" locked="0" layoutInCell="1" allowOverlap="1" wp14:anchorId="0326E79F" wp14:editId="069077A3">
                <wp:simplePos x="0" y="0"/>
                <wp:positionH relativeFrom="column">
                  <wp:posOffset>1882140</wp:posOffset>
                </wp:positionH>
                <wp:positionV relativeFrom="paragraph">
                  <wp:posOffset>833120</wp:posOffset>
                </wp:positionV>
                <wp:extent cx="914400" cy="0"/>
                <wp:effectExtent l="5715" t="57150" r="22860" b="57150"/>
                <wp:wrapTopAndBottom/>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5BA27" id="Straight Connector 124" o:spid="_x0000_s1026" style="position:absolute;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2pt,65.6pt" to="220.2pt,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">
                <v:stroke endarrow="block"/>
                <w10:wrap type="topAndBottom"/>
              </v:line>
            </w:pict>
          </mc:Fallback>
        </mc:AlternateContent>
      </w:r>
      <w:r w:rsidRPr="0061678E">
        <w:rPr>
          <w:rFonts w:ascii="Times New Roman" w:eastAsia="Times New Roman" w:hAnsi="Times New Roman" w:cs="Times New Roman"/>
          <w:sz w:val="20"/>
          <w:szCs w:val="20"/>
          <w:lang w:val="en-GB"/>
        </w:rPr>
        <w:t xml:space="preserve">A straight-line graph through the origin verifies that </w:t>
      </w:r>
      <w:r w:rsidRPr="0061678E">
        <w:rPr>
          <w:rFonts w:ascii="Times New Roman" w:eastAsia="Times New Roman" w:hAnsi="Times New Roman" w:cs="Times New Roman"/>
          <w:i/>
          <w:position w:val="-6"/>
          <w:sz w:val="20"/>
          <w:szCs w:val="20"/>
          <w:lang w:val="en-GB"/>
        </w:rPr>
        <w:object w:dxaOrig="360" w:dyaOrig="279" w14:anchorId="6F4A5685">
          <v:shape id="_x0000_i1061" type="#_x0000_t75" style="width:18pt;height:13.95pt" o:ole="" fillcolor="window">
            <v:imagedata r:id="rId121" o:title=""/>
          </v:shape>
          <o:OLEObject Type="Embed" ProgID="Equation.3" ShapeID="_x0000_i1061" DrawAspect="Content" ObjectID="_1632054414" r:id="rId135"/>
        </w:object>
      </w:r>
      <w:r w:rsidRPr="0061678E">
        <w:rPr>
          <w:rFonts w:ascii="Times New Roman" w:eastAsia="Times New Roman" w:hAnsi="Times New Roman" w:cs="Times New Roman"/>
          <w:i/>
          <w:sz w:val="20"/>
          <w:szCs w:val="20"/>
          <w:lang w:val="en-GB"/>
        </w:rPr>
        <w:sym w:font="Symbol" w:char="F061"/>
      </w:r>
      <w:r w:rsidRPr="0061678E">
        <w:rPr>
          <w:rFonts w:ascii="Times New Roman" w:eastAsia="Times New Roman" w:hAnsi="Times New Roman" w:cs="Times New Roman"/>
          <w:i/>
          <w:sz w:val="20"/>
          <w:szCs w:val="20"/>
          <w:lang w:val="en-GB"/>
        </w:rPr>
        <w:t xml:space="preserve"> I</w:t>
      </w:r>
      <w:r w:rsidRPr="0061678E">
        <w:rPr>
          <w:rFonts w:ascii="Times New Roman" w:eastAsia="Times New Roman" w:hAnsi="Times New Roman" w:cs="Times New Roman"/>
          <w:sz w:val="20"/>
          <w:szCs w:val="20"/>
          <w:vertAlign w:val="superscript"/>
          <w:lang w:val="en-GB"/>
        </w:rPr>
        <w:t xml:space="preserve"> 2  </w:t>
      </w:r>
      <w:r w:rsidRPr="0061678E">
        <w:rPr>
          <w:rFonts w:ascii="Times New Roman" w:eastAsia="Times New Roman" w:hAnsi="Times New Roman" w:cs="Times New Roman"/>
          <w:sz w:val="20"/>
          <w:szCs w:val="20"/>
          <w:lang w:val="en-GB"/>
        </w:rPr>
        <w:t xml:space="preserve"> i.e. Joule’s law.</w:t>
      </w:r>
    </w:p>
    <w:p w14:paraId="72801947"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7569B1A"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1088F3EA" w14:textId="77777777" w:rsidR="0061678E" w:rsidRPr="0061678E" w:rsidRDefault="0061678E" w:rsidP="0061678E">
      <w:pPr>
        <w:numPr>
          <w:ilvl w:val="0"/>
          <w:numId w:val="41"/>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Heat loss will be reduced by insulating the calorimeter</w:t>
      </w:r>
    </w:p>
    <w:p w14:paraId="710205B6" w14:textId="77777777" w:rsidR="0061678E" w:rsidRPr="0061678E" w:rsidRDefault="0061678E" w:rsidP="0061678E">
      <w:pPr>
        <w:numPr>
          <w:ilvl w:val="0"/>
          <w:numId w:val="41"/>
        </w:numPr>
        <w:spacing w:after="0" w:line="360" w:lineRule="auto"/>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Also, starting with cooled water will ensure that heat gained below room temperature will be cancelled by heat lost above room temperature </w:t>
      </w:r>
    </w:p>
    <w:p w14:paraId="75A20FAD" w14:textId="77777777" w:rsidR="0061678E" w:rsidRDefault="0061678E">
      <w:pPr>
        <w:rPr>
          <w:rFonts w:ascii="Times New Roman" w:eastAsia="Times New Roman" w:hAnsi="Times New Roman" w:cs="Times New Roman"/>
          <w:b/>
          <w:caps/>
          <w:sz w:val="28"/>
          <w:szCs w:val="20"/>
          <w:lang w:val="en-GB"/>
        </w:rPr>
      </w:pPr>
      <w:r>
        <w:rPr>
          <w:rFonts w:ascii="Times New Roman" w:eastAsia="Times New Roman" w:hAnsi="Times New Roman" w:cs="Times New Roman"/>
          <w:b/>
          <w:caps/>
          <w:sz w:val="28"/>
          <w:szCs w:val="20"/>
          <w:lang w:val="en-GB"/>
        </w:rPr>
        <w:br w:type="page"/>
      </w:r>
    </w:p>
    <w:p w14:paraId="654043BA" w14:textId="77777777" w:rsidR="0061678E" w:rsidRPr="0061678E" w:rsidRDefault="0061678E" w:rsidP="0061678E">
      <w:pPr>
        <w:keepNext/>
        <w:spacing w:after="0" w:line="240" w:lineRule="auto"/>
        <w:jc w:val="center"/>
        <w:outlineLvl w:val="0"/>
        <w:rPr>
          <w:rFonts w:ascii="Times New Roman" w:eastAsia="Times New Roman" w:hAnsi="Times New Roman" w:cs="Times New Roman"/>
          <w:b/>
          <w:caps/>
          <w:sz w:val="28"/>
          <w:szCs w:val="20"/>
          <w:lang w:val="en-GB"/>
        </w:rPr>
      </w:pPr>
      <w:r w:rsidRPr="0061678E">
        <w:rPr>
          <w:rFonts w:ascii="Times New Roman" w:eastAsia="Times New Roman" w:hAnsi="Times New Roman" w:cs="Times New Roman"/>
          <w:b/>
          <w:caps/>
          <w:sz w:val="28"/>
          <w:szCs w:val="20"/>
          <w:lang w:val="en-GB"/>
        </w:rPr>
        <w:lastRenderedPageBreak/>
        <w:t>TO MEASURE THE RESISTIVITY OF THE MATERIAL OF A WIRE</w:t>
      </w:r>
    </w:p>
    <w:p w14:paraId="6D73155A"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p>
    <w:p w14:paraId="73071547"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33376" behindDoc="0" locked="0" layoutInCell="1" allowOverlap="1" wp14:anchorId="11E626E5" wp14:editId="456EC9D3">
                <wp:simplePos x="0" y="0"/>
                <wp:positionH relativeFrom="column">
                  <wp:posOffset>2453640</wp:posOffset>
                </wp:positionH>
                <wp:positionV relativeFrom="paragraph">
                  <wp:posOffset>133350</wp:posOffset>
                </wp:positionV>
                <wp:extent cx="571500" cy="571500"/>
                <wp:effectExtent l="5715" t="7620" r="13335" b="11430"/>
                <wp:wrapNone/>
                <wp:docPr id="123" name="Oval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20A2DE6" w14:textId="77777777" w:rsidR="0061678E" w:rsidRDefault="0061678E" w:rsidP="0061678E">
                            <w:pPr>
                              <w:rPr>
                                <w:sz w:val="40"/>
                              </w:rPr>
                            </w:pPr>
                            <w:r>
                              <w:t xml:space="preserve">  </w:t>
                            </w:r>
                            <w:r>
                              <w:rPr>
                                <w:sz w:val="40"/>
                              </w:rP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E626E5" id="Oval 123" o:spid="_x0000_s1189" style="position:absolute;left:0;text-align:left;margin-left:193.2pt;margin-top:10.5pt;width:45pt;height:45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">
                <v:textbox>
                  <w:txbxContent>
                    <w:p w14:paraId="720A2DE6" w14:textId="77777777" w:rsidR="0061678E" w:rsidRDefault="0061678E" w:rsidP="0061678E">
                      <w:pPr>
                        <w:rPr>
                          <w:sz w:val="40"/>
                        </w:rPr>
                      </w:pPr>
                      <w:r>
                        <w:t xml:space="preserve">  </w:t>
                      </w:r>
                      <w:r>
                        <w:rPr>
                          <w:sz w:val="40"/>
                        </w:rPr>
                        <w:sym w:font="Symbol" w:char="F057"/>
                      </w:r>
                    </w:p>
                  </w:txbxContent>
                </v:textbox>
              </v:oval>
            </w:pict>
          </mc:Fallback>
        </mc:AlternateContent>
      </w:r>
    </w:p>
    <w:p w14:paraId="71C84119"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9520" behindDoc="0" locked="0" layoutInCell="1" allowOverlap="1" wp14:anchorId="46418B0E" wp14:editId="5B806509">
                <wp:simplePos x="0" y="0"/>
                <wp:positionH relativeFrom="column">
                  <wp:posOffset>3139440</wp:posOffset>
                </wp:positionH>
                <wp:positionV relativeFrom="paragraph">
                  <wp:posOffset>101600</wp:posOffset>
                </wp:positionV>
                <wp:extent cx="1028700" cy="228600"/>
                <wp:effectExtent l="0" t="0" r="3810" b="190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99730F" w14:textId="77777777" w:rsidR="0061678E" w:rsidRDefault="0061678E" w:rsidP="0061678E">
                            <w:r>
                              <w:t>Ohm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18B0E" id="Text Box 122" o:spid="_x0000_s1190" type="#_x0000_t202" style="position:absolute;left:0;text-align:left;margin-left:247.2pt;margin-top:8pt;width:81pt;height:18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" filled="f" stroked="f">
                <v:textbox>
                  <w:txbxContent>
                    <w:p w14:paraId="2499730F" w14:textId="77777777" w:rsidR="0061678E" w:rsidRDefault="0061678E" w:rsidP="0061678E">
                      <w:r>
                        <w:t>Ohmmeter</w:t>
                      </w:r>
                    </w:p>
                  </w:txbxContent>
                </v:textbox>
              </v:shape>
            </w:pict>
          </mc:Fallback>
        </mc:AlternateContent>
      </w:r>
    </w:p>
    <w:p w14:paraId="2A76431C"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5424" behindDoc="0" locked="0" layoutInCell="1" allowOverlap="1" wp14:anchorId="67B0F903" wp14:editId="0B4DD3C4">
                <wp:simplePos x="0" y="0"/>
                <wp:positionH relativeFrom="column">
                  <wp:posOffset>3002280</wp:posOffset>
                </wp:positionH>
                <wp:positionV relativeFrom="paragraph">
                  <wp:posOffset>170180</wp:posOffset>
                </wp:positionV>
                <wp:extent cx="821055" cy="1040130"/>
                <wp:effectExtent l="11430" t="5715" r="43815" b="20955"/>
                <wp:wrapNone/>
                <wp:docPr id="121" name="Freeform: 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1055" cy="1040130"/>
                        </a:xfrm>
                        <a:custGeom>
                          <a:avLst/>
                          <a:gdLst>
                            <a:gd name="T0" fmla="*/ 0 w 1262"/>
                            <a:gd name="T1" fmla="*/ 0 h 1470"/>
                            <a:gd name="T2" fmla="*/ 90 w 1262"/>
                            <a:gd name="T3" fmla="*/ 75 h 1470"/>
                            <a:gd name="T4" fmla="*/ 150 w 1262"/>
                            <a:gd name="T5" fmla="*/ 225 h 1470"/>
                            <a:gd name="T6" fmla="*/ 300 w 1262"/>
                            <a:gd name="T7" fmla="*/ 300 h 1470"/>
                            <a:gd name="T8" fmla="*/ 600 w 1262"/>
                            <a:gd name="T9" fmla="*/ 360 h 1470"/>
                            <a:gd name="T10" fmla="*/ 810 w 1262"/>
                            <a:gd name="T11" fmla="*/ 450 h 1470"/>
                            <a:gd name="T12" fmla="*/ 915 w 1262"/>
                            <a:gd name="T13" fmla="*/ 465 h 1470"/>
                            <a:gd name="T14" fmla="*/ 1020 w 1262"/>
                            <a:gd name="T15" fmla="*/ 525 h 1470"/>
                            <a:gd name="T16" fmla="*/ 1095 w 1262"/>
                            <a:gd name="T17" fmla="*/ 990 h 1470"/>
                            <a:gd name="T18" fmla="*/ 1110 w 1262"/>
                            <a:gd name="T19" fmla="*/ 1260 h 1470"/>
                            <a:gd name="T20" fmla="*/ 1155 w 1262"/>
                            <a:gd name="T21" fmla="*/ 1290 h 1470"/>
                            <a:gd name="T22" fmla="*/ 1215 w 1262"/>
                            <a:gd name="T23" fmla="*/ 1335 h 1470"/>
                            <a:gd name="T24" fmla="*/ 1245 w 1262"/>
                            <a:gd name="T25" fmla="*/ 1470 h 1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62" h="1470">
                              <a:moveTo>
                                <a:pt x="0" y="0"/>
                              </a:moveTo>
                              <a:cubicBezTo>
                                <a:pt x="26" y="17"/>
                                <a:pt x="76" y="46"/>
                                <a:pt x="90" y="75"/>
                              </a:cubicBezTo>
                              <a:cubicBezTo>
                                <a:pt x="127" y="148"/>
                                <a:pt x="99" y="174"/>
                                <a:pt x="150" y="225"/>
                              </a:cubicBezTo>
                              <a:cubicBezTo>
                                <a:pt x="179" y="254"/>
                                <a:pt x="279" y="295"/>
                                <a:pt x="300" y="300"/>
                              </a:cubicBezTo>
                              <a:cubicBezTo>
                                <a:pt x="399" y="326"/>
                                <a:pt x="600" y="360"/>
                                <a:pt x="600" y="360"/>
                              </a:cubicBezTo>
                              <a:cubicBezTo>
                                <a:pt x="670" y="390"/>
                                <a:pt x="738" y="426"/>
                                <a:pt x="810" y="450"/>
                              </a:cubicBezTo>
                              <a:cubicBezTo>
                                <a:pt x="844" y="461"/>
                                <a:pt x="881" y="456"/>
                                <a:pt x="915" y="465"/>
                              </a:cubicBezTo>
                              <a:cubicBezTo>
                                <a:pt x="947" y="474"/>
                                <a:pt x="992" y="506"/>
                                <a:pt x="1020" y="525"/>
                              </a:cubicBezTo>
                              <a:cubicBezTo>
                                <a:pt x="1068" y="670"/>
                                <a:pt x="1070" y="839"/>
                                <a:pt x="1095" y="990"/>
                              </a:cubicBezTo>
                              <a:cubicBezTo>
                                <a:pt x="1100" y="1080"/>
                                <a:pt x="1092" y="1172"/>
                                <a:pt x="1110" y="1260"/>
                              </a:cubicBezTo>
                              <a:cubicBezTo>
                                <a:pt x="1114" y="1278"/>
                                <a:pt x="1140" y="1280"/>
                                <a:pt x="1155" y="1290"/>
                              </a:cubicBezTo>
                              <a:cubicBezTo>
                                <a:pt x="1175" y="1305"/>
                                <a:pt x="1197" y="1317"/>
                                <a:pt x="1215" y="1335"/>
                              </a:cubicBezTo>
                              <a:cubicBezTo>
                                <a:pt x="1262" y="1382"/>
                                <a:pt x="1245" y="1401"/>
                                <a:pt x="1245" y="147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5B9327" id="Freeform: Shape 121" o:spid="_x0000_s1026" style="position:absolute;margin-left:236.4pt;margin-top:13.4pt;width:64.65pt;height:81.9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62,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" path="m,c26,17,76,46,90,75v37,73,9,99,60,150c179,254,279,295,300,300v99,26,300,60,300,60c670,390,738,426,810,450v34,11,71,6,105,15c947,474,992,506,1020,525v48,145,50,314,75,465c1100,1080,1092,1172,1110,1260v4,18,30,20,45,30c1175,1305,1197,1317,1215,1335v47,47,30,66,30,135e" filled="f">
                <v:stroke endarrow="block"/>
                <v:path arrowok="t" o:connecttype="custom" o:connectlocs="0,0;58554,53068;97590,159204;195179,212271;390359,254726;526985,318407;595297,329021;663610,371475;712405,700496;722164,891540;751441,912767;790477,944608;809995,1040130" o:connectangles="0,0,0,0,0,0,0,0,0,0,0,0,0"/>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4400" behindDoc="0" locked="0" layoutInCell="1" allowOverlap="1" wp14:anchorId="43C1BA5A" wp14:editId="7A16F8B7">
                <wp:simplePos x="0" y="0"/>
                <wp:positionH relativeFrom="column">
                  <wp:posOffset>1651635</wp:posOffset>
                </wp:positionH>
                <wp:positionV relativeFrom="paragraph">
                  <wp:posOffset>151130</wp:posOffset>
                </wp:positionV>
                <wp:extent cx="807720" cy="1059180"/>
                <wp:effectExtent l="51435" t="5715" r="7620" b="11430"/>
                <wp:wrapNone/>
                <wp:docPr id="120" name="Freeform: 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7720" cy="1059180"/>
                        </a:xfrm>
                        <a:custGeom>
                          <a:avLst/>
                          <a:gdLst>
                            <a:gd name="T0" fmla="*/ 1176 w 1176"/>
                            <a:gd name="T1" fmla="*/ 0 h 1537"/>
                            <a:gd name="T2" fmla="*/ 1056 w 1176"/>
                            <a:gd name="T3" fmla="*/ 30 h 1537"/>
                            <a:gd name="T4" fmla="*/ 1011 w 1176"/>
                            <a:gd name="T5" fmla="*/ 120 h 1537"/>
                            <a:gd name="T6" fmla="*/ 966 w 1176"/>
                            <a:gd name="T7" fmla="*/ 165 h 1537"/>
                            <a:gd name="T8" fmla="*/ 936 w 1176"/>
                            <a:gd name="T9" fmla="*/ 255 h 1537"/>
                            <a:gd name="T10" fmla="*/ 816 w 1176"/>
                            <a:gd name="T11" fmla="*/ 300 h 1537"/>
                            <a:gd name="T12" fmla="*/ 696 w 1176"/>
                            <a:gd name="T13" fmla="*/ 360 h 1537"/>
                            <a:gd name="T14" fmla="*/ 651 w 1176"/>
                            <a:gd name="T15" fmla="*/ 405 h 1537"/>
                            <a:gd name="T16" fmla="*/ 456 w 1176"/>
                            <a:gd name="T17" fmla="*/ 525 h 1537"/>
                            <a:gd name="T18" fmla="*/ 291 w 1176"/>
                            <a:gd name="T19" fmla="*/ 750 h 1537"/>
                            <a:gd name="T20" fmla="*/ 216 w 1176"/>
                            <a:gd name="T21" fmla="*/ 840 h 1537"/>
                            <a:gd name="T22" fmla="*/ 141 w 1176"/>
                            <a:gd name="T23" fmla="*/ 1110 h 1537"/>
                            <a:gd name="T24" fmla="*/ 126 w 1176"/>
                            <a:gd name="T25" fmla="*/ 1200 h 1537"/>
                            <a:gd name="T26" fmla="*/ 81 w 1176"/>
                            <a:gd name="T27" fmla="*/ 1290 h 1537"/>
                            <a:gd name="T28" fmla="*/ 66 w 1176"/>
                            <a:gd name="T29" fmla="*/ 1380 h 1537"/>
                            <a:gd name="T30" fmla="*/ 6 w 1176"/>
                            <a:gd name="T31" fmla="*/ 1500 h 1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6" h="1537">
                              <a:moveTo>
                                <a:pt x="1176" y="0"/>
                              </a:moveTo>
                              <a:cubicBezTo>
                                <a:pt x="1136" y="10"/>
                                <a:pt x="1093" y="12"/>
                                <a:pt x="1056" y="30"/>
                              </a:cubicBezTo>
                              <a:cubicBezTo>
                                <a:pt x="1021" y="48"/>
                                <a:pt x="1029" y="93"/>
                                <a:pt x="1011" y="120"/>
                              </a:cubicBezTo>
                              <a:cubicBezTo>
                                <a:pt x="999" y="138"/>
                                <a:pt x="981" y="150"/>
                                <a:pt x="966" y="165"/>
                              </a:cubicBezTo>
                              <a:cubicBezTo>
                                <a:pt x="956" y="195"/>
                                <a:pt x="960" y="234"/>
                                <a:pt x="936" y="255"/>
                              </a:cubicBezTo>
                              <a:cubicBezTo>
                                <a:pt x="904" y="284"/>
                                <a:pt x="855" y="283"/>
                                <a:pt x="816" y="300"/>
                              </a:cubicBezTo>
                              <a:cubicBezTo>
                                <a:pt x="775" y="318"/>
                                <a:pt x="734" y="336"/>
                                <a:pt x="696" y="360"/>
                              </a:cubicBezTo>
                              <a:cubicBezTo>
                                <a:pt x="678" y="371"/>
                                <a:pt x="668" y="392"/>
                                <a:pt x="651" y="405"/>
                              </a:cubicBezTo>
                              <a:cubicBezTo>
                                <a:pt x="589" y="453"/>
                                <a:pt x="521" y="482"/>
                                <a:pt x="456" y="525"/>
                              </a:cubicBezTo>
                              <a:cubicBezTo>
                                <a:pt x="403" y="605"/>
                                <a:pt x="352" y="677"/>
                                <a:pt x="291" y="750"/>
                              </a:cubicBezTo>
                              <a:cubicBezTo>
                                <a:pt x="257" y="790"/>
                                <a:pt x="237" y="792"/>
                                <a:pt x="216" y="840"/>
                              </a:cubicBezTo>
                              <a:cubicBezTo>
                                <a:pt x="180" y="922"/>
                                <a:pt x="157" y="1023"/>
                                <a:pt x="141" y="1110"/>
                              </a:cubicBezTo>
                              <a:cubicBezTo>
                                <a:pt x="136" y="1140"/>
                                <a:pt x="136" y="1171"/>
                                <a:pt x="126" y="1200"/>
                              </a:cubicBezTo>
                              <a:cubicBezTo>
                                <a:pt x="72" y="1362"/>
                                <a:pt x="115" y="1137"/>
                                <a:pt x="81" y="1290"/>
                              </a:cubicBezTo>
                              <a:cubicBezTo>
                                <a:pt x="74" y="1320"/>
                                <a:pt x="78" y="1352"/>
                                <a:pt x="66" y="1380"/>
                              </a:cubicBezTo>
                              <a:cubicBezTo>
                                <a:pt x="0" y="1537"/>
                                <a:pt x="6" y="1418"/>
                                <a:pt x="6" y="150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2EF084" id="Freeform: Shape 120" o:spid="_x0000_s1026" style="position:absolute;margin-left:130.05pt;margin-top:11.9pt;width:63.6pt;height:83.4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76,1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" path="m1176,v-40,10,-83,12,-120,30c1021,48,1029,93,1011,120v-12,18,-30,30,-45,45c956,195,960,234,936,255v-32,29,-81,28,-120,45c775,318,734,336,696,360v-18,11,-28,32,-45,45c589,453,521,482,456,525,403,605,352,677,291,750v-34,40,-54,42,-75,90c180,922,157,1023,141,1110v-5,30,-5,61,-15,90c72,1362,115,1137,81,1290v-7,30,-3,62,-15,90c,1537,6,1418,6,1500e" filled="f">
                <v:stroke endarrow="block"/>
                <v:path arrowok="t" o:connecttype="custom" o:connectlocs="807720,0;725300,20674;694392,82695;663484,113705;642879,175726;560459,206736;478038,248084;447131,279094;313198,361789;199869,516841;148357,578862;96844,764925;86541,826946;55634,888967;45331,950988;4121,1033682" o:connectangles="0,0,0,0,0,0,0,0,0,0,0,0,0,0,0,0"/>
              </v:shape>
            </w:pict>
          </mc:Fallback>
        </mc:AlternateContent>
      </w:r>
    </w:p>
    <w:p w14:paraId="15F959B9"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19F3CBCD"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40544" behindDoc="0" locked="0" layoutInCell="1" allowOverlap="1" wp14:anchorId="5E508581" wp14:editId="521E9DF9">
                <wp:simplePos x="0" y="0"/>
                <wp:positionH relativeFrom="column">
                  <wp:posOffset>510540</wp:posOffset>
                </wp:positionH>
                <wp:positionV relativeFrom="paragraph">
                  <wp:posOffset>200660</wp:posOffset>
                </wp:positionV>
                <wp:extent cx="1028700" cy="228600"/>
                <wp:effectExtent l="0" t="0" r="3810" b="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BAFEED" w14:textId="77777777" w:rsidR="0061678E" w:rsidRDefault="0061678E" w:rsidP="0061678E">
                            <w:r>
                              <w:t>Nichrome wi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508581" id="Text Box 119" o:spid="_x0000_s1191" type="#_x0000_t202" style="position:absolute;left:0;text-align:left;margin-left:40.2pt;margin-top:15.8pt;width:81pt;height:18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" filled="f" stroked="f">
                <v:textbox>
                  <w:txbxContent>
                    <w:p w14:paraId="7EBAFEED" w14:textId="77777777" w:rsidR="0061678E" w:rsidRDefault="0061678E" w:rsidP="0061678E">
                      <w:r>
                        <w:t>Nichrome wire</w:t>
                      </w:r>
                    </w:p>
                  </w:txbxContent>
                </v:textbox>
              </v:shape>
            </w:pict>
          </mc:Fallback>
        </mc:AlternateContent>
      </w:r>
    </w:p>
    <w:p w14:paraId="38DE36CA"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41568" behindDoc="0" locked="0" layoutInCell="1" allowOverlap="1" wp14:anchorId="7B9F39D0" wp14:editId="2679D108">
                <wp:simplePos x="0" y="0"/>
                <wp:positionH relativeFrom="column">
                  <wp:posOffset>1196340</wp:posOffset>
                </wp:positionH>
                <wp:positionV relativeFrom="paragraph">
                  <wp:posOffset>195580</wp:posOffset>
                </wp:positionV>
                <wp:extent cx="342900" cy="228600"/>
                <wp:effectExtent l="5715" t="10160" r="13335" b="8890"/>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74CA5C" id="Straight Connector 118" o:spid="_x0000_s1026" style="position:absolute;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15.4pt" to="121.2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"/>
            </w:pict>
          </mc:Fallback>
        </mc:AlternateContent>
      </w:r>
    </w:p>
    <w:p w14:paraId="3FE8A984"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2352" behindDoc="0" locked="0" layoutInCell="1" allowOverlap="1" wp14:anchorId="2A54EC1C" wp14:editId="16F2BD99">
                <wp:simplePos x="0" y="0"/>
                <wp:positionH relativeFrom="column">
                  <wp:posOffset>967740</wp:posOffset>
                </wp:positionH>
                <wp:positionV relativeFrom="paragraph">
                  <wp:posOffset>190500</wp:posOffset>
                </wp:positionV>
                <wp:extent cx="3429000" cy="0"/>
                <wp:effectExtent l="15240" t="20320" r="22860" b="1778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6B4BD9" id="Straight Connector 117" o:spid="_x0000_s1026" style="position:absolute;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2pt,15pt" to="346.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" strokeweight="2.25pt"/>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1328" behindDoc="0" locked="0" layoutInCell="1" allowOverlap="1" wp14:anchorId="79605EBC" wp14:editId="011F4F6E">
                <wp:simplePos x="0" y="0"/>
                <wp:positionH relativeFrom="column">
                  <wp:posOffset>3710940</wp:posOffset>
                </wp:positionH>
                <wp:positionV relativeFrom="paragraph">
                  <wp:posOffset>76200</wp:posOffset>
                </wp:positionV>
                <wp:extent cx="342900" cy="228600"/>
                <wp:effectExtent l="5715" t="10795" r="13335" b="8255"/>
                <wp:wrapNone/>
                <wp:docPr id="116"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9B87D2" id="Rectangle 116" o:spid="_x0000_s1026" style="position:absolute;margin-left:292.2pt;margin-top:6pt;width:27pt;height:18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0304" behindDoc="0" locked="0" layoutInCell="1" allowOverlap="1" wp14:anchorId="2936EFA0" wp14:editId="3B939D9A">
                <wp:simplePos x="0" y="0"/>
                <wp:positionH relativeFrom="column">
                  <wp:posOffset>3025140</wp:posOffset>
                </wp:positionH>
                <wp:positionV relativeFrom="paragraph">
                  <wp:posOffset>76200</wp:posOffset>
                </wp:positionV>
                <wp:extent cx="342900" cy="228600"/>
                <wp:effectExtent l="5715" t="10795" r="13335" b="8255"/>
                <wp:wrapNone/>
                <wp:docPr id="115"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0E3007" id="Rectangle 115" o:spid="_x0000_s1026" style="position:absolute;margin-left:238.2pt;margin-top:6pt;width:27pt;height:18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9280" behindDoc="0" locked="0" layoutInCell="1" allowOverlap="1" wp14:anchorId="2911DF12" wp14:editId="2DA787A9">
                <wp:simplePos x="0" y="0"/>
                <wp:positionH relativeFrom="column">
                  <wp:posOffset>2339340</wp:posOffset>
                </wp:positionH>
                <wp:positionV relativeFrom="paragraph">
                  <wp:posOffset>76200</wp:posOffset>
                </wp:positionV>
                <wp:extent cx="342900" cy="228600"/>
                <wp:effectExtent l="5715" t="10795" r="13335" b="8255"/>
                <wp:wrapNone/>
                <wp:docPr id="114"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B0E7C" id="Rectangle 114" o:spid="_x0000_s1026" style="position:absolute;margin-left:184.2pt;margin-top:6pt;width:27pt;height:18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8256" behindDoc="0" locked="0" layoutInCell="1" allowOverlap="1" wp14:anchorId="0F0C3B3C" wp14:editId="6349224B">
                <wp:simplePos x="0" y="0"/>
                <wp:positionH relativeFrom="column">
                  <wp:posOffset>1653540</wp:posOffset>
                </wp:positionH>
                <wp:positionV relativeFrom="paragraph">
                  <wp:posOffset>76200</wp:posOffset>
                </wp:positionV>
                <wp:extent cx="342900" cy="228600"/>
                <wp:effectExtent l="5715" t="10795" r="13335" b="8255"/>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3C1E8" id="Rectangle 113" o:spid="_x0000_s1026" style="position:absolute;margin-left:130.2pt;margin-top:6pt;width:27pt;height:18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7232" behindDoc="0" locked="0" layoutInCell="1" allowOverlap="1" wp14:anchorId="07B58B9D" wp14:editId="5AB9BCE2">
                <wp:simplePos x="0" y="0"/>
                <wp:positionH relativeFrom="column">
                  <wp:posOffset>967740</wp:posOffset>
                </wp:positionH>
                <wp:positionV relativeFrom="paragraph">
                  <wp:posOffset>76200</wp:posOffset>
                </wp:positionV>
                <wp:extent cx="342900" cy="228600"/>
                <wp:effectExtent l="5715" t="10795" r="13335" b="8255"/>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CA3B6" id="Rectangle 112" o:spid="_x0000_s1026" style="position:absolute;margin-left:76.2pt;margin-top:6pt;width:27pt;height:18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2112" behindDoc="0" locked="0" layoutInCell="1" allowOverlap="1" wp14:anchorId="22900272" wp14:editId="09BA88D0">
                <wp:simplePos x="0" y="0"/>
                <wp:positionH relativeFrom="column">
                  <wp:posOffset>967740</wp:posOffset>
                </wp:positionH>
                <wp:positionV relativeFrom="paragraph">
                  <wp:posOffset>76200</wp:posOffset>
                </wp:positionV>
                <wp:extent cx="3429000" cy="228600"/>
                <wp:effectExtent l="5715" t="10795" r="13335" b="8255"/>
                <wp:wrapNone/>
                <wp:docPr id="11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228600"/>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F21CF6" id="Rectangle 111" o:spid="_x0000_s1026" style="position:absolute;margin-left:76.2pt;margin-top:6pt;width:270pt;height:18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" fillcolor="#b2b2b2"/>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6208" behindDoc="0" locked="0" layoutInCell="1" allowOverlap="1" wp14:anchorId="541F4C48" wp14:editId="4FBE5340">
                <wp:simplePos x="0" y="0"/>
                <wp:positionH relativeFrom="column">
                  <wp:posOffset>1653540</wp:posOffset>
                </wp:positionH>
                <wp:positionV relativeFrom="paragraph">
                  <wp:posOffset>76200</wp:posOffset>
                </wp:positionV>
                <wp:extent cx="342900" cy="228600"/>
                <wp:effectExtent l="5715" t="10795" r="13335" b="8255"/>
                <wp:wrapNone/>
                <wp:docPr id="110"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11AA9" id="Rectangle 110" o:spid="_x0000_s1026" style="position:absolute;margin-left:130.2pt;margin-top:6pt;width:27pt;height:18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"/>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5184" behindDoc="0" locked="0" layoutInCell="1" allowOverlap="1" wp14:anchorId="538CAA12" wp14:editId="56655CFD">
                <wp:simplePos x="0" y="0"/>
                <wp:positionH relativeFrom="column">
                  <wp:posOffset>2339340</wp:posOffset>
                </wp:positionH>
                <wp:positionV relativeFrom="paragraph">
                  <wp:posOffset>76200</wp:posOffset>
                </wp:positionV>
                <wp:extent cx="342900" cy="228600"/>
                <wp:effectExtent l="5715" t="10795" r="13335" b="8255"/>
                <wp:wrapNone/>
                <wp:docPr id="109"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F83EA" id="Rectangle 109" o:spid="_x0000_s1026" style="position:absolute;margin-left:184.2pt;margin-top:6pt;width:27pt;height:18pt;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"/>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3136" behindDoc="0" locked="0" layoutInCell="1" allowOverlap="1" wp14:anchorId="09AD37B2" wp14:editId="553E5CB6">
                <wp:simplePos x="0" y="0"/>
                <wp:positionH relativeFrom="column">
                  <wp:posOffset>3025140</wp:posOffset>
                </wp:positionH>
                <wp:positionV relativeFrom="paragraph">
                  <wp:posOffset>76200</wp:posOffset>
                </wp:positionV>
                <wp:extent cx="342900" cy="228600"/>
                <wp:effectExtent l="5715" t="10795" r="13335" b="8255"/>
                <wp:wrapNone/>
                <wp:docPr id="108"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1BF6BD" id="Rectangle 108" o:spid="_x0000_s1026" style="position:absolute;margin-left:238.2pt;margin-top:6pt;width:27pt;height:18pt;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"/>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24160" behindDoc="0" locked="0" layoutInCell="1" allowOverlap="1" wp14:anchorId="5477A308" wp14:editId="0CB65FD9">
                <wp:simplePos x="0" y="0"/>
                <wp:positionH relativeFrom="column">
                  <wp:posOffset>3710940</wp:posOffset>
                </wp:positionH>
                <wp:positionV relativeFrom="paragraph">
                  <wp:posOffset>76200</wp:posOffset>
                </wp:positionV>
                <wp:extent cx="342900" cy="228600"/>
                <wp:effectExtent l="5715" t="10795" r="13335" b="8255"/>
                <wp:wrapNone/>
                <wp:docPr id="107"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C9DA7C" id="Rectangle 107" o:spid="_x0000_s1026" style="position:absolute;margin-left:292.2pt;margin-top:6pt;width:27pt;height:18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"/>
            </w:pict>
          </mc:Fallback>
        </mc:AlternateContent>
      </w:r>
    </w:p>
    <w:p w14:paraId="5BBC0764"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8496" behindDoc="0" locked="0" layoutInCell="1" allowOverlap="1" wp14:anchorId="4B87B790" wp14:editId="3099DDD7">
                <wp:simplePos x="0" y="0"/>
                <wp:positionH relativeFrom="column">
                  <wp:posOffset>4168140</wp:posOffset>
                </wp:positionH>
                <wp:positionV relativeFrom="paragraph">
                  <wp:posOffset>183515</wp:posOffset>
                </wp:positionV>
                <wp:extent cx="1028700" cy="228600"/>
                <wp:effectExtent l="0" t="0" r="3810" b="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3239F8" w14:textId="77777777" w:rsidR="0061678E" w:rsidRDefault="0061678E" w:rsidP="0061678E">
                            <w:r>
                              <w:t>Metre-sti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7B790" id="Text Box 106" o:spid="_x0000_s1192" type="#_x0000_t202" style="position:absolute;left:0;text-align:left;margin-left:328.2pt;margin-top:14.45pt;width:81pt;height:18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" filled="f" stroked="f">
                <v:textbox>
                  <w:txbxContent>
                    <w:p w14:paraId="3D3239F8" w14:textId="77777777" w:rsidR="0061678E" w:rsidRDefault="0061678E" w:rsidP="0061678E">
                      <w:r>
                        <w:t>Metre-stick</w:t>
                      </w:r>
                    </w:p>
                  </w:txbxContent>
                </v:textbox>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7472" behindDoc="0" locked="0" layoutInCell="1" allowOverlap="1" wp14:anchorId="19E0425F" wp14:editId="4B5EF201">
                <wp:simplePos x="0" y="0"/>
                <wp:positionH relativeFrom="column">
                  <wp:posOffset>2567940</wp:posOffset>
                </wp:positionH>
                <wp:positionV relativeFrom="paragraph">
                  <wp:posOffset>185420</wp:posOffset>
                </wp:positionV>
                <wp:extent cx="228600" cy="228600"/>
                <wp:effectExtent l="0" t="1905" r="381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5BAB4" w14:textId="77777777" w:rsidR="0061678E" w:rsidRDefault="0061678E" w:rsidP="0061678E">
                            <w:pPr>
                              <w:rPr>
                                <w:i/>
                                <w:iCs/>
                              </w:rPr>
                            </w:pPr>
                            <w:r>
                              <w:rPr>
                                <w:i/>
                                <w:iC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E0425F" id="Text Box 105" o:spid="_x0000_s1193" type="#_x0000_t202" style="position:absolute;left:0;text-align:left;margin-left:202.2pt;margin-top:14.6pt;width:18pt;height:18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" stroked="f">
                <v:textbox>
                  <w:txbxContent>
                    <w:p w14:paraId="0D85BAB4" w14:textId="77777777" w:rsidR="0061678E" w:rsidRDefault="0061678E" w:rsidP="0061678E">
                      <w:pPr>
                        <w:rPr>
                          <w:i/>
                          <w:iCs/>
                        </w:rPr>
                      </w:pPr>
                      <w:r>
                        <w:rPr>
                          <w:i/>
                          <w:iCs/>
                        </w:rPr>
                        <w:t>l</w:t>
                      </w:r>
                    </w:p>
                  </w:txbxContent>
                </v:textbox>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136448" behindDoc="0" locked="0" layoutInCell="1" allowOverlap="1" wp14:anchorId="1476F2BF" wp14:editId="324B4FD2">
                <wp:simplePos x="0" y="0"/>
                <wp:positionH relativeFrom="column">
                  <wp:posOffset>1767840</wp:posOffset>
                </wp:positionH>
                <wp:positionV relativeFrom="paragraph">
                  <wp:posOffset>185420</wp:posOffset>
                </wp:positionV>
                <wp:extent cx="1943100" cy="0"/>
                <wp:effectExtent l="15240" t="59055" r="22860" b="55245"/>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FEF53F" id="Straight Connector 104" o:spid="_x0000_s1026" style="position:absolute;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14.6pt" to="292.2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">
                <v:stroke startarrow="block" endarrow="block"/>
              </v:line>
            </w:pict>
          </mc:Fallback>
        </mc:AlternateContent>
      </w:r>
    </w:p>
    <w:p w14:paraId="57746A62" w14:textId="77777777" w:rsidR="0061678E" w:rsidRPr="0061678E" w:rsidRDefault="0061678E" w:rsidP="0061678E">
      <w:pPr>
        <w:keepNext/>
        <w:spacing w:after="0" w:line="360" w:lineRule="auto"/>
        <w:jc w:val="both"/>
        <w:outlineLvl w:val="4"/>
        <w:rPr>
          <w:rFonts w:ascii="Times New Roman" w:eastAsia="Times New Roman" w:hAnsi="Times New Roman" w:cs="Times New Roman"/>
          <w:b/>
          <w:bCs/>
          <w:sz w:val="24"/>
          <w:szCs w:val="20"/>
          <w:lang w:val="en-GB"/>
        </w:rPr>
      </w:pPr>
    </w:p>
    <w:p w14:paraId="28221063" w14:textId="77777777" w:rsidR="0061678E" w:rsidRPr="0061678E" w:rsidRDefault="0061678E" w:rsidP="0061678E">
      <w:pPr>
        <w:spacing w:after="240" w:line="360" w:lineRule="auto"/>
        <w:jc w:val="both"/>
        <w:rPr>
          <w:rFonts w:ascii="Times New Roman" w:eastAsia="Times New Roman" w:hAnsi="Times New Roman" w:cs="Times New Roman"/>
          <w:b/>
          <w:szCs w:val="20"/>
          <w:lang w:val="en-GB"/>
        </w:rPr>
      </w:pPr>
    </w:p>
    <w:p w14:paraId="3DDB7730" w14:textId="77777777" w:rsidR="0061678E" w:rsidRPr="0061678E" w:rsidRDefault="0061678E" w:rsidP="0061678E">
      <w:pPr>
        <w:keepNext/>
        <w:spacing w:after="0" w:line="240" w:lineRule="auto"/>
        <w:jc w:val="both"/>
        <w:outlineLvl w:val="1"/>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27784262"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Set up the apparatus as shown. Ensure that  the resistance of the leads when the crocodile clips are connected together is zero. </w:t>
      </w:r>
    </w:p>
    <w:p w14:paraId="4B976A30"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Tie a length of nichrome between the bars of the two stands as shown above.  Stretch the wire enough to remove any kinks or ‘slack’ in the wire.</w:t>
      </w:r>
    </w:p>
    <w:p w14:paraId="0AD1A34F"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Note the resistance, R for a particular length, l of wire.</w:t>
      </w:r>
    </w:p>
    <w:p w14:paraId="2772C872"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Increase the distance between the crocodile clips.  Measure the new values of </w:t>
      </w:r>
      <w:r w:rsidRPr="0061678E">
        <w:rPr>
          <w:rFonts w:ascii="Times New Roman" w:eastAsia="Times New Roman" w:hAnsi="Times New Roman" w:cs="Times New Roman"/>
          <w:i/>
          <w:szCs w:val="20"/>
          <w:lang w:val="en-GB"/>
        </w:rPr>
        <w:t xml:space="preserve">R </w:t>
      </w:r>
      <w:r w:rsidRPr="0061678E">
        <w:rPr>
          <w:rFonts w:ascii="Times New Roman" w:eastAsia="Times New Roman" w:hAnsi="Times New Roman" w:cs="Times New Roman"/>
          <w:szCs w:val="20"/>
          <w:lang w:val="en-GB"/>
        </w:rPr>
        <w:t xml:space="preserve">and </w:t>
      </w:r>
      <w:r w:rsidRPr="0061678E">
        <w:rPr>
          <w:rFonts w:ascii="Times New Roman" w:eastAsia="Times New Roman" w:hAnsi="Times New Roman" w:cs="Times New Roman"/>
          <w:i/>
          <w:szCs w:val="20"/>
          <w:lang w:val="en-GB"/>
        </w:rPr>
        <w:t>l</w:t>
      </w:r>
      <w:r w:rsidRPr="0061678E">
        <w:rPr>
          <w:rFonts w:ascii="Times New Roman" w:eastAsia="Times New Roman" w:hAnsi="Times New Roman" w:cs="Times New Roman"/>
          <w:szCs w:val="20"/>
          <w:lang w:val="en-GB"/>
        </w:rPr>
        <w:t>.</w:t>
      </w:r>
    </w:p>
    <w:p w14:paraId="79808079"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Make a note of the zero error on the micrometer.  Use the micrometer to find the diameter of the wire at different points, taking the zero error into account.   Find the average value of the diameter </w:t>
      </w:r>
      <w:r w:rsidRPr="0061678E">
        <w:rPr>
          <w:rFonts w:ascii="Times New Roman" w:eastAsia="Times New Roman" w:hAnsi="Times New Roman" w:cs="Times New Roman"/>
          <w:i/>
          <w:szCs w:val="20"/>
          <w:lang w:val="en-GB"/>
        </w:rPr>
        <w:t>d</w:t>
      </w:r>
      <w:r w:rsidRPr="0061678E">
        <w:rPr>
          <w:rFonts w:ascii="Times New Roman" w:eastAsia="Times New Roman" w:hAnsi="Times New Roman" w:cs="Times New Roman"/>
          <w:szCs w:val="20"/>
          <w:lang w:val="en-GB"/>
        </w:rPr>
        <w:t>.</w:t>
      </w:r>
    </w:p>
    <w:p w14:paraId="51CD9199" w14:textId="77777777" w:rsidR="0061678E" w:rsidRPr="0061678E" w:rsidRDefault="0061678E" w:rsidP="0061678E">
      <w:pPr>
        <w:numPr>
          <w:ilvl w:val="0"/>
          <w:numId w:val="21"/>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Repeat this procedure for a number of different lengths.</w:t>
      </w:r>
    </w:p>
    <w:p w14:paraId="56578D4C"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77D479F8"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r w:rsidRPr="0061678E">
        <w:rPr>
          <w:rFonts w:ascii="Times New Roman" w:eastAsia="Times New Roman" w:hAnsi="Times New Roman" w:cs="Times New Roman"/>
          <w:b/>
          <w:sz w:val="24"/>
          <w:szCs w:val="20"/>
          <w:lang w:val="en-GB"/>
        </w:rPr>
        <w:t>Conclusions</w:t>
      </w:r>
      <w:r w:rsidRPr="0061678E">
        <w:rPr>
          <w:rFonts w:ascii="Times New Roman" w:eastAsia="Times New Roman" w:hAnsi="Times New Roman" w:cs="Times New Roman"/>
          <w:sz w:val="24"/>
          <w:szCs w:val="20"/>
          <w:lang w:val="en-GB"/>
        </w:rPr>
        <w:t xml:space="preserve"> </w:t>
      </w:r>
    </w:p>
    <w:p w14:paraId="2D58055F"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For each set of results, calculate the resistivity using the formula,</w:t>
      </w:r>
    </w:p>
    <w:p w14:paraId="24D2E51B" w14:textId="77777777" w:rsidR="0061678E" w:rsidRPr="0061678E" w:rsidRDefault="0061678E" w:rsidP="0061678E">
      <w:pPr>
        <w:spacing w:after="0" w:line="360" w:lineRule="auto"/>
        <w:jc w:val="center"/>
        <w:rPr>
          <w:rFonts w:ascii="Times New Roman" w:eastAsia="Times New Roman" w:hAnsi="Times New Roman" w:cs="Times New Roman"/>
          <w:sz w:val="20"/>
          <w:szCs w:val="20"/>
          <w:lang w:val="en-GB"/>
        </w:rPr>
      </w:pPr>
      <w:r w:rsidRPr="0061678E">
        <w:rPr>
          <w:rFonts w:ascii="Times New Roman" w:eastAsia="Times New Roman" w:hAnsi="Times New Roman" w:cs="Times New Roman"/>
          <w:position w:val="-28"/>
          <w:sz w:val="20"/>
          <w:szCs w:val="20"/>
          <w:lang w:val="en-GB"/>
        </w:rPr>
        <w:object w:dxaOrig="1120" w:dyaOrig="680" w14:anchorId="0E41FB3E">
          <v:shape id="_x0000_i1056" type="#_x0000_t75" style="width:55.7pt;height:33.75pt" o:ole="" fillcolor="window">
            <v:imagedata r:id="rId136" o:title=""/>
          </v:shape>
          <o:OLEObject Type="Embed" ProgID="Equation.3" ShapeID="_x0000_i1056" DrawAspect="Content" ObjectID="_1632054415" r:id="rId137"/>
        </w:object>
      </w:r>
      <w:r w:rsidRPr="0061678E">
        <w:rPr>
          <w:rFonts w:ascii="Times New Roman" w:eastAsia="Times New Roman" w:hAnsi="Times New Roman" w:cs="Times New Roman"/>
          <w:sz w:val="20"/>
          <w:szCs w:val="20"/>
          <w:lang w:val="en-GB"/>
        </w:rPr>
        <w:t xml:space="preserve">  (where</w:t>
      </w:r>
      <w:r w:rsidRPr="0061678E">
        <w:rPr>
          <w:rFonts w:ascii="Times New Roman" w:eastAsia="Times New Roman" w:hAnsi="Times New Roman" w:cs="Times New Roman"/>
          <w:b/>
          <w:position w:val="-6"/>
          <w:sz w:val="20"/>
          <w:szCs w:val="20"/>
          <w:lang w:val="en-GB"/>
        </w:rPr>
        <w:object w:dxaOrig="800" w:dyaOrig="320" w14:anchorId="145025BC">
          <v:shape id="_x0000_i1057" type="#_x0000_t75" style="width:40pt;height:16pt" o:ole="">
            <v:imagedata r:id="rId138" o:title=""/>
          </v:shape>
          <o:OLEObject Type="Embed" ProgID="Equation.3" ShapeID="_x0000_i1057" DrawAspect="Content" ObjectID="_1632054416" r:id="rId139"/>
        </w:object>
      </w:r>
      <w:r w:rsidRPr="0061678E">
        <w:rPr>
          <w:rFonts w:ascii="Times New Roman" w:eastAsia="Times New Roman" w:hAnsi="Times New Roman" w:cs="Times New Roman"/>
          <w:sz w:val="20"/>
          <w:szCs w:val="20"/>
          <w:lang w:val="en-GB"/>
        </w:rPr>
        <w:t xml:space="preserve"> ).</w:t>
      </w:r>
    </w:p>
    <w:p w14:paraId="49ABFD3F" w14:textId="77777777" w:rsidR="0061678E" w:rsidRPr="0061678E" w:rsidRDefault="0061678E" w:rsidP="0061678E">
      <w:pPr>
        <w:spacing w:after="0" w:line="360" w:lineRule="auto"/>
        <w:jc w:val="both"/>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Take the average value as the resistivity.</w:t>
      </w:r>
    </w:p>
    <w:p w14:paraId="661F3BD1" w14:textId="77777777" w:rsidR="0061678E" w:rsidRPr="0061678E" w:rsidRDefault="0061678E" w:rsidP="0061678E">
      <w:pPr>
        <w:spacing w:after="0" w:line="240" w:lineRule="auto"/>
        <w:jc w:val="both"/>
        <w:rPr>
          <w:rFonts w:ascii="Times New Roman" w:eastAsia="Times New Roman" w:hAnsi="Times New Roman" w:cs="Times New Roman"/>
          <w:sz w:val="20"/>
          <w:szCs w:val="20"/>
          <w:lang w:val="en-GB"/>
        </w:rPr>
      </w:pPr>
    </w:p>
    <w:p w14:paraId="5746AA46" w14:textId="77777777" w:rsidR="0061678E" w:rsidRPr="0061678E" w:rsidRDefault="0061678E" w:rsidP="0061678E">
      <w:pPr>
        <w:keepNext/>
        <w:spacing w:after="0" w:line="240" w:lineRule="auto"/>
        <w:jc w:val="both"/>
        <w:outlineLvl w:val="1"/>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4CFF281B" w14:textId="77777777" w:rsidR="0061678E" w:rsidRPr="0061678E" w:rsidRDefault="0061678E" w:rsidP="0061678E">
      <w:pPr>
        <w:numPr>
          <w:ilvl w:val="0"/>
          <w:numId w:val="42"/>
        </w:numPr>
        <w:spacing w:after="0" w:line="360" w:lineRule="auto"/>
        <w:jc w:val="both"/>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Kinks in the wire will affect both the measurement of length and the cross-sectional area. </w:t>
      </w:r>
    </w:p>
    <w:p w14:paraId="73B26421" w14:textId="77777777" w:rsidR="0061678E" w:rsidRPr="0061678E" w:rsidRDefault="0061678E" w:rsidP="0061678E">
      <w:pPr>
        <w:numPr>
          <w:ilvl w:val="0"/>
          <w:numId w:val="42"/>
        </w:numPr>
        <w:spacing w:after="0" w:line="360" w:lineRule="auto"/>
        <w:jc w:val="both"/>
        <w:rPr>
          <w:rFonts w:ascii="Times New Roman" w:eastAsia="Times New Roman" w:hAnsi="Times New Roman" w:cs="Times New Roman"/>
          <w:b/>
          <w:bCs/>
          <w:szCs w:val="20"/>
          <w:lang w:val="en-GB"/>
        </w:rPr>
      </w:pPr>
      <w:r w:rsidRPr="0061678E">
        <w:rPr>
          <w:rFonts w:ascii="Times New Roman" w:eastAsia="Times New Roman" w:hAnsi="Times New Roman" w:cs="Times New Roman"/>
          <w:szCs w:val="20"/>
          <w:lang w:val="en-GB"/>
        </w:rPr>
        <w:t>Greater lengths will reduce the percentage error</w:t>
      </w:r>
    </w:p>
    <w:p w14:paraId="1DB83B67" w14:textId="77777777" w:rsidR="0061678E" w:rsidRPr="0061678E" w:rsidRDefault="0061678E" w:rsidP="0061678E">
      <w:pPr>
        <w:spacing w:after="0" w:line="360" w:lineRule="auto"/>
        <w:jc w:val="both"/>
        <w:rPr>
          <w:rFonts w:ascii="Times New Roman" w:eastAsia="Times New Roman" w:hAnsi="Times New Roman" w:cs="Times New Roman"/>
          <w:b/>
          <w:bCs/>
          <w:szCs w:val="20"/>
          <w:lang w:val="en-GB"/>
        </w:rPr>
      </w:pPr>
    </w:p>
    <w:p w14:paraId="3FCBAA2C" w14:textId="77777777" w:rsidR="0061678E" w:rsidRPr="0061678E" w:rsidRDefault="0061678E" w:rsidP="0061678E">
      <w:pPr>
        <w:spacing w:after="0" w:line="240" w:lineRule="auto"/>
        <w:jc w:val="both"/>
        <w:rPr>
          <w:rFonts w:ascii="Times New Roman" w:eastAsia="Times New Roman" w:hAnsi="Times New Roman" w:cs="Times New Roman"/>
          <w:b/>
          <w:bCs/>
          <w:szCs w:val="20"/>
          <w:lang w:val="en-GB"/>
        </w:rPr>
      </w:pPr>
    </w:p>
    <w:p w14:paraId="034C25F7" w14:textId="77777777" w:rsidR="0061678E" w:rsidRPr="0061678E" w:rsidRDefault="0061678E" w:rsidP="0061678E">
      <w:pPr>
        <w:spacing w:after="0" w:line="240" w:lineRule="auto"/>
        <w:jc w:val="both"/>
        <w:rPr>
          <w:rFonts w:ascii="Times New Roman" w:eastAsia="Times New Roman" w:hAnsi="Times New Roman" w:cs="Times New Roman"/>
          <w:b/>
          <w:bCs/>
          <w:szCs w:val="20"/>
          <w:lang w:val="en-GB"/>
        </w:rPr>
      </w:pPr>
    </w:p>
    <w:p w14:paraId="1B592F41" w14:textId="77777777" w:rsidR="0061678E" w:rsidRPr="0061678E" w:rsidRDefault="0061678E" w:rsidP="0061678E">
      <w:pPr>
        <w:spacing w:after="0" w:line="240" w:lineRule="auto"/>
        <w:jc w:val="center"/>
        <w:rPr>
          <w:rFonts w:ascii="Times New Roman" w:eastAsia="Times New Roman" w:hAnsi="Times New Roman" w:cs="Times New Roman"/>
          <w:b/>
          <w:bCs/>
          <w:sz w:val="28"/>
          <w:szCs w:val="20"/>
          <w:lang w:val="en-US"/>
        </w:rPr>
      </w:pPr>
      <w:r w:rsidRPr="0061678E">
        <w:rPr>
          <w:rFonts w:ascii="Times New Roman" w:eastAsia="Times New Roman" w:hAnsi="Times New Roman" w:cs="Times New Roman"/>
          <w:b/>
          <w:bCs/>
          <w:sz w:val="20"/>
          <w:szCs w:val="20"/>
          <w:lang w:val="en-GB"/>
        </w:rPr>
        <w:br w:type="page"/>
      </w:r>
      <w:r w:rsidRPr="0061678E">
        <w:rPr>
          <w:rFonts w:ascii="Times New Roman" w:eastAsia="Times New Roman" w:hAnsi="Times New Roman" w:cs="Times New Roman"/>
          <w:b/>
          <w:bCs/>
          <w:sz w:val="28"/>
          <w:szCs w:val="20"/>
          <w:lang w:val="en-US"/>
        </w:rPr>
        <w:lastRenderedPageBreak/>
        <w:t>TO INVESTIGATE THE VARIATION OF THE RESISTANCE OF A METALLIC CONDUCTOR WITH TEMPERATURE</w:t>
      </w:r>
    </w:p>
    <w:p w14:paraId="47767EC5"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27EA3837"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1808" behindDoc="0" locked="0" layoutInCell="1" allowOverlap="1" wp14:anchorId="61C45737" wp14:editId="4452C27B">
                <wp:simplePos x="0" y="0"/>
                <wp:positionH relativeFrom="column">
                  <wp:posOffset>1996440</wp:posOffset>
                </wp:positionH>
                <wp:positionV relativeFrom="paragraph">
                  <wp:posOffset>113665</wp:posOffset>
                </wp:positionV>
                <wp:extent cx="0" cy="2014220"/>
                <wp:effectExtent l="5715" t="8255" r="13335" b="6350"/>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142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03B647F" id="Straight Connector 103" o:spid="_x0000_s1026" style="position:absolute;flip:y;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8.95pt" to="157.2pt,1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4880" behindDoc="0" locked="0" layoutInCell="1" allowOverlap="1" wp14:anchorId="35FBB8EF" wp14:editId="14F270E8">
                <wp:simplePos x="0" y="0"/>
                <wp:positionH relativeFrom="column">
                  <wp:posOffset>2796540</wp:posOffset>
                </wp:positionH>
                <wp:positionV relativeFrom="paragraph">
                  <wp:posOffset>113665</wp:posOffset>
                </wp:positionV>
                <wp:extent cx="342900" cy="342900"/>
                <wp:effectExtent l="5715" t="8255" r="13335" b="10795"/>
                <wp:wrapNone/>
                <wp:docPr id="102"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8EC8DC7" w14:textId="77777777" w:rsidR="0061678E" w:rsidRDefault="0061678E" w:rsidP="0061678E">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FBB8EF" id="Oval 102" o:spid="_x0000_s1194" style="position:absolute;margin-left:220.2pt;margin-top:8.95pt;width:27pt;height:27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">
                <v:textbox>
                  <w:txbxContent>
                    <w:p w14:paraId="78EC8DC7" w14:textId="77777777" w:rsidR="0061678E" w:rsidRDefault="0061678E" w:rsidP="0061678E">
                      <w:r>
                        <w:sym w:font="Symbol" w:char="F057"/>
                      </w:r>
                    </w:p>
                  </w:txbxContent>
                </v:textbox>
              </v:oval>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2832" behindDoc="0" locked="0" layoutInCell="1" allowOverlap="1" wp14:anchorId="33E24415" wp14:editId="0A5A9E44">
                <wp:simplePos x="0" y="0"/>
                <wp:positionH relativeFrom="column">
                  <wp:posOffset>1996440</wp:posOffset>
                </wp:positionH>
                <wp:positionV relativeFrom="paragraph">
                  <wp:posOffset>113665</wp:posOffset>
                </wp:positionV>
                <wp:extent cx="914400" cy="0"/>
                <wp:effectExtent l="5715" t="8255" r="13335" b="1079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2A7F6F" id="Straight Connector 101" o:spid="_x0000_s1026" style="position:absolute;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8.95pt" to="229.2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"/>
            </w:pict>
          </mc:Fallback>
        </mc:AlternateContent>
      </w:r>
    </w:p>
    <w:p w14:paraId="5F7B57FE"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7952" behindDoc="0" locked="0" layoutInCell="1" allowOverlap="1" wp14:anchorId="517658DD" wp14:editId="443BFF09">
                <wp:simplePos x="0" y="0"/>
                <wp:positionH relativeFrom="column">
                  <wp:posOffset>3139440</wp:posOffset>
                </wp:positionH>
                <wp:positionV relativeFrom="paragraph">
                  <wp:posOffset>6985</wp:posOffset>
                </wp:positionV>
                <wp:extent cx="1028700" cy="342900"/>
                <wp:effectExtent l="0" t="0" r="3810" b="3175"/>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F9AB7" w14:textId="77777777" w:rsidR="0061678E" w:rsidRDefault="0061678E" w:rsidP="0061678E">
                            <w:r>
                              <w:t xml:space="preserve">Ohm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658DD" id="Text Box 100" o:spid="_x0000_s1195" type="#_x0000_t202" style="position:absolute;margin-left:247.2pt;margin-top:.55pt;width:81pt;height:27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" filled="f" stroked="f">
                <v:textbox>
                  <w:txbxContent>
                    <w:p w14:paraId="1ABF9AB7" w14:textId="77777777" w:rsidR="0061678E" w:rsidRDefault="0061678E" w:rsidP="0061678E">
                      <w:r>
                        <w:t xml:space="preserve">Ohmmeter </w:t>
                      </w:r>
                    </w:p>
                  </w:txbxContent>
                </v:textbox>
              </v:shape>
            </w:pict>
          </mc:Fallback>
        </mc:AlternateContent>
      </w:r>
    </w:p>
    <w:p w14:paraId="19EB8617"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9760" behindDoc="0" locked="0" layoutInCell="1" allowOverlap="1" wp14:anchorId="4CB3D38F" wp14:editId="29C8063E">
                <wp:simplePos x="0" y="0"/>
                <wp:positionH relativeFrom="column">
                  <wp:posOffset>2225040</wp:posOffset>
                </wp:positionH>
                <wp:positionV relativeFrom="paragraph">
                  <wp:posOffset>18415</wp:posOffset>
                </wp:positionV>
                <wp:extent cx="0" cy="642620"/>
                <wp:effectExtent l="15240" t="8255" r="13335" b="635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2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64178F" id="Straight Connector 99" o:spid="_x0000_s1026" style="position:absolute;flip:y;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175.2pt,5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" strokeweight="1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3072" behindDoc="0" locked="0" layoutInCell="1" allowOverlap="1" wp14:anchorId="79A44493" wp14:editId="2DE7A341">
                <wp:simplePos x="0" y="0"/>
                <wp:positionH relativeFrom="column">
                  <wp:posOffset>2567940</wp:posOffset>
                </wp:positionH>
                <wp:positionV relativeFrom="paragraph">
                  <wp:posOffset>132715</wp:posOffset>
                </wp:positionV>
                <wp:extent cx="1943100" cy="342900"/>
                <wp:effectExtent l="0" t="0" r="3810" b="127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BCBBF1" w14:textId="77777777" w:rsidR="0061678E" w:rsidRDefault="0061678E" w:rsidP="0061678E">
                            <w:r>
                              <w:t>Glycerol-filled boiling tu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A44493" id="Text Box 98" o:spid="_x0000_s1196" type="#_x0000_t202" style="position:absolute;margin-left:202.2pt;margin-top:10.45pt;width:153pt;height:27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" filled="f" stroked="f">
                <v:textbox>
                  <w:txbxContent>
                    <w:p w14:paraId="4ABCBBF1" w14:textId="77777777" w:rsidR="0061678E" w:rsidRDefault="0061678E" w:rsidP="0061678E">
                      <w:r>
                        <w:t>Glycerol-filled boiling tube</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5904" behindDoc="0" locked="0" layoutInCell="1" allowOverlap="1" wp14:anchorId="2A6EC52A" wp14:editId="768E99D9">
                <wp:simplePos x="0" y="0"/>
                <wp:positionH relativeFrom="column">
                  <wp:posOffset>2339340</wp:posOffset>
                </wp:positionH>
                <wp:positionV relativeFrom="paragraph">
                  <wp:posOffset>132715</wp:posOffset>
                </wp:positionV>
                <wp:extent cx="0" cy="1371600"/>
                <wp:effectExtent l="53340" t="8255" r="60960" b="5842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C44371" id="Straight Connector 97" o:spid="_x0000_s1026" style="position:absolute;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10.45pt" to="184.2pt,1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">
                <v:stroke endarrow="oval"/>
              </v:lin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3856" behindDoc="0" locked="0" layoutInCell="1" allowOverlap="1" wp14:anchorId="57B0FF82" wp14:editId="3C470ACC">
                <wp:simplePos x="0" y="0"/>
                <wp:positionH relativeFrom="column">
                  <wp:posOffset>2225040</wp:posOffset>
                </wp:positionH>
                <wp:positionV relativeFrom="paragraph">
                  <wp:posOffset>18415</wp:posOffset>
                </wp:positionV>
                <wp:extent cx="685800" cy="0"/>
                <wp:effectExtent l="5715" t="8255" r="13335" b="10795"/>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28120D" id="Straight Connector 96" o:spid="_x0000_s1026"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229.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"/>
            </w:pict>
          </mc:Fallback>
        </mc:AlternateContent>
      </w:r>
    </w:p>
    <w:p w14:paraId="7B83D986"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3616" behindDoc="0" locked="0" layoutInCell="1" allowOverlap="1" wp14:anchorId="0C761585" wp14:editId="292447E4">
                <wp:simplePos x="0" y="0"/>
                <wp:positionH relativeFrom="column">
                  <wp:posOffset>1882140</wp:posOffset>
                </wp:positionH>
                <wp:positionV relativeFrom="paragraph">
                  <wp:posOffset>142240</wp:posOffset>
                </wp:positionV>
                <wp:extent cx="571500" cy="1485900"/>
                <wp:effectExtent l="5715" t="8255" r="13335" b="10795"/>
                <wp:wrapNone/>
                <wp:docPr id="95" name="Cylinder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485900"/>
                        </a:xfrm>
                        <a:prstGeom prst="can">
                          <a:avLst>
                            <a:gd name="adj" fmla="val 25001"/>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B8B511" id="Cylinder 95" o:spid="_x0000_s1026" type="#_x0000_t22" style="position:absolute;margin-left:148.2pt;margin-top:11.2pt;width:45pt;height:117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" adj="2077" fillcolor="silver"/>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045312" behindDoc="0" locked="0" layoutInCell="1" allowOverlap="1" wp14:anchorId="6FE6AE9F" wp14:editId="7FC5FDD2">
                <wp:simplePos x="0" y="0"/>
                <wp:positionH relativeFrom="column">
                  <wp:posOffset>1767840</wp:posOffset>
                </wp:positionH>
                <wp:positionV relativeFrom="paragraph">
                  <wp:posOffset>142240</wp:posOffset>
                </wp:positionV>
                <wp:extent cx="1143000" cy="114300"/>
                <wp:effectExtent l="5715" t="8255" r="13335" b="10795"/>
                <wp:wrapNone/>
                <wp:docPr id="94" name="Freeform: 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180 h 180"/>
                            <a:gd name="T2" fmla="*/ 900 w 1800"/>
                            <a:gd name="T3" fmla="*/ 0 h 180"/>
                            <a:gd name="T4" fmla="*/ 1800 w 1800"/>
                            <a:gd name="T5" fmla="*/ 180 h 180"/>
                          </a:gdLst>
                          <a:ahLst/>
                          <a:cxnLst>
                            <a:cxn ang="0">
                              <a:pos x="T0" y="T1"/>
                            </a:cxn>
                            <a:cxn ang="0">
                              <a:pos x="T2" y="T3"/>
                            </a:cxn>
                            <a:cxn ang="0">
                              <a:pos x="T4" y="T5"/>
                            </a:cxn>
                          </a:cxnLst>
                          <a:rect l="0" t="0" r="r" b="b"/>
                          <a:pathLst>
                            <a:path w="1800" h="180">
                              <a:moveTo>
                                <a:pt x="0" y="180"/>
                              </a:moveTo>
                              <a:cubicBezTo>
                                <a:pt x="300" y="90"/>
                                <a:pt x="600" y="0"/>
                                <a:pt x="900" y="0"/>
                              </a:cubicBezTo>
                              <a:cubicBezTo>
                                <a:pt x="1200" y="0"/>
                                <a:pt x="1500" y="90"/>
                                <a:pt x="1800" y="18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2C043" id="Freeform: Shape 94" o:spid="_x0000_s1026" style="position:absolute;margin-left:139.2pt;margin-top:11.2pt;width:90pt;height:9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" path="m,180c300,90,600,,900,v300,,600,90,900,180e" filled="f">
                <v:path arrowok="t" o:connecttype="custom" o:connectlocs="0,114300;571500,0;1143000,1143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5664" behindDoc="0" locked="0" layoutInCell="1" allowOverlap="1" wp14:anchorId="69A76F6D" wp14:editId="576A9877">
                <wp:simplePos x="0" y="0"/>
                <wp:positionH relativeFrom="column">
                  <wp:posOffset>2910840</wp:posOffset>
                </wp:positionH>
                <wp:positionV relativeFrom="paragraph">
                  <wp:posOffset>142240</wp:posOffset>
                </wp:positionV>
                <wp:extent cx="0" cy="571500"/>
                <wp:effectExtent l="5715" t="8255" r="13335" b="1079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34DEB5" id="Straight Connector 93" o:spid="_x0000_s1026" style="position:absolute;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2pt,11.2pt" to="229.2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"/>
            </w:pict>
          </mc:Fallback>
        </mc:AlternateContent>
      </w:r>
    </w:p>
    <w:p w14:paraId="0C3CDA3A"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2592" behindDoc="0" locked="0" layoutInCell="1" allowOverlap="1" wp14:anchorId="2F67EE57" wp14:editId="412F42AB">
                <wp:simplePos x="0" y="0"/>
                <wp:positionH relativeFrom="column">
                  <wp:posOffset>1767840</wp:posOffset>
                </wp:positionH>
                <wp:positionV relativeFrom="paragraph">
                  <wp:posOffset>151765</wp:posOffset>
                </wp:positionV>
                <wp:extent cx="1143000" cy="1371600"/>
                <wp:effectExtent l="5715" t="8255" r="13335" b="10795"/>
                <wp:wrapNone/>
                <wp:docPr id="92" name="Cylinder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371600"/>
                        </a:xfrm>
                        <a:prstGeom prst="can">
                          <a:avLst>
                            <a:gd name="adj" fmla="val 11539"/>
                          </a:avLst>
                        </a:prstGeom>
                        <a:solidFill>
                          <a:srgbClr val="C0C0C0">
                            <a:alpha val="5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5ADE42" id="Cylinder 92" o:spid="_x0000_s1026" type="#_x0000_t22" style="position:absolute;margin-left:139.2pt;margin-top:11.95pt;width:90pt;height:108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" adj="2077" fillcolor="silver">
                <v:fill opacity="32896f"/>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8736" behindDoc="0" locked="0" layoutInCell="1" allowOverlap="1" wp14:anchorId="4D1D6367" wp14:editId="7B7B329E">
                <wp:simplePos x="0" y="0"/>
                <wp:positionH relativeFrom="column">
                  <wp:posOffset>1767840</wp:posOffset>
                </wp:positionH>
                <wp:positionV relativeFrom="paragraph">
                  <wp:posOffset>37465</wp:posOffset>
                </wp:positionV>
                <wp:extent cx="1143000" cy="114300"/>
                <wp:effectExtent l="5715" t="8255" r="13335" b="10795"/>
                <wp:wrapNone/>
                <wp:docPr id="91" name="Freeform: 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0 h 180"/>
                            <a:gd name="T2" fmla="*/ 900 w 1800"/>
                            <a:gd name="T3" fmla="*/ 180 h 180"/>
                            <a:gd name="T4" fmla="*/ 1800 w 1800"/>
                            <a:gd name="T5" fmla="*/ 0 h 180"/>
                          </a:gdLst>
                          <a:ahLst/>
                          <a:cxnLst>
                            <a:cxn ang="0">
                              <a:pos x="T0" y="T1"/>
                            </a:cxn>
                            <a:cxn ang="0">
                              <a:pos x="T2" y="T3"/>
                            </a:cxn>
                            <a:cxn ang="0">
                              <a:pos x="T4" y="T5"/>
                            </a:cxn>
                          </a:cxnLst>
                          <a:rect l="0" t="0" r="r" b="b"/>
                          <a:pathLst>
                            <a:path w="1800" h="180">
                              <a:moveTo>
                                <a:pt x="0" y="0"/>
                              </a:moveTo>
                              <a:cubicBezTo>
                                <a:pt x="300" y="90"/>
                                <a:pt x="600" y="180"/>
                                <a:pt x="900" y="180"/>
                              </a:cubicBezTo>
                              <a:cubicBezTo>
                                <a:pt x="1200" y="180"/>
                                <a:pt x="1500" y="90"/>
                                <a:pt x="18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6EC9D0" id="Freeform: Shape 91" o:spid="_x0000_s1026" style="position:absolute;margin-left:139.2pt;margin-top:2.95pt;width:90pt;height:9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" path="m,c300,90,600,180,900,180v300,,600,-90,900,-180e" filled="f">
                <v:path arrowok="t" o:connecttype="custom" o:connectlocs="0,0;571500,114300;114300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4640" behindDoc="0" locked="0" layoutInCell="1" allowOverlap="1" wp14:anchorId="4051CD30" wp14:editId="1D397299">
                <wp:simplePos x="0" y="0"/>
                <wp:positionH relativeFrom="column">
                  <wp:posOffset>1767840</wp:posOffset>
                </wp:positionH>
                <wp:positionV relativeFrom="paragraph">
                  <wp:posOffset>37465</wp:posOffset>
                </wp:positionV>
                <wp:extent cx="0" cy="1371600"/>
                <wp:effectExtent l="5715" t="8255" r="13335" b="10795"/>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71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FC7255" id="Straight Connector 90" o:spid="_x0000_s1026" style="position:absolute;flip:y;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2.95pt" to="139.2pt,1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"/>
            </w:pict>
          </mc:Fallback>
        </mc:AlternateContent>
      </w:r>
    </w:p>
    <w:p w14:paraId="158C8FF5"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46688" behindDoc="0" locked="0" layoutInCell="1" allowOverlap="1" wp14:anchorId="3FEE07FC" wp14:editId="29B5356D">
                <wp:simplePos x="0" y="0"/>
                <wp:positionH relativeFrom="column">
                  <wp:posOffset>2110740</wp:posOffset>
                </wp:positionH>
                <wp:positionV relativeFrom="paragraph">
                  <wp:posOffset>3810</wp:posOffset>
                </wp:positionV>
                <wp:extent cx="114300" cy="1028700"/>
                <wp:effectExtent l="5715" t="12700" r="13335" b="6350"/>
                <wp:wrapNone/>
                <wp:docPr id="89" name="Rectangle 89"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028700"/>
                        </a:xfrm>
                        <a:prstGeom prst="rect">
                          <a:avLst/>
                        </a:prstGeom>
                        <a:pattFill prst="wdDnDiag">
                          <a:fgClr>
                            <a:srgbClr val="000000"/>
                          </a:fgClr>
                          <a:bgClr>
                            <a:srgbClr val="FFFFFF"/>
                          </a:bgClr>
                        </a:patt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107ADE" id="Rectangle 89" o:spid="_x0000_s1026" alt="Wide downward diagonal" style="position:absolute;margin-left:166.2pt;margin-top:.3pt;width:9pt;height:81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" fillcolor="black" strokecolor="silver">
                <v:fill r:id="rId140" o:title="" type="pattern"/>
              </v:rect>
            </w:pict>
          </mc:Fallback>
        </mc:AlternateContent>
      </w:r>
    </w:p>
    <w:p w14:paraId="4C7B55E9"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1024" behindDoc="0" locked="0" layoutInCell="1" allowOverlap="1" wp14:anchorId="27CF5923" wp14:editId="589B5294">
                <wp:simplePos x="0" y="0"/>
                <wp:positionH relativeFrom="column">
                  <wp:posOffset>2682240</wp:posOffset>
                </wp:positionH>
                <wp:positionV relativeFrom="paragraph">
                  <wp:posOffset>168910</wp:posOffset>
                </wp:positionV>
                <wp:extent cx="1028700" cy="342900"/>
                <wp:effectExtent l="0" t="0" r="3810" b="317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9155BC" w14:textId="77777777" w:rsidR="0061678E" w:rsidRDefault="0061678E" w:rsidP="0061678E">
                            <w:r>
                              <w:t xml:space="preserve">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F5923" id="Text Box 88" o:spid="_x0000_s1197" type="#_x0000_t202" style="position:absolute;margin-left:211.2pt;margin-top:13.3pt;width:81pt;height:27pt;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" filled="f" stroked="f">
                <v:textbox>
                  <w:txbxContent>
                    <w:p w14:paraId="479155BC" w14:textId="77777777" w:rsidR="0061678E" w:rsidRDefault="0061678E" w:rsidP="0061678E">
                      <w:r>
                        <w:t xml:space="preserve">Thermo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58976" behindDoc="0" locked="0" layoutInCell="1" allowOverlap="1" wp14:anchorId="59BBE0D0" wp14:editId="17AC7EBB">
                <wp:simplePos x="0" y="0"/>
                <wp:positionH relativeFrom="column">
                  <wp:posOffset>510540</wp:posOffset>
                </wp:positionH>
                <wp:positionV relativeFrom="paragraph">
                  <wp:posOffset>56515</wp:posOffset>
                </wp:positionV>
                <wp:extent cx="1371600" cy="342900"/>
                <wp:effectExtent l="0" t="0" r="3810" b="127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D38333" w14:textId="77777777" w:rsidR="0061678E" w:rsidRDefault="0061678E" w:rsidP="0061678E">
                            <w:r>
                              <w:t>Metallic condu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BBE0D0" id="Text Box 87" o:spid="_x0000_s1198" type="#_x0000_t202" style="position:absolute;margin-left:40.2pt;margin-top:4.45pt;width:108pt;height:27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" filled="f" stroked="f">
                <v:textbox>
                  <w:txbxContent>
                    <w:p w14:paraId="79D38333" w14:textId="77777777" w:rsidR="0061678E" w:rsidRDefault="0061678E" w:rsidP="0061678E">
                      <w:r>
                        <w:t>Metallic conductor</w:t>
                      </w:r>
                    </w:p>
                  </w:txbxContent>
                </v:textbox>
              </v:shape>
            </w:pict>
          </mc:Fallback>
        </mc:AlternateContent>
      </w:r>
    </w:p>
    <w:p w14:paraId="329BB66B"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2048" behindDoc="0" locked="0" layoutInCell="1" allowOverlap="1" wp14:anchorId="4F868661" wp14:editId="76DE04C9">
                <wp:simplePos x="0" y="0"/>
                <wp:positionH relativeFrom="column">
                  <wp:posOffset>2339340</wp:posOffset>
                </wp:positionH>
                <wp:positionV relativeFrom="paragraph">
                  <wp:posOffset>180340</wp:posOffset>
                </wp:positionV>
                <wp:extent cx="800100" cy="114300"/>
                <wp:effectExtent l="5715" t="8255" r="13335" b="10795"/>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26CCE1" id="Straight Connector 86" o:spid="_x0000_s1026" style="position:absolute;flip:y;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14.2pt" to="247.2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0000" behindDoc="0" locked="0" layoutInCell="1" allowOverlap="1" wp14:anchorId="3E6A9326" wp14:editId="199BE3A9">
                <wp:simplePos x="0" y="0"/>
                <wp:positionH relativeFrom="column">
                  <wp:posOffset>1310640</wp:posOffset>
                </wp:positionH>
                <wp:positionV relativeFrom="paragraph">
                  <wp:posOffset>66040</wp:posOffset>
                </wp:positionV>
                <wp:extent cx="800100" cy="114300"/>
                <wp:effectExtent l="5715" t="8255" r="13335" b="1079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4D0477" id="Straight Connector 85" o:spid="_x0000_s1026" style="position:absolute;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5.2pt" to="166.2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"/>
            </w:pict>
          </mc:Fallback>
        </mc:AlternateContent>
      </w:r>
      <w:r w:rsidRPr="0061678E">
        <w:rPr>
          <w:rFonts w:ascii="Times New Roman" w:eastAsia="Times New Roman" w:hAnsi="Times New Roman" w:cs="Times New Roman"/>
          <w:sz w:val="20"/>
          <w:szCs w:val="20"/>
          <w:lang w:val="en-GB"/>
        </w:rPr>
        <w:tab/>
      </w:r>
    </w:p>
    <w:p w14:paraId="1AB1FA7E"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50784" behindDoc="0" locked="0" layoutInCell="1" allowOverlap="1" wp14:anchorId="0C798F7B" wp14:editId="2E82274B">
                <wp:simplePos x="0" y="0"/>
                <wp:positionH relativeFrom="column">
                  <wp:posOffset>1994535</wp:posOffset>
                </wp:positionH>
                <wp:positionV relativeFrom="paragraph">
                  <wp:posOffset>375285</wp:posOffset>
                </wp:positionV>
                <wp:extent cx="114300" cy="0"/>
                <wp:effectExtent l="13335" t="12700" r="15240" b="63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41E6FF" id="Straight Connector 84" o:spid="_x0000_s1026" style="position:absolute;flip:x;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29.55pt" to="166.0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" strokeweight="1pt"/>
            </w:pict>
          </mc:Fallback>
        </mc:AlternateContent>
      </w:r>
    </w:p>
    <w:p w14:paraId="38E38286"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47712" behindDoc="0" locked="0" layoutInCell="1" allowOverlap="1" wp14:anchorId="522A3845" wp14:editId="38BD889B">
                <wp:simplePos x="0" y="0"/>
                <wp:positionH relativeFrom="column">
                  <wp:posOffset>1994535</wp:posOffset>
                </wp:positionH>
                <wp:positionV relativeFrom="paragraph">
                  <wp:posOffset>302260</wp:posOffset>
                </wp:positionV>
                <wp:extent cx="685800" cy="342900"/>
                <wp:effectExtent l="51435" t="17780" r="43815" b="10795"/>
                <wp:wrapNone/>
                <wp:docPr id="83" name="Arrow: Up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upArrow">
                          <a:avLst>
                            <a:gd name="adj1" fmla="val 50000"/>
                            <a:gd name="adj2" fmla="val 25000"/>
                          </a:avLst>
                        </a:prstGeom>
                        <a:solidFill>
                          <a:srgbClr val="969696"/>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658799" id="Arrow: Up 83" o:spid="_x0000_s1026" type="#_x0000_t68" style="position:absolute;margin-left:157.05pt;margin-top:23.8pt;width:54pt;height:27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" fillcolor="#969696" strokecolor="#969696"/>
            </w:pict>
          </mc:Fallback>
        </mc:AlternateContent>
      </w:r>
    </w:p>
    <w:p w14:paraId="0B1324DA"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56928" behindDoc="0" locked="0" layoutInCell="1" allowOverlap="1" wp14:anchorId="5A2E7E78" wp14:editId="44B6AB78">
                <wp:simplePos x="0" y="0"/>
                <wp:positionH relativeFrom="column">
                  <wp:posOffset>2682240</wp:posOffset>
                </wp:positionH>
                <wp:positionV relativeFrom="paragraph">
                  <wp:posOffset>71755</wp:posOffset>
                </wp:positionV>
                <wp:extent cx="2855595" cy="342900"/>
                <wp:effectExtent l="0" t="0" r="0" b="127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5595"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36AD34" w14:textId="77777777" w:rsidR="0061678E" w:rsidRDefault="0061678E" w:rsidP="0061678E">
                            <w:r>
                              <w:t>Heat source (such as a hot-plate, or bunsen burn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E7E78" id="Text Box 82" o:spid="_x0000_s1199" type="#_x0000_t202" style="position:absolute;left:0;text-align:left;margin-left:211.2pt;margin-top:5.65pt;width:224.85pt;height:27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" stroked="f">
                <v:textbox>
                  <w:txbxContent>
                    <w:p w14:paraId="0D36AD34" w14:textId="77777777" w:rsidR="0061678E" w:rsidRDefault="0061678E" w:rsidP="0061678E">
                      <w:r>
                        <w:t>Heat source (such as a hot-plate, or bunsen burner)</w:t>
                      </w:r>
                    </w:p>
                  </w:txbxContent>
                </v:textbox>
              </v:shape>
            </w:pict>
          </mc:Fallback>
        </mc:AlternateContent>
      </w:r>
    </w:p>
    <w:p w14:paraId="78796E5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58A49A8" w14:textId="77777777" w:rsidR="0061678E" w:rsidRPr="0061678E" w:rsidRDefault="0061678E" w:rsidP="0061678E">
      <w:pPr>
        <w:spacing w:after="0" w:line="36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05389444" w14:textId="77777777" w:rsidR="0061678E" w:rsidRPr="0061678E" w:rsidRDefault="0061678E" w:rsidP="0061678E">
      <w:pPr>
        <w:numPr>
          <w:ilvl w:val="0"/>
          <w:numId w:val="22"/>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Set up the apparatus as shown</w:t>
      </w:r>
    </w:p>
    <w:p w14:paraId="669CAD32" w14:textId="77777777" w:rsidR="0061678E" w:rsidRPr="0061678E" w:rsidRDefault="0061678E" w:rsidP="0061678E">
      <w:pPr>
        <w:numPr>
          <w:ilvl w:val="0"/>
          <w:numId w:val="22"/>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Use the thermometer to note the temperature of the glycerol, which is also the temperature of the coil.</w:t>
      </w:r>
    </w:p>
    <w:p w14:paraId="23AD55B8" w14:textId="77777777" w:rsidR="0061678E" w:rsidRPr="0061678E" w:rsidRDefault="0061678E" w:rsidP="0061678E">
      <w:pPr>
        <w:numPr>
          <w:ilvl w:val="0"/>
          <w:numId w:val="22"/>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Record the resistance of the coil of wire using the ohmmeter.</w:t>
      </w:r>
    </w:p>
    <w:p w14:paraId="4BBE45AA" w14:textId="77777777" w:rsidR="0061678E" w:rsidRPr="0061678E" w:rsidRDefault="0061678E" w:rsidP="0061678E">
      <w:pPr>
        <w:numPr>
          <w:ilvl w:val="0"/>
          <w:numId w:val="22"/>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Slowly heat the beaker.</w:t>
      </w:r>
    </w:p>
    <w:p w14:paraId="5D837215" w14:textId="77777777" w:rsidR="0061678E" w:rsidRPr="0061678E" w:rsidRDefault="0061678E" w:rsidP="0061678E">
      <w:pPr>
        <w:numPr>
          <w:ilvl w:val="0"/>
          <w:numId w:val="22"/>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For each 10 </w:t>
      </w:r>
      <w:r w:rsidRPr="0061678E">
        <w:rPr>
          <w:rFonts w:ascii="Times New Roman" w:eastAsia="Times New Roman" w:hAnsi="Times New Roman" w:cs="Times New Roman"/>
          <w:sz w:val="20"/>
          <w:szCs w:val="20"/>
          <w:lang w:val="en-GB"/>
        </w:rPr>
        <w:sym w:font="Symbol" w:char="F0B0"/>
      </w:r>
      <w:r w:rsidRPr="0061678E">
        <w:rPr>
          <w:rFonts w:ascii="Times New Roman" w:eastAsia="Times New Roman" w:hAnsi="Times New Roman" w:cs="Times New Roman"/>
          <w:sz w:val="20"/>
          <w:szCs w:val="20"/>
          <w:lang w:val="en-GB"/>
        </w:rPr>
        <w:t xml:space="preserve">C rise in temperature record the resistance and temperature using the ohmmeter and the thermometer.  </w:t>
      </w:r>
    </w:p>
    <w:p w14:paraId="16BC7BF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7ECF252" w14:textId="77777777" w:rsidR="0061678E" w:rsidRPr="0061678E" w:rsidRDefault="0061678E" w:rsidP="0061678E">
      <w:pPr>
        <w:spacing w:after="0" w:line="24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bCs/>
          <w:sz w:val="24"/>
          <w:szCs w:val="20"/>
          <w:lang w:val="en-GB"/>
        </w:rPr>
        <w:t>Conclusions</w:t>
      </w:r>
      <w:r w:rsidRPr="0061678E">
        <w:rPr>
          <w:rFonts w:ascii="Times New Roman" w:eastAsia="Times New Roman" w:hAnsi="Times New Roman" w:cs="Times New Roman"/>
          <w:b/>
          <w:sz w:val="24"/>
          <w:szCs w:val="20"/>
          <w:lang w:val="en-GB"/>
        </w:rPr>
        <w:t xml:space="preserve"> </w:t>
      </w:r>
    </w:p>
    <w:p w14:paraId="38191F16" w14:textId="77777777" w:rsidR="0061678E" w:rsidRPr="0061678E" w:rsidRDefault="0061678E" w:rsidP="0061678E">
      <w:pPr>
        <w:spacing w:after="0" w:line="240" w:lineRule="auto"/>
        <w:rPr>
          <w:rFonts w:ascii="Times New Roman" w:eastAsia="Times New Roman" w:hAnsi="Times New Roman" w:cs="Times New Roman"/>
          <w:bCs/>
          <w:szCs w:val="20"/>
          <w:lang w:val="en-GB"/>
        </w:rPr>
      </w:pP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2084224" behindDoc="0" locked="0" layoutInCell="1" allowOverlap="1" wp14:anchorId="2EDCE752" wp14:editId="6BA30EA0">
                <wp:simplePos x="0" y="0"/>
                <wp:positionH relativeFrom="column">
                  <wp:posOffset>1310640</wp:posOffset>
                </wp:positionH>
                <wp:positionV relativeFrom="paragraph">
                  <wp:posOffset>430530</wp:posOffset>
                </wp:positionV>
                <wp:extent cx="1028700" cy="114300"/>
                <wp:effectExtent l="5715" t="8255" r="13335" b="10795"/>
                <wp:wrapTopAndBottom/>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DEBC76" id="Straight Connector 81" o:spid="_x0000_s1026" style="position:absolute;flip:y;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33.9pt" to="184.2pt,4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">
                <w10:wrap type="topAndBottom"/>
              </v:lin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2082176" behindDoc="0" locked="0" layoutInCell="1" allowOverlap="1" wp14:anchorId="69750828" wp14:editId="49C6E66F">
                <wp:simplePos x="0" y="0"/>
                <wp:positionH relativeFrom="column">
                  <wp:posOffset>626745</wp:posOffset>
                </wp:positionH>
                <wp:positionV relativeFrom="paragraph">
                  <wp:posOffset>430530</wp:posOffset>
                </wp:positionV>
                <wp:extent cx="571500" cy="228600"/>
                <wp:effectExtent l="0" t="0" r="1905" b="1270"/>
                <wp:wrapTopAndBottom/>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683E9" w14:textId="77777777" w:rsidR="0061678E" w:rsidRDefault="0061678E" w:rsidP="0061678E">
                            <w:r>
                              <w:t xml:space="preserve">R / </w:t>
                            </w:r>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50828" id="Text Box 80" o:spid="_x0000_s1200" type="#_x0000_t202" style="position:absolute;margin-left:49.35pt;margin-top:33.9pt;width:45pt;height:18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OFeuAIAAMM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" filled="f" stroked="f">
                <v:textbox>
                  <w:txbxContent>
                    <w:p w14:paraId="4F9683E9" w14:textId="77777777" w:rsidR="0061678E" w:rsidRDefault="0061678E" w:rsidP="0061678E">
                      <w:r>
                        <w:t xml:space="preserve">R / </w:t>
                      </w:r>
                      <w:r>
                        <w:sym w:font="Symbol" w:char="F057"/>
                      </w:r>
                    </w:p>
                  </w:txbxContent>
                </v:textbox>
                <w10:wrap type="topAndBottom"/>
              </v:shape>
            </w:pict>
          </mc:Fallback>
        </mc:AlternateContent>
      </w:r>
      <w:r w:rsidRPr="0061678E">
        <w:rPr>
          <w:rFonts w:ascii="Times New Roman" w:eastAsia="Times New Roman" w:hAnsi="Times New Roman" w:cs="Times New Roman"/>
          <w:bCs/>
          <w:szCs w:val="20"/>
          <w:lang w:val="en-GB"/>
        </w:rPr>
        <w:t>Plot a graph of resistance against temperature</w:t>
      </w:r>
    </w:p>
    <w:p w14:paraId="36CA6D07"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3200" behindDoc="0" locked="0" layoutInCell="1" allowOverlap="1" wp14:anchorId="6E830C7C" wp14:editId="3482DAEC">
                <wp:simplePos x="0" y="0"/>
                <wp:positionH relativeFrom="column">
                  <wp:posOffset>1767840</wp:posOffset>
                </wp:positionH>
                <wp:positionV relativeFrom="paragraph">
                  <wp:posOffset>1069975</wp:posOffset>
                </wp:positionV>
                <wp:extent cx="571500" cy="228600"/>
                <wp:effectExtent l="0" t="0" r="3810" b="1270"/>
                <wp:wrapTopAndBottom/>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440E5" w14:textId="77777777" w:rsidR="0061678E" w:rsidRDefault="0061678E" w:rsidP="0061678E">
                            <w:r>
                              <w:t xml:space="preserve">T / </w:t>
                            </w:r>
                            <w:r>
                              <w:rPr>
                                <w:vertAlign w:val="superscript"/>
                              </w:rPr>
                              <w:t>o</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30C7C" id="Text Box 79" o:spid="_x0000_s1201" type="#_x0000_t202" style="position:absolute;margin-left:139.2pt;margin-top:84.25pt;width:45pt;height:18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AN6uAIAAMM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" filled="f" stroked="f">
                <v:textbox>
                  <w:txbxContent>
                    <w:p w14:paraId="6D4440E5" w14:textId="77777777" w:rsidR="0061678E" w:rsidRDefault="0061678E" w:rsidP="0061678E">
                      <w:r>
                        <w:t xml:space="preserve">T / </w:t>
                      </w:r>
                      <w:r>
                        <w:rPr>
                          <w:vertAlign w:val="superscript"/>
                        </w:rPr>
                        <w:t>o</w:t>
                      </w:r>
                      <w:r>
                        <w:t>C</w:t>
                      </w:r>
                    </w:p>
                  </w:txbxContent>
                </v:textbox>
                <w10:wrap type="topAndBottom"/>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1152" behindDoc="0" locked="0" layoutInCell="1" allowOverlap="1" wp14:anchorId="1B155C8A" wp14:editId="1D8BD494">
                <wp:simplePos x="0" y="0"/>
                <wp:positionH relativeFrom="column">
                  <wp:posOffset>1196340</wp:posOffset>
                </wp:positionH>
                <wp:positionV relativeFrom="paragraph">
                  <wp:posOffset>1002030</wp:posOffset>
                </wp:positionV>
                <wp:extent cx="1028700" cy="0"/>
                <wp:effectExtent l="5715" t="54610" r="22860" b="59690"/>
                <wp:wrapTopAndBottom/>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F04680" id="Straight Connector 78" o:spid="_x0000_s1026" style="position:absolute;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78.9pt" to="175.2pt,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nOVNA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">
                <v:stroke endarrow="block"/>
                <w10:wrap type="topAndBottom"/>
              </v:lin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0128" behindDoc="0" locked="0" layoutInCell="1" allowOverlap="1" wp14:anchorId="1866FF52" wp14:editId="425DA031">
                <wp:simplePos x="0" y="0"/>
                <wp:positionH relativeFrom="column">
                  <wp:posOffset>1196340</wp:posOffset>
                </wp:positionH>
                <wp:positionV relativeFrom="paragraph">
                  <wp:posOffset>87630</wp:posOffset>
                </wp:positionV>
                <wp:extent cx="0" cy="914400"/>
                <wp:effectExtent l="53340" t="16510" r="60960" b="12065"/>
                <wp:wrapTopAndBottom/>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DA287D" id="Straight Connector 77" o:spid="_x0000_s1026" style="position:absolute;flip:y;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6.9pt" to="94.2pt,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">
                <v:stroke endarrow="block"/>
                <w10:wrap type="topAndBottom"/>
              </v:line>
            </w:pict>
          </mc:Fallback>
        </mc:AlternateContent>
      </w:r>
    </w:p>
    <w:p w14:paraId="0EC57DD0"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497846FD" w14:textId="77777777" w:rsidR="0061678E" w:rsidRPr="0061678E" w:rsidRDefault="0061678E" w:rsidP="0061678E">
      <w:pPr>
        <w:numPr>
          <w:ilvl w:val="0"/>
          <w:numId w:val="3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It is important to </w:t>
      </w:r>
      <w:r w:rsidRPr="0061678E">
        <w:rPr>
          <w:rFonts w:ascii="Times New Roman" w:eastAsia="Times New Roman" w:hAnsi="Times New Roman" w:cs="Times New Roman"/>
          <w:i/>
          <w:iCs/>
          <w:szCs w:val="20"/>
          <w:lang w:val="en-GB"/>
        </w:rPr>
        <w:t>slowly</w:t>
      </w:r>
      <w:r w:rsidRPr="0061678E">
        <w:rPr>
          <w:rFonts w:ascii="Times New Roman" w:eastAsia="Times New Roman" w:hAnsi="Times New Roman" w:cs="Times New Roman"/>
          <w:szCs w:val="20"/>
          <w:lang w:val="en-GB"/>
        </w:rPr>
        <w:t xml:space="preserve"> heat the water, to avoid a situation where the liquid will be much hotter than the wire</w:t>
      </w:r>
    </w:p>
    <w:p w14:paraId="26483B1E" w14:textId="77777777" w:rsidR="0061678E" w:rsidRPr="0061678E" w:rsidRDefault="0061678E" w:rsidP="0061678E">
      <w:pPr>
        <w:numPr>
          <w:ilvl w:val="0"/>
          <w:numId w:val="39"/>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It is important to use as accurate a thermometer as possible</w:t>
      </w:r>
    </w:p>
    <w:p w14:paraId="3C10B442" w14:textId="77777777" w:rsidR="0061678E" w:rsidRDefault="0061678E">
      <w:pPr>
        <w:rPr>
          <w:rFonts w:ascii="Times New Roman" w:eastAsia="Times New Roman" w:hAnsi="Times New Roman" w:cs="Times New Roman"/>
          <w:b/>
          <w:bCs/>
          <w:sz w:val="28"/>
          <w:szCs w:val="20"/>
          <w:lang w:val="en-GB"/>
        </w:rPr>
      </w:pPr>
      <w:r>
        <w:rPr>
          <w:rFonts w:ascii="Times New Roman" w:eastAsia="Times New Roman" w:hAnsi="Times New Roman" w:cs="Times New Roman"/>
          <w:b/>
          <w:bCs/>
          <w:sz w:val="28"/>
          <w:szCs w:val="20"/>
          <w:lang w:val="en-GB"/>
        </w:rPr>
        <w:br w:type="page"/>
      </w:r>
    </w:p>
    <w:p w14:paraId="67E010F4" w14:textId="77777777" w:rsidR="0061678E" w:rsidRPr="0061678E" w:rsidRDefault="0061678E" w:rsidP="0061678E">
      <w:pPr>
        <w:spacing w:after="0" w:line="240" w:lineRule="auto"/>
        <w:jc w:val="center"/>
        <w:rPr>
          <w:rFonts w:ascii="Times New Roman" w:eastAsia="Times New Roman" w:hAnsi="Times New Roman" w:cs="Times New Roman"/>
          <w:b/>
          <w:bCs/>
          <w:sz w:val="28"/>
          <w:szCs w:val="20"/>
          <w:lang w:val="en-GB"/>
        </w:rPr>
      </w:pPr>
      <w:r w:rsidRPr="0061678E">
        <w:rPr>
          <w:rFonts w:ascii="Times New Roman" w:eastAsia="Times New Roman" w:hAnsi="Times New Roman" w:cs="Times New Roman"/>
          <w:b/>
          <w:bCs/>
          <w:sz w:val="28"/>
          <w:szCs w:val="20"/>
          <w:lang w:val="en-GB"/>
        </w:rPr>
        <w:lastRenderedPageBreak/>
        <w:t>TO INVESTIGATE THE VARIATION OF THE RESISTANCE OF A THERMISTOR WITH TEMPERATURE</w:t>
      </w:r>
    </w:p>
    <w:p w14:paraId="19F75DB3"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p>
    <w:p w14:paraId="41D25593"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4336" behindDoc="0" locked="0" layoutInCell="1" allowOverlap="1" wp14:anchorId="1CD74282" wp14:editId="091F2C61">
                <wp:simplePos x="0" y="0"/>
                <wp:positionH relativeFrom="column">
                  <wp:posOffset>2796540</wp:posOffset>
                </wp:positionH>
                <wp:positionV relativeFrom="paragraph">
                  <wp:posOffset>60325</wp:posOffset>
                </wp:positionV>
                <wp:extent cx="342900" cy="396240"/>
                <wp:effectExtent l="5715" t="12065" r="13335" b="10795"/>
                <wp:wrapNone/>
                <wp:docPr id="76" name="Oval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96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D6555D1" w14:textId="77777777" w:rsidR="0061678E" w:rsidRDefault="0061678E" w:rsidP="0061678E">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D74282" id="Oval 76" o:spid="_x0000_s1202" style="position:absolute;margin-left:220.2pt;margin-top:4.75pt;width:27pt;height:31.2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">
                <v:textbox>
                  <w:txbxContent>
                    <w:p w14:paraId="6D6555D1" w14:textId="77777777" w:rsidR="0061678E" w:rsidRDefault="0061678E" w:rsidP="0061678E">
                      <w:r>
                        <w:sym w:font="Symbol" w:char="F057"/>
                      </w:r>
                    </w:p>
                  </w:txbxContent>
                </v:textbox>
              </v:oval>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2288" behindDoc="0" locked="0" layoutInCell="1" allowOverlap="1" wp14:anchorId="0BF62CBB" wp14:editId="7E1EAAD7">
                <wp:simplePos x="0" y="0"/>
                <wp:positionH relativeFrom="column">
                  <wp:posOffset>1996440</wp:posOffset>
                </wp:positionH>
                <wp:positionV relativeFrom="paragraph">
                  <wp:posOffset>60325</wp:posOffset>
                </wp:positionV>
                <wp:extent cx="914400" cy="0"/>
                <wp:effectExtent l="5715" t="12065" r="13335" b="6985"/>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486401" id="Straight Connector 75" o:spid="_x0000_s1026" style="position:absolute;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4.75pt" to="229.2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83552" behindDoc="0" locked="0" layoutInCell="1" allowOverlap="1" wp14:anchorId="798D010C" wp14:editId="316E2ECF">
                <wp:simplePos x="0" y="0"/>
                <wp:positionH relativeFrom="column">
                  <wp:posOffset>1996440</wp:posOffset>
                </wp:positionH>
                <wp:positionV relativeFrom="paragraph">
                  <wp:posOffset>60325</wp:posOffset>
                </wp:positionV>
                <wp:extent cx="0" cy="1943100"/>
                <wp:effectExtent l="5715" t="12065" r="13335" b="6985"/>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567B13" id="Straight Connector 74" o:spid="_x0000_s1026" style="position:absolute;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pt,4.75pt" to="157.2pt,1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"/>
            </w:pict>
          </mc:Fallback>
        </mc:AlternateContent>
      </w:r>
    </w:p>
    <w:p w14:paraId="3D29AF0F"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7408" behindDoc="0" locked="0" layoutInCell="1" allowOverlap="1" wp14:anchorId="6B068201" wp14:editId="73B65327">
                <wp:simplePos x="0" y="0"/>
                <wp:positionH relativeFrom="column">
                  <wp:posOffset>3139440</wp:posOffset>
                </wp:positionH>
                <wp:positionV relativeFrom="paragraph">
                  <wp:posOffset>6985</wp:posOffset>
                </wp:positionV>
                <wp:extent cx="1028700" cy="342900"/>
                <wp:effectExtent l="0" t="0" r="3810" b="317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A7E78" w14:textId="77777777" w:rsidR="0061678E" w:rsidRDefault="0061678E" w:rsidP="0061678E">
                            <w:r>
                              <w:t xml:space="preserve">Ohm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68201" id="Text Box 73" o:spid="_x0000_s1203" type="#_x0000_t202" style="position:absolute;margin-left:247.2pt;margin-top:.55pt;width:81pt;height:27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" filled="f" stroked="f">
                <v:textbox>
                  <w:txbxContent>
                    <w:p w14:paraId="292A7E78" w14:textId="77777777" w:rsidR="0061678E" w:rsidRDefault="0061678E" w:rsidP="0061678E">
                      <w:r>
                        <w:t xml:space="preserve">Ohmmeter </w:t>
                      </w:r>
                    </w:p>
                  </w:txbxContent>
                </v:textbox>
              </v:shape>
            </w:pict>
          </mc:Fallback>
        </mc:AlternateContent>
      </w:r>
    </w:p>
    <w:p w14:paraId="032DB74F"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1264" behindDoc="0" locked="0" layoutInCell="1" allowOverlap="1" wp14:anchorId="34A0E37F" wp14:editId="1B44615F">
                <wp:simplePos x="0" y="0"/>
                <wp:positionH relativeFrom="column">
                  <wp:posOffset>2225040</wp:posOffset>
                </wp:positionH>
                <wp:positionV relativeFrom="paragraph">
                  <wp:posOffset>18415</wp:posOffset>
                </wp:positionV>
                <wp:extent cx="0" cy="1546860"/>
                <wp:effectExtent l="15240" t="8255" r="13335" b="6985"/>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468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E4BAF9" id="Straight Connector 72" o:spid="_x0000_s1026" style="position:absolute;flip:y;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175.2pt,1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" strokeweight="1pt"/>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82528" behindDoc="0" locked="0" layoutInCell="1" allowOverlap="1" wp14:anchorId="29583202" wp14:editId="37834EEB">
                <wp:simplePos x="0" y="0"/>
                <wp:positionH relativeFrom="column">
                  <wp:posOffset>2567940</wp:posOffset>
                </wp:positionH>
                <wp:positionV relativeFrom="paragraph">
                  <wp:posOffset>132715</wp:posOffset>
                </wp:positionV>
                <wp:extent cx="1943100" cy="342900"/>
                <wp:effectExtent l="0" t="0" r="3810" b="127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5E1C08" w14:textId="77777777" w:rsidR="0061678E" w:rsidRDefault="0061678E" w:rsidP="0061678E">
                            <w:r>
                              <w:t>Glycerol-filled boiling tu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83202" id="Text Box 71" o:spid="_x0000_s1204" type="#_x0000_t202" style="position:absolute;margin-left:202.2pt;margin-top:10.45pt;width:153pt;height:27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" stroked="f">
                <v:textbox>
                  <w:txbxContent>
                    <w:p w14:paraId="375E1C08" w14:textId="77777777" w:rsidR="0061678E" w:rsidRDefault="0061678E" w:rsidP="0061678E">
                      <w:r>
                        <w:t>Glycerol-filled boiling tube</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3312" behindDoc="0" locked="0" layoutInCell="1" allowOverlap="1" wp14:anchorId="43775F31" wp14:editId="558BC220">
                <wp:simplePos x="0" y="0"/>
                <wp:positionH relativeFrom="column">
                  <wp:posOffset>2225040</wp:posOffset>
                </wp:positionH>
                <wp:positionV relativeFrom="paragraph">
                  <wp:posOffset>18415</wp:posOffset>
                </wp:positionV>
                <wp:extent cx="685800" cy="0"/>
                <wp:effectExtent l="5715" t="8255" r="13335" b="1079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50A21E" id="Straight Connector 70" o:spid="_x0000_s1026" style="position:absolute;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45pt" to="229.2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"/>
            </w:pict>
          </mc:Fallback>
        </mc:AlternateContent>
      </w:r>
    </w:p>
    <w:p w14:paraId="0BDDF18C"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5360" behindDoc="0" locked="0" layoutInCell="1" allowOverlap="1" wp14:anchorId="6DA331F8" wp14:editId="28C0E9F6">
                <wp:simplePos x="0" y="0"/>
                <wp:positionH relativeFrom="column">
                  <wp:posOffset>2225040</wp:posOffset>
                </wp:positionH>
                <wp:positionV relativeFrom="paragraph">
                  <wp:posOffset>160020</wp:posOffset>
                </wp:positionV>
                <wp:extent cx="114300" cy="1371600"/>
                <wp:effectExtent l="62865" t="6985" r="13335" b="5969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3716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945100" id="Straight Connector 69" o:spid="_x0000_s1026" style="position:absolute;flip:x;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12.6pt" to="184.2pt,1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">
                <v:stroke endarrow="oval"/>
              </v:line>
            </w:pict>
          </mc:Fallback>
        </mc:AlternateContent>
      </w:r>
    </w:p>
    <w:p w14:paraId="5C8842E7"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6144" behindDoc="0" locked="0" layoutInCell="1" allowOverlap="1" wp14:anchorId="0BDC4761" wp14:editId="1CAB12E1">
                <wp:simplePos x="0" y="0"/>
                <wp:positionH relativeFrom="column">
                  <wp:posOffset>1882140</wp:posOffset>
                </wp:positionH>
                <wp:positionV relativeFrom="paragraph">
                  <wp:posOffset>151765</wp:posOffset>
                </wp:positionV>
                <wp:extent cx="457200" cy="1203960"/>
                <wp:effectExtent l="5715" t="8255" r="13335" b="6985"/>
                <wp:wrapNone/>
                <wp:docPr id="68" name="Cylinder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203960"/>
                        </a:xfrm>
                        <a:prstGeom prst="can">
                          <a:avLst>
                            <a:gd name="adj" fmla="val 25321"/>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F7978" id="Cylinder 68" o:spid="_x0000_s1026" type="#_x0000_t22" style="position:absolute;margin-left:148.2pt;margin-top:11.95pt;width:36pt;height:94.8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" adj="2077" fillcolor="silver"/>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0240" behindDoc="0" locked="0" layoutInCell="1" allowOverlap="1" wp14:anchorId="6A0015E1" wp14:editId="20545845">
                <wp:simplePos x="0" y="0"/>
                <wp:positionH relativeFrom="column">
                  <wp:posOffset>1767840</wp:posOffset>
                </wp:positionH>
                <wp:positionV relativeFrom="paragraph">
                  <wp:posOffset>151765</wp:posOffset>
                </wp:positionV>
                <wp:extent cx="1143000" cy="114300"/>
                <wp:effectExtent l="5715" t="8255" r="13335" b="10795"/>
                <wp:wrapNone/>
                <wp:docPr id="67" name="Freeform: 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0 h 180"/>
                            <a:gd name="T2" fmla="*/ 900 w 1800"/>
                            <a:gd name="T3" fmla="*/ 180 h 180"/>
                            <a:gd name="T4" fmla="*/ 1800 w 1800"/>
                            <a:gd name="T5" fmla="*/ 0 h 180"/>
                          </a:gdLst>
                          <a:ahLst/>
                          <a:cxnLst>
                            <a:cxn ang="0">
                              <a:pos x="T0" y="T1"/>
                            </a:cxn>
                            <a:cxn ang="0">
                              <a:pos x="T2" y="T3"/>
                            </a:cxn>
                            <a:cxn ang="0">
                              <a:pos x="T4" y="T5"/>
                            </a:cxn>
                          </a:cxnLst>
                          <a:rect l="0" t="0" r="r" b="b"/>
                          <a:pathLst>
                            <a:path w="1800" h="180">
                              <a:moveTo>
                                <a:pt x="0" y="0"/>
                              </a:moveTo>
                              <a:cubicBezTo>
                                <a:pt x="300" y="90"/>
                                <a:pt x="600" y="180"/>
                                <a:pt x="900" y="180"/>
                              </a:cubicBezTo>
                              <a:cubicBezTo>
                                <a:pt x="1200" y="180"/>
                                <a:pt x="1500" y="90"/>
                                <a:pt x="18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AAFBD" id="Freeform: Shape 67" o:spid="_x0000_s1026" style="position:absolute;margin-left:139.2pt;margin-top:11.95pt;width:90pt;height:9pt;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" path="m,c300,90,600,180,900,180v300,,600,-90,900,-180e" filled="f">
                <v:path arrowok="t" o:connecttype="custom" o:connectlocs="0,0;571500,114300;114300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8192" behindDoc="0" locked="0" layoutInCell="1" allowOverlap="1" wp14:anchorId="5ECB0863" wp14:editId="2E0D9615">
                <wp:simplePos x="0" y="0"/>
                <wp:positionH relativeFrom="column">
                  <wp:posOffset>2910840</wp:posOffset>
                </wp:positionH>
                <wp:positionV relativeFrom="paragraph">
                  <wp:posOffset>151765</wp:posOffset>
                </wp:positionV>
                <wp:extent cx="0" cy="342900"/>
                <wp:effectExtent l="5715" t="8255" r="13335" b="1079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6AABA9" id="Straight Connector 66" o:spid="_x0000_s1026" style="position:absolute;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2pt,11.95pt" to="229.2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4096" behindDoc="0" locked="0" layoutInCell="1" allowOverlap="1" wp14:anchorId="5A436E7B" wp14:editId="67F25021">
                <wp:simplePos x="0" y="0"/>
                <wp:positionH relativeFrom="column">
                  <wp:posOffset>1767840</wp:posOffset>
                </wp:positionH>
                <wp:positionV relativeFrom="paragraph">
                  <wp:posOffset>37465</wp:posOffset>
                </wp:positionV>
                <wp:extent cx="1143000" cy="114300"/>
                <wp:effectExtent l="5715" t="8255" r="13335" b="10795"/>
                <wp:wrapNone/>
                <wp:docPr id="65" name="Freeform: 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114300"/>
                        </a:xfrm>
                        <a:custGeom>
                          <a:avLst/>
                          <a:gdLst>
                            <a:gd name="T0" fmla="*/ 0 w 1800"/>
                            <a:gd name="T1" fmla="*/ 180 h 180"/>
                            <a:gd name="T2" fmla="*/ 900 w 1800"/>
                            <a:gd name="T3" fmla="*/ 0 h 180"/>
                            <a:gd name="T4" fmla="*/ 1800 w 1800"/>
                            <a:gd name="T5" fmla="*/ 180 h 180"/>
                          </a:gdLst>
                          <a:ahLst/>
                          <a:cxnLst>
                            <a:cxn ang="0">
                              <a:pos x="T0" y="T1"/>
                            </a:cxn>
                            <a:cxn ang="0">
                              <a:pos x="T2" y="T3"/>
                            </a:cxn>
                            <a:cxn ang="0">
                              <a:pos x="T4" y="T5"/>
                            </a:cxn>
                          </a:cxnLst>
                          <a:rect l="0" t="0" r="r" b="b"/>
                          <a:pathLst>
                            <a:path w="1800" h="180">
                              <a:moveTo>
                                <a:pt x="0" y="180"/>
                              </a:moveTo>
                              <a:cubicBezTo>
                                <a:pt x="300" y="90"/>
                                <a:pt x="600" y="0"/>
                                <a:pt x="900" y="0"/>
                              </a:cubicBezTo>
                              <a:cubicBezTo>
                                <a:pt x="1200" y="0"/>
                                <a:pt x="1500" y="90"/>
                                <a:pt x="1800" y="18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0AC936" id="Freeform: Shape 65" o:spid="_x0000_s1026" style="position:absolute;margin-left:139.2pt;margin-top:2.95pt;width:90pt;height:9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" path="m,180c300,90,600,,900,v300,,600,90,900,180e" filled="f">
                <v:path arrowok="t" o:connecttype="custom" o:connectlocs="0,114300;571500,0;1143000,114300" o:connectangles="0,0,0"/>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7168" behindDoc="0" locked="0" layoutInCell="1" allowOverlap="1" wp14:anchorId="55F8EDF5" wp14:editId="49CDC664">
                <wp:simplePos x="0" y="0"/>
                <wp:positionH relativeFrom="column">
                  <wp:posOffset>1767840</wp:posOffset>
                </wp:positionH>
                <wp:positionV relativeFrom="paragraph">
                  <wp:posOffset>151765</wp:posOffset>
                </wp:positionV>
                <wp:extent cx="0" cy="1257300"/>
                <wp:effectExtent l="5715" t="8255" r="13335" b="1079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85C7CF" id="Straight Connector 64" o:spid="_x0000_s1026" style="position:absolute;flip:y;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11.95pt" to="139.2pt,1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"/>
            </w:pict>
          </mc:Fallback>
        </mc:AlternateContent>
      </w:r>
    </w:p>
    <w:p w14:paraId="727B8DD8"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65120" behindDoc="0" locked="0" layoutInCell="1" allowOverlap="1" wp14:anchorId="7640C3DD" wp14:editId="2DA6F7D0">
                <wp:simplePos x="0" y="0"/>
                <wp:positionH relativeFrom="column">
                  <wp:posOffset>1767840</wp:posOffset>
                </wp:positionH>
                <wp:positionV relativeFrom="paragraph">
                  <wp:posOffset>161290</wp:posOffset>
                </wp:positionV>
                <wp:extent cx="1143000" cy="1143000"/>
                <wp:effectExtent l="5715" t="8255" r="13335" b="10795"/>
                <wp:wrapNone/>
                <wp:docPr id="63" name="Cylinder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can">
                          <a:avLst>
                            <a:gd name="adj" fmla="val 9616"/>
                          </a:avLst>
                        </a:prstGeom>
                        <a:solidFill>
                          <a:srgbClr val="C0C0C0">
                            <a:alpha val="5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A51B97" id="Cylinder 63" o:spid="_x0000_s1026" type="#_x0000_t22" style="position:absolute;margin-left:139.2pt;margin-top:12.7pt;width:90pt;height:90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" adj="2077" fillcolor="silver">
                <v:fill opacity="32896f"/>
              </v:shape>
            </w:pict>
          </mc:Fallback>
        </mc:AlternateContent>
      </w:r>
    </w:p>
    <w:p w14:paraId="08FD84A5"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80480" behindDoc="0" locked="0" layoutInCell="1" allowOverlap="1" wp14:anchorId="797DAA38" wp14:editId="64F8275E">
                <wp:simplePos x="0" y="0"/>
                <wp:positionH relativeFrom="column">
                  <wp:posOffset>2682240</wp:posOffset>
                </wp:positionH>
                <wp:positionV relativeFrom="paragraph">
                  <wp:posOffset>168910</wp:posOffset>
                </wp:positionV>
                <wp:extent cx="1028700" cy="342900"/>
                <wp:effectExtent l="0" t="0" r="3810" b="317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EFD359" w14:textId="77777777" w:rsidR="0061678E" w:rsidRDefault="0061678E" w:rsidP="0061678E">
                            <w:r>
                              <w:t xml:space="preserve">Thermome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DAA38" id="Text Box 62" o:spid="_x0000_s1205" type="#_x0000_t202" style="position:absolute;margin-left:211.2pt;margin-top:13.3pt;width:81pt;height:27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" filled="f" stroked="f">
                <v:textbox>
                  <w:txbxContent>
                    <w:p w14:paraId="58EFD359" w14:textId="77777777" w:rsidR="0061678E" w:rsidRDefault="0061678E" w:rsidP="0061678E">
                      <w:r>
                        <w:t xml:space="preserve">Thermometer </w:t>
                      </w:r>
                    </w:p>
                  </w:txbxContent>
                </v:textbox>
              </v:shape>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8432" behindDoc="0" locked="0" layoutInCell="1" allowOverlap="1" wp14:anchorId="1F0B3943" wp14:editId="0CA07956">
                <wp:simplePos x="0" y="0"/>
                <wp:positionH relativeFrom="column">
                  <wp:posOffset>510540</wp:posOffset>
                </wp:positionH>
                <wp:positionV relativeFrom="paragraph">
                  <wp:posOffset>56515</wp:posOffset>
                </wp:positionV>
                <wp:extent cx="1371600" cy="342900"/>
                <wp:effectExtent l="0" t="0" r="3810" b="127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741D07" w14:textId="77777777" w:rsidR="0061678E" w:rsidRDefault="0061678E" w:rsidP="0061678E">
                            <w:r>
                              <w:t xml:space="preserve">              thermis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B3943" id="Text Box 61" o:spid="_x0000_s1206" type="#_x0000_t202" style="position:absolute;margin-left:40.2pt;margin-top:4.45pt;width:108pt;height:27pt;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" filled="f" stroked="f">
                <v:textbox>
                  <w:txbxContent>
                    <w:p w14:paraId="27741D07" w14:textId="77777777" w:rsidR="0061678E" w:rsidRDefault="0061678E" w:rsidP="0061678E">
                      <w:r>
                        <w:t xml:space="preserve">              thermistor</w:t>
                      </w:r>
                    </w:p>
                  </w:txbxContent>
                </v:textbox>
              </v:shape>
            </w:pict>
          </mc:Fallback>
        </mc:AlternateContent>
      </w:r>
      <w:r w:rsidRPr="0061678E">
        <w:rPr>
          <w:rFonts w:ascii="Times New Roman" w:eastAsia="Times New Roman" w:hAnsi="Times New Roman" w:cs="Times New Roman"/>
          <w:sz w:val="20"/>
          <w:szCs w:val="20"/>
          <w:lang w:val="en-GB"/>
        </w:rPr>
        <w:t xml:space="preserve">          </w:t>
      </w:r>
    </w:p>
    <w:p w14:paraId="00D65416" w14:textId="77777777" w:rsidR="0061678E" w:rsidRPr="0061678E" w:rsidRDefault="0061678E" w:rsidP="0061678E">
      <w:p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81504" behindDoc="0" locked="0" layoutInCell="1" allowOverlap="1" wp14:anchorId="035BA25A" wp14:editId="6D6FFC75">
                <wp:simplePos x="0" y="0"/>
                <wp:positionH relativeFrom="column">
                  <wp:posOffset>2339340</wp:posOffset>
                </wp:positionH>
                <wp:positionV relativeFrom="paragraph">
                  <wp:posOffset>180340</wp:posOffset>
                </wp:positionV>
                <wp:extent cx="800100" cy="114300"/>
                <wp:effectExtent l="5715" t="8255" r="13335" b="1079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9EA11F" id="Straight Connector 60" o:spid="_x0000_s1026" style="position:absolute;flip:y;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2pt,14.2pt" to="247.2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"/>
            </w:pict>
          </mc:Fallback>
        </mc:AlternateContent>
      </w: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179456" behindDoc="0" locked="0" layoutInCell="1" allowOverlap="1" wp14:anchorId="7C350352" wp14:editId="18CD5382">
                <wp:simplePos x="0" y="0"/>
                <wp:positionH relativeFrom="column">
                  <wp:posOffset>1310640</wp:posOffset>
                </wp:positionH>
                <wp:positionV relativeFrom="paragraph">
                  <wp:posOffset>66040</wp:posOffset>
                </wp:positionV>
                <wp:extent cx="800100" cy="114300"/>
                <wp:effectExtent l="5715" t="8255" r="13335" b="1079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DD644B" id="Straight Connector 59" o:spid="_x0000_s1026" style="position:absolute;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5.2pt" to="166.2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"/>
            </w:pict>
          </mc:Fallback>
        </mc:AlternateContent>
      </w:r>
      <w:r w:rsidRPr="0061678E">
        <w:rPr>
          <w:rFonts w:ascii="Times New Roman" w:eastAsia="Times New Roman" w:hAnsi="Times New Roman" w:cs="Times New Roman"/>
          <w:sz w:val="20"/>
          <w:szCs w:val="20"/>
          <w:lang w:val="en-GB"/>
        </w:rPr>
        <w:tab/>
      </w:r>
    </w:p>
    <w:p w14:paraId="39646E90"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84576" behindDoc="0" locked="0" layoutInCell="1" allowOverlap="1" wp14:anchorId="1809594D" wp14:editId="39B3A5DB">
                <wp:simplePos x="0" y="0"/>
                <wp:positionH relativeFrom="column">
                  <wp:posOffset>1994535</wp:posOffset>
                </wp:positionH>
                <wp:positionV relativeFrom="paragraph">
                  <wp:posOffset>22225</wp:posOffset>
                </wp:positionV>
                <wp:extent cx="228600" cy="228600"/>
                <wp:effectExtent l="13335" t="12065" r="5715" b="6985"/>
                <wp:wrapNone/>
                <wp:docPr id="58" name="Flowchart: Direct Access Storag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MagneticDrum">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2A2E3" id="Flowchart: Direct Access Storage 58" o:spid="_x0000_s1026" type="#_x0000_t133" style="position:absolute;margin-left:157.05pt;margin-top:1.75pt;width:18pt;height:18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" fillcolor="black"/>
            </w:pict>
          </mc:Fallback>
        </mc:AlternateContent>
      </w:r>
    </w:p>
    <w:p w14:paraId="5CF26859"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69216" behindDoc="0" locked="0" layoutInCell="1" allowOverlap="1" wp14:anchorId="3BEE95F4" wp14:editId="4AFB91D9">
                <wp:simplePos x="0" y="0"/>
                <wp:positionH relativeFrom="column">
                  <wp:posOffset>1994535</wp:posOffset>
                </wp:positionH>
                <wp:positionV relativeFrom="paragraph">
                  <wp:posOffset>302260</wp:posOffset>
                </wp:positionV>
                <wp:extent cx="685800" cy="342900"/>
                <wp:effectExtent l="51435" t="17780" r="43815" b="10795"/>
                <wp:wrapNone/>
                <wp:docPr id="57" name="Arrow: Up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upArrow">
                          <a:avLst>
                            <a:gd name="adj1" fmla="val 50000"/>
                            <a:gd name="adj2" fmla="val 25000"/>
                          </a:avLst>
                        </a:prstGeom>
                        <a:solidFill>
                          <a:srgbClr val="969696"/>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E5B38" id="Arrow: Up 57" o:spid="_x0000_s1026" type="#_x0000_t68" style="position:absolute;margin-left:157.05pt;margin-top:23.8pt;width:54pt;height:27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" fillcolor="#969696" strokecolor="#969696"/>
            </w:pict>
          </mc:Fallback>
        </mc:AlternateContent>
      </w:r>
    </w:p>
    <w:p w14:paraId="5A9A020F" w14:textId="77777777" w:rsidR="0061678E" w:rsidRPr="0061678E" w:rsidRDefault="0061678E" w:rsidP="0061678E">
      <w:pPr>
        <w:spacing w:after="240" w:line="360" w:lineRule="auto"/>
        <w:jc w:val="both"/>
        <w:rPr>
          <w:rFonts w:ascii="Times New Roman" w:eastAsia="Times New Roman" w:hAnsi="Times New Roman" w:cs="Times New Roman"/>
          <w:b/>
          <w:sz w:val="28"/>
          <w:szCs w:val="20"/>
          <w:lang w:val="en-GB"/>
        </w:rPr>
      </w:pPr>
      <w:r w:rsidRPr="0061678E">
        <w:rPr>
          <w:rFonts w:ascii="Arial" w:eastAsia="Times New Roman" w:hAnsi="Arial" w:cs="Times New Roman"/>
          <w:b/>
          <w:noProof/>
          <w:sz w:val="28"/>
          <w:szCs w:val="20"/>
          <w:lang w:val="en-GB" w:eastAsia="en-GB"/>
        </w:rPr>
        <mc:AlternateContent>
          <mc:Choice Requires="wps">
            <w:drawing>
              <wp:anchor distT="0" distB="0" distL="114300" distR="114300" simplePos="0" relativeHeight="252350464" behindDoc="0" locked="0" layoutInCell="1" allowOverlap="1" wp14:anchorId="3017145D" wp14:editId="00750829">
                <wp:simplePos x="0" y="0"/>
                <wp:positionH relativeFrom="column">
                  <wp:posOffset>2834640</wp:posOffset>
                </wp:positionH>
                <wp:positionV relativeFrom="paragraph">
                  <wp:posOffset>224155</wp:posOffset>
                </wp:positionV>
                <wp:extent cx="2855595" cy="342900"/>
                <wp:effectExtent l="0" t="0" r="0" b="127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55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DD4B6C" w14:textId="77777777" w:rsidR="0061678E" w:rsidRDefault="0061678E" w:rsidP="0061678E">
                            <w:r>
                              <w:t>Heat source (such as a hot-plate, or bunsen burn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7145D" id="Text Box 56" o:spid="_x0000_s1207" type="#_x0000_t202" style="position:absolute;left:0;text-align:left;margin-left:223.2pt;margin-top:17.65pt;width:224.85pt;height:27pt;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" filled="f" stroked="f">
                <v:textbox>
                  <w:txbxContent>
                    <w:p w14:paraId="53DD4B6C" w14:textId="77777777" w:rsidR="0061678E" w:rsidRDefault="0061678E" w:rsidP="0061678E">
                      <w:r>
                        <w:t>Heat source (such as a hot-plate, or bunsen burner)</w:t>
                      </w:r>
                    </w:p>
                  </w:txbxContent>
                </v:textbox>
              </v:shape>
            </w:pict>
          </mc:Fallback>
        </mc:AlternateContent>
      </w:r>
      <w:r w:rsidRPr="0061678E">
        <w:rPr>
          <w:rFonts w:ascii="Times New Roman" w:eastAsia="Times New Roman" w:hAnsi="Times New Roman" w:cs="Times New Roman"/>
          <w:b/>
          <w:noProof/>
          <w:sz w:val="20"/>
          <w:szCs w:val="20"/>
          <w:lang w:val="en-US"/>
        </w:rPr>
        <mc:AlternateContent>
          <mc:Choice Requires="wps">
            <w:drawing>
              <wp:anchor distT="0" distB="0" distL="114300" distR="114300" simplePos="0" relativeHeight="252176384" behindDoc="0" locked="0" layoutInCell="1" allowOverlap="1" wp14:anchorId="24C6AE3D" wp14:editId="75172D7B">
                <wp:simplePos x="0" y="0"/>
                <wp:positionH relativeFrom="column">
                  <wp:posOffset>2682240</wp:posOffset>
                </wp:positionH>
                <wp:positionV relativeFrom="paragraph">
                  <wp:posOffset>71755</wp:posOffset>
                </wp:positionV>
                <wp:extent cx="1028700" cy="342900"/>
                <wp:effectExtent l="0" t="0" r="3810" b="127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4FE437" w14:textId="77777777" w:rsidR="0061678E" w:rsidRDefault="0061678E" w:rsidP="0061678E">
                            <w:r>
                              <w:t>Heat sour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6AE3D" id="Text Box 55" o:spid="_x0000_s1208" type="#_x0000_t202" style="position:absolute;left:0;text-align:left;margin-left:211.2pt;margin-top:5.65pt;width:81pt;height:27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" stroked="f">
                <v:textbox>
                  <w:txbxContent>
                    <w:p w14:paraId="734FE437" w14:textId="77777777" w:rsidR="0061678E" w:rsidRDefault="0061678E" w:rsidP="0061678E">
                      <w:r>
                        <w:t>Heat source</w:t>
                      </w:r>
                    </w:p>
                  </w:txbxContent>
                </v:textbox>
              </v:shape>
            </w:pict>
          </mc:Fallback>
        </mc:AlternateContent>
      </w:r>
    </w:p>
    <w:p w14:paraId="614DF095" w14:textId="77777777" w:rsidR="0061678E" w:rsidRPr="0061678E" w:rsidRDefault="0061678E" w:rsidP="0061678E">
      <w:pPr>
        <w:spacing w:after="0" w:line="36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Method</w:t>
      </w:r>
    </w:p>
    <w:p w14:paraId="06137CFE" w14:textId="77777777" w:rsidR="0061678E" w:rsidRPr="0061678E" w:rsidRDefault="0061678E" w:rsidP="0061678E">
      <w:pPr>
        <w:numPr>
          <w:ilvl w:val="0"/>
          <w:numId w:val="23"/>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Set up the apparatus as shown.</w:t>
      </w:r>
    </w:p>
    <w:p w14:paraId="34AECF3A" w14:textId="77777777" w:rsidR="0061678E" w:rsidRPr="0061678E" w:rsidRDefault="0061678E" w:rsidP="0061678E">
      <w:pPr>
        <w:numPr>
          <w:ilvl w:val="0"/>
          <w:numId w:val="23"/>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Use the thermometer to note the temperature of the glycerol,  and therefore of the thermistor.</w:t>
      </w:r>
    </w:p>
    <w:p w14:paraId="3150AB54" w14:textId="77777777" w:rsidR="0061678E" w:rsidRPr="0061678E" w:rsidRDefault="0061678E" w:rsidP="0061678E">
      <w:pPr>
        <w:numPr>
          <w:ilvl w:val="0"/>
          <w:numId w:val="23"/>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Record the resistance of the thermistor using the ohmmeter.</w:t>
      </w:r>
    </w:p>
    <w:p w14:paraId="7EC98563" w14:textId="77777777" w:rsidR="0061678E" w:rsidRPr="0061678E" w:rsidRDefault="0061678E" w:rsidP="0061678E">
      <w:pPr>
        <w:numPr>
          <w:ilvl w:val="0"/>
          <w:numId w:val="23"/>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Heat the beaker.</w:t>
      </w:r>
    </w:p>
    <w:p w14:paraId="140F18EF" w14:textId="77777777" w:rsidR="0061678E" w:rsidRPr="0061678E" w:rsidRDefault="0061678E" w:rsidP="0061678E">
      <w:pPr>
        <w:numPr>
          <w:ilvl w:val="0"/>
          <w:numId w:val="23"/>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For each 10 </w:t>
      </w:r>
      <w:r w:rsidRPr="0061678E">
        <w:rPr>
          <w:rFonts w:ascii="Times New Roman" w:eastAsia="Times New Roman" w:hAnsi="Times New Roman" w:cs="Times New Roman"/>
          <w:sz w:val="20"/>
          <w:szCs w:val="20"/>
          <w:lang w:val="en-GB"/>
        </w:rPr>
        <w:sym w:font="Symbol" w:char="F0B0"/>
      </w:r>
      <w:r w:rsidRPr="0061678E">
        <w:rPr>
          <w:rFonts w:ascii="Times New Roman" w:eastAsia="Times New Roman" w:hAnsi="Times New Roman" w:cs="Times New Roman"/>
          <w:sz w:val="20"/>
          <w:szCs w:val="20"/>
          <w:lang w:val="en-GB"/>
        </w:rPr>
        <w:t xml:space="preserve">C rise in temperature, record the resistance and the temperature using the ohmmeter and the thermometer.  </w:t>
      </w:r>
    </w:p>
    <w:p w14:paraId="223C46F1" w14:textId="77777777" w:rsidR="0061678E" w:rsidRPr="0061678E" w:rsidRDefault="0061678E" w:rsidP="0061678E">
      <w:pPr>
        <w:spacing w:after="0" w:line="240" w:lineRule="auto"/>
        <w:rPr>
          <w:rFonts w:ascii="Times New Roman" w:eastAsia="Times New Roman" w:hAnsi="Times New Roman" w:cs="Times New Roman"/>
          <w:sz w:val="24"/>
          <w:szCs w:val="20"/>
          <w:lang w:val="en-GB"/>
        </w:rPr>
      </w:pPr>
    </w:p>
    <w:p w14:paraId="7D7A5547" w14:textId="77777777" w:rsidR="0061678E" w:rsidRPr="0061678E" w:rsidRDefault="0061678E" w:rsidP="0061678E">
      <w:pPr>
        <w:spacing w:after="0" w:line="240" w:lineRule="auto"/>
        <w:rPr>
          <w:rFonts w:ascii="Times New Roman" w:eastAsia="Times New Roman" w:hAnsi="Times New Roman" w:cs="Times New Roman"/>
          <w:b/>
          <w:sz w:val="24"/>
          <w:szCs w:val="20"/>
          <w:lang w:val="en-GB"/>
        </w:rPr>
      </w:pPr>
      <w:r w:rsidRPr="0061678E">
        <w:rPr>
          <w:rFonts w:ascii="Times New Roman" w:eastAsia="Times New Roman" w:hAnsi="Times New Roman" w:cs="Times New Roman"/>
          <w:b/>
          <w:bCs/>
          <w:sz w:val="24"/>
          <w:szCs w:val="20"/>
          <w:lang w:val="en-GB"/>
        </w:rPr>
        <w:t>Conclusions</w:t>
      </w:r>
      <w:r w:rsidRPr="0061678E">
        <w:rPr>
          <w:rFonts w:ascii="Times New Roman" w:eastAsia="Times New Roman" w:hAnsi="Times New Roman" w:cs="Times New Roman"/>
          <w:b/>
          <w:sz w:val="24"/>
          <w:szCs w:val="20"/>
          <w:lang w:val="en-GB"/>
        </w:rPr>
        <w:t xml:space="preserve"> </w:t>
      </w:r>
    </w:p>
    <w:p w14:paraId="59267ACE" w14:textId="77777777" w:rsidR="0061678E" w:rsidRPr="0061678E" w:rsidRDefault="0061678E" w:rsidP="0061678E">
      <w:pPr>
        <w:spacing w:after="0" w:line="240" w:lineRule="auto"/>
        <w:rPr>
          <w:rFonts w:ascii="Times New Roman" w:eastAsia="Times New Roman" w:hAnsi="Times New Roman" w:cs="Times New Roman"/>
          <w:bCs/>
          <w:szCs w:val="20"/>
          <w:lang w:val="en-GB"/>
        </w:rPr>
      </w:pP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2089344" behindDoc="0" locked="0" layoutInCell="1" allowOverlap="1" wp14:anchorId="1538AC6D" wp14:editId="3A3BA0A6">
                <wp:simplePos x="0" y="0"/>
                <wp:positionH relativeFrom="column">
                  <wp:posOffset>1291590</wp:posOffset>
                </wp:positionH>
                <wp:positionV relativeFrom="paragraph">
                  <wp:posOffset>456565</wp:posOffset>
                </wp:positionV>
                <wp:extent cx="819150" cy="571500"/>
                <wp:effectExtent l="5715" t="12700" r="13335" b="6350"/>
                <wp:wrapTopAndBottom/>
                <wp:docPr id="54" name="Freeform: 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0" cy="571500"/>
                        </a:xfrm>
                        <a:custGeom>
                          <a:avLst/>
                          <a:gdLst>
                            <a:gd name="T0" fmla="*/ 30 w 1290"/>
                            <a:gd name="T1" fmla="*/ 0 h 900"/>
                            <a:gd name="T2" fmla="*/ 210 w 1290"/>
                            <a:gd name="T3" fmla="*/ 720 h 900"/>
                            <a:gd name="T4" fmla="*/ 1290 w 1290"/>
                            <a:gd name="T5" fmla="*/ 900 h 900"/>
                          </a:gdLst>
                          <a:ahLst/>
                          <a:cxnLst>
                            <a:cxn ang="0">
                              <a:pos x="T0" y="T1"/>
                            </a:cxn>
                            <a:cxn ang="0">
                              <a:pos x="T2" y="T3"/>
                            </a:cxn>
                            <a:cxn ang="0">
                              <a:pos x="T4" y="T5"/>
                            </a:cxn>
                          </a:cxnLst>
                          <a:rect l="0" t="0" r="r" b="b"/>
                          <a:pathLst>
                            <a:path w="1290" h="900">
                              <a:moveTo>
                                <a:pt x="30" y="0"/>
                              </a:moveTo>
                              <a:cubicBezTo>
                                <a:pt x="15" y="285"/>
                                <a:pt x="0" y="570"/>
                                <a:pt x="210" y="720"/>
                              </a:cubicBezTo>
                              <a:cubicBezTo>
                                <a:pt x="420" y="870"/>
                                <a:pt x="855" y="885"/>
                                <a:pt x="1290" y="90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CE557" id="Freeform: Shape 54" o:spid="_x0000_s1026" style="position:absolute;margin-left:101.7pt;margin-top:35.95pt;width:64.5pt;height:4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9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" path="m30,c15,285,,570,210,720,420,870,855,885,1290,900e" filled="f">
                <v:path arrowok="t" o:connecttype="custom" o:connectlocs="19050,0;133350,457200;819150,571500" o:connectangles="0,0,0"/>
                <w10:wrap type="topAndBottom"/>
              </v:shape>
            </w:pict>
          </mc:Fallback>
        </mc:AlternateContent>
      </w:r>
      <w:r w:rsidRPr="0061678E">
        <w:rPr>
          <w:rFonts w:ascii="Times New Roman" w:eastAsia="Times New Roman" w:hAnsi="Times New Roman" w:cs="Times New Roman"/>
          <w:bCs/>
          <w:noProof/>
          <w:sz w:val="20"/>
          <w:szCs w:val="20"/>
          <w:lang w:val="en-US"/>
        </w:rPr>
        <mc:AlternateContent>
          <mc:Choice Requires="wps">
            <w:drawing>
              <wp:anchor distT="0" distB="0" distL="114300" distR="114300" simplePos="0" relativeHeight="252087296" behindDoc="0" locked="0" layoutInCell="1" allowOverlap="1" wp14:anchorId="1C8ECBFC" wp14:editId="2D34478F">
                <wp:simplePos x="0" y="0"/>
                <wp:positionH relativeFrom="column">
                  <wp:posOffset>626745</wp:posOffset>
                </wp:positionH>
                <wp:positionV relativeFrom="paragraph">
                  <wp:posOffset>430530</wp:posOffset>
                </wp:positionV>
                <wp:extent cx="571500" cy="228600"/>
                <wp:effectExtent l="0" t="0" r="1905" b="3810"/>
                <wp:wrapTopAndBottom/>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F226D" w14:textId="77777777" w:rsidR="0061678E" w:rsidRDefault="0061678E" w:rsidP="0061678E">
                            <w:r>
                              <w:t xml:space="preserve">R / </w:t>
                            </w:r>
                            <w: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8ECBFC" id="Text Box 53" o:spid="_x0000_s1209" type="#_x0000_t202" style="position:absolute;margin-left:49.35pt;margin-top:33.9pt;width:45pt;height:18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sjBuAIAAMM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" filled="f" stroked="f">
                <v:textbox>
                  <w:txbxContent>
                    <w:p w14:paraId="3A6F226D" w14:textId="77777777" w:rsidR="0061678E" w:rsidRDefault="0061678E" w:rsidP="0061678E">
                      <w:r>
                        <w:t xml:space="preserve">R / </w:t>
                      </w:r>
                      <w:r>
                        <w:sym w:font="Symbol" w:char="F057"/>
                      </w:r>
                    </w:p>
                  </w:txbxContent>
                </v:textbox>
                <w10:wrap type="topAndBottom"/>
              </v:shape>
            </w:pict>
          </mc:Fallback>
        </mc:AlternateContent>
      </w:r>
      <w:r w:rsidRPr="0061678E">
        <w:rPr>
          <w:rFonts w:ascii="Times New Roman" w:eastAsia="Times New Roman" w:hAnsi="Times New Roman" w:cs="Times New Roman"/>
          <w:bCs/>
          <w:szCs w:val="20"/>
          <w:lang w:val="en-GB"/>
        </w:rPr>
        <w:t>Plot a graph of resistance against temperature</w:t>
      </w:r>
    </w:p>
    <w:p w14:paraId="34420DF9"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8320" behindDoc="0" locked="0" layoutInCell="1" allowOverlap="1" wp14:anchorId="49A9F797" wp14:editId="188C3001">
                <wp:simplePos x="0" y="0"/>
                <wp:positionH relativeFrom="column">
                  <wp:posOffset>1767840</wp:posOffset>
                </wp:positionH>
                <wp:positionV relativeFrom="paragraph">
                  <wp:posOffset>1069975</wp:posOffset>
                </wp:positionV>
                <wp:extent cx="571500" cy="228600"/>
                <wp:effectExtent l="0" t="0" r="3810" b="3810"/>
                <wp:wrapTopAndBottom/>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75F4E" w14:textId="77777777" w:rsidR="0061678E" w:rsidRDefault="0061678E" w:rsidP="0061678E">
                            <w:r>
                              <w:t xml:space="preserve">T / </w:t>
                            </w:r>
                            <w:r>
                              <w:rPr>
                                <w:vertAlign w:val="superscript"/>
                              </w:rPr>
                              <w:t>o</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A9F797" id="Text Box 52" o:spid="_x0000_s1210" type="#_x0000_t202" style="position:absolute;margin-left:139.2pt;margin-top:84.25pt;width:45pt;height:18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OL2uAIAAMM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" filled="f" stroked="f">
                <v:textbox>
                  <w:txbxContent>
                    <w:p w14:paraId="12475F4E" w14:textId="77777777" w:rsidR="0061678E" w:rsidRDefault="0061678E" w:rsidP="0061678E">
                      <w:r>
                        <w:t xml:space="preserve">T / </w:t>
                      </w:r>
                      <w:r>
                        <w:rPr>
                          <w:vertAlign w:val="superscript"/>
                        </w:rPr>
                        <w:t>o</w:t>
                      </w:r>
                      <w:r>
                        <w:t>C</w:t>
                      </w:r>
                    </w:p>
                  </w:txbxContent>
                </v:textbox>
                <w10:wrap type="topAndBottom"/>
              </v:shap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6272" behindDoc="0" locked="0" layoutInCell="1" allowOverlap="1" wp14:anchorId="551A492A" wp14:editId="6C75AFF0">
                <wp:simplePos x="0" y="0"/>
                <wp:positionH relativeFrom="column">
                  <wp:posOffset>1196340</wp:posOffset>
                </wp:positionH>
                <wp:positionV relativeFrom="paragraph">
                  <wp:posOffset>1002030</wp:posOffset>
                </wp:positionV>
                <wp:extent cx="1028700" cy="0"/>
                <wp:effectExtent l="5715" t="61595" r="22860" b="52705"/>
                <wp:wrapTopAndBottom/>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EAA75" id="Straight Connector 51" o:spid="_x0000_s1026" style="position:absolute;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78.9pt" to="175.2pt,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2PgMwIAAFoEAAAOAAAAZHJzL2Uyb0RvYy54bWysVMuu2jAQ3VfqP1jeQxIau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">
                <v:stroke endarrow="block"/>
                <w10:wrap type="topAndBottom"/>
              </v:line>
            </w:pict>
          </mc:Fallback>
        </mc:AlternateContent>
      </w:r>
      <w:r w:rsidRPr="0061678E">
        <w:rPr>
          <w:rFonts w:ascii="Times New Roman" w:eastAsia="Times New Roman" w:hAnsi="Times New Roman" w:cs="Times New Roman"/>
          <w:b/>
          <w:bCs/>
          <w:noProof/>
          <w:sz w:val="20"/>
          <w:szCs w:val="20"/>
          <w:lang w:val="en-US"/>
        </w:rPr>
        <mc:AlternateContent>
          <mc:Choice Requires="wps">
            <w:drawing>
              <wp:anchor distT="0" distB="0" distL="114300" distR="114300" simplePos="0" relativeHeight="252085248" behindDoc="0" locked="0" layoutInCell="1" allowOverlap="1" wp14:anchorId="79EB88AA" wp14:editId="5BE6D2F9">
                <wp:simplePos x="0" y="0"/>
                <wp:positionH relativeFrom="column">
                  <wp:posOffset>1196340</wp:posOffset>
                </wp:positionH>
                <wp:positionV relativeFrom="paragraph">
                  <wp:posOffset>87630</wp:posOffset>
                </wp:positionV>
                <wp:extent cx="0" cy="914400"/>
                <wp:effectExtent l="53340" t="23495" r="60960" b="5080"/>
                <wp:wrapTopAndBottom/>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48B014" id="Straight Connector 50" o:spid="_x0000_s1026" style="position:absolute;flip:y;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6.9pt" to="94.2pt,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">
                <v:stroke endarrow="block"/>
                <w10:wrap type="topAndBottom"/>
              </v:line>
            </w:pict>
          </mc:Fallback>
        </mc:AlternateContent>
      </w:r>
    </w:p>
    <w:p w14:paraId="651EDAD4" w14:textId="77777777" w:rsidR="0061678E" w:rsidRPr="0061678E" w:rsidRDefault="0061678E" w:rsidP="0061678E">
      <w:pPr>
        <w:spacing w:after="0" w:line="240" w:lineRule="auto"/>
        <w:rPr>
          <w:rFonts w:ascii="Times New Roman" w:eastAsia="Times New Roman" w:hAnsi="Times New Roman" w:cs="Times New Roman"/>
          <w:b/>
          <w:bCs/>
          <w:sz w:val="24"/>
          <w:szCs w:val="20"/>
          <w:lang w:val="en-GB"/>
        </w:rPr>
      </w:pPr>
      <w:r w:rsidRPr="0061678E">
        <w:rPr>
          <w:rFonts w:ascii="Times New Roman" w:eastAsia="Times New Roman" w:hAnsi="Times New Roman" w:cs="Times New Roman"/>
          <w:b/>
          <w:bCs/>
          <w:sz w:val="24"/>
          <w:szCs w:val="20"/>
          <w:lang w:val="en-GB"/>
        </w:rPr>
        <w:t>Accuracy</w:t>
      </w:r>
    </w:p>
    <w:p w14:paraId="6BBDDAE5" w14:textId="77777777" w:rsidR="0061678E" w:rsidRPr="0061678E" w:rsidRDefault="0061678E" w:rsidP="0061678E">
      <w:pPr>
        <w:numPr>
          <w:ilvl w:val="0"/>
          <w:numId w:val="39"/>
        </w:numPr>
        <w:spacing w:after="0" w:line="360" w:lineRule="auto"/>
        <w:ind w:left="714" w:hanging="357"/>
        <w:rPr>
          <w:rFonts w:ascii="Times New Roman" w:eastAsia="Times New Roman" w:hAnsi="Times New Roman" w:cs="Times New Roman"/>
          <w:szCs w:val="20"/>
          <w:lang w:val="en-GB"/>
        </w:rPr>
      </w:pPr>
      <w:r w:rsidRPr="0061678E">
        <w:rPr>
          <w:rFonts w:ascii="Times New Roman" w:eastAsia="Times New Roman" w:hAnsi="Times New Roman" w:cs="Times New Roman"/>
          <w:szCs w:val="20"/>
          <w:lang w:val="en-GB"/>
        </w:rPr>
        <w:t xml:space="preserve">It is important to </w:t>
      </w:r>
      <w:r w:rsidRPr="0061678E">
        <w:rPr>
          <w:rFonts w:ascii="Times New Roman" w:eastAsia="Times New Roman" w:hAnsi="Times New Roman" w:cs="Times New Roman"/>
          <w:i/>
          <w:iCs/>
          <w:szCs w:val="20"/>
          <w:lang w:val="en-GB"/>
        </w:rPr>
        <w:t>slowly</w:t>
      </w:r>
      <w:r w:rsidRPr="0061678E">
        <w:rPr>
          <w:rFonts w:ascii="Times New Roman" w:eastAsia="Times New Roman" w:hAnsi="Times New Roman" w:cs="Times New Roman"/>
          <w:szCs w:val="20"/>
          <w:lang w:val="en-GB"/>
        </w:rPr>
        <w:t xml:space="preserve"> heat the water, to avoid a situation where the water will be much hotter than the wire</w:t>
      </w:r>
    </w:p>
    <w:p w14:paraId="6D8361E6" w14:textId="77777777" w:rsidR="0061678E" w:rsidRPr="0061678E" w:rsidRDefault="0061678E" w:rsidP="0061678E">
      <w:pPr>
        <w:numPr>
          <w:ilvl w:val="0"/>
          <w:numId w:val="39"/>
        </w:numPr>
        <w:spacing w:after="0" w:line="360" w:lineRule="auto"/>
        <w:ind w:left="714" w:hanging="357"/>
        <w:rPr>
          <w:rFonts w:ascii="Times New Roman" w:eastAsia="Times New Roman" w:hAnsi="Times New Roman" w:cs="Times New Roman"/>
          <w:sz w:val="20"/>
          <w:szCs w:val="20"/>
          <w:lang w:val="en-GB"/>
        </w:rPr>
      </w:pPr>
      <w:r w:rsidRPr="0061678E">
        <w:rPr>
          <w:rFonts w:ascii="Times New Roman" w:eastAsia="Times New Roman" w:hAnsi="Times New Roman" w:cs="Times New Roman"/>
          <w:szCs w:val="20"/>
          <w:lang w:val="en-GB"/>
        </w:rPr>
        <w:t>It is important to use as accurate a thermometer as possible</w:t>
      </w:r>
    </w:p>
    <w:p w14:paraId="644FA52C"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 </w:t>
      </w:r>
    </w:p>
    <w:p w14:paraId="5E80631F" w14:textId="77777777" w:rsidR="0061678E" w:rsidRPr="0061678E" w:rsidRDefault="0061678E" w:rsidP="0061678E">
      <w:pPr>
        <w:keepNext/>
        <w:spacing w:after="0" w:line="240" w:lineRule="auto"/>
        <w:jc w:val="center"/>
        <w:outlineLvl w:val="0"/>
        <w:rPr>
          <w:rFonts w:ascii="Times New Roman" w:eastAsia="Times New Roman" w:hAnsi="Times New Roman" w:cs="Times New Roman"/>
          <w:caps/>
          <w:noProof/>
          <w:sz w:val="28"/>
          <w:szCs w:val="20"/>
          <w:lang w:val="en-GB"/>
        </w:rPr>
      </w:pPr>
      <w:r w:rsidRPr="0061678E">
        <w:rPr>
          <w:rFonts w:ascii="Times New Roman" w:eastAsia="Times New Roman" w:hAnsi="Times New Roman" w:cs="Times New Roman"/>
          <w:b/>
          <w:caps/>
          <w:sz w:val="28"/>
          <w:szCs w:val="20"/>
          <w:lang w:val="en-GB"/>
        </w:rPr>
        <w:lastRenderedPageBreak/>
        <w:t xml:space="preserve">TO INVESTIGATE THE VARIATION OF CURRENT </w:t>
      </w:r>
      <w:r w:rsidRPr="0061678E">
        <w:rPr>
          <w:rFonts w:ascii="Times New Roman" w:eastAsia="Times New Roman" w:hAnsi="Times New Roman" w:cs="Times New Roman"/>
          <w:b/>
          <w:sz w:val="28"/>
          <w:szCs w:val="20"/>
          <w:lang w:val="en-GB"/>
        </w:rPr>
        <w:t>(</w:t>
      </w:r>
      <w:r w:rsidRPr="0061678E">
        <w:rPr>
          <w:rFonts w:ascii="Times New Roman" w:eastAsia="Times New Roman" w:hAnsi="Times New Roman" w:cs="Times New Roman"/>
          <w:b/>
          <w:i/>
          <w:caps/>
          <w:sz w:val="28"/>
          <w:szCs w:val="20"/>
          <w:lang w:val="en-GB"/>
        </w:rPr>
        <w:t>I</w:t>
      </w:r>
      <w:r w:rsidRPr="0061678E">
        <w:rPr>
          <w:rFonts w:ascii="Times New Roman" w:eastAsia="Times New Roman" w:hAnsi="Times New Roman" w:cs="Times New Roman"/>
          <w:b/>
          <w:sz w:val="28"/>
          <w:szCs w:val="20"/>
          <w:lang w:val="en-GB"/>
        </w:rPr>
        <w:t xml:space="preserve">) </w:t>
      </w:r>
      <w:r w:rsidRPr="0061678E">
        <w:rPr>
          <w:rFonts w:ascii="Times New Roman" w:eastAsia="Times New Roman" w:hAnsi="Times New Roman" w:cs="Times New Roman"/>
          <w:b/>
          <w:caps/>
          <w:sz w:val="28"/>
          <w:szCs w:val="20"/>
          <w:lang w:val="en-GB"/>
        </w:rPr>
        <w:t>WITH p</w:t>
      </w:r>
      <w:r w:rsidRPr="0061678E">
        <w:rPr>
          <w:rFonts w:ascii="Times New Roman" w:eastAsia="Times New Roman" w:hAnsi="Times New Roman" w:cs="Times New Roman"/>
          <w:b/>
          <w:sz w:val="28"/>
          <w:szCs w:val="20"/>
          <w:lang w:val="en-GB"/>
        </w:rPr>
        <w:t>.</w:t>
      </w:r>
      <w:r w:rsidRPr="0061678E">
        <w:rPr>
          <w:rFonts w:ascii="Times New Roman" w:eastAsia="Times New Roman" w:hAnsi="Times New Roman" w:cs="Times New Roman"/>
          <w:b/>
          <w:caps/>
          <w:sz w:val="28"/>
          <w:szCs w:val="20"/>
          <w:lang w:val="en-GB"/>
        </w:rPr>
        <w:t>d</w:t>
      </w:r>
      <w:r w:rsidRPr="0061678E">
        <w:rPr>
          <w:rFonts w:ascii="Times New Roman" w:eastAsia="Times New Roman" w:hAnsi="Times New Roman" w:cs="Times New Roman"/>
          <w:b/>
          <w:sz w:val="28"/>
          <w:szCs w:val="20"/>
          <w:lang w:val="en-GB"/>
        </w:rPr>
        <w:t>. (</w:t>
      </w:r>
      <w:r w:rsidRPr="0061678E">
        <w:rPr>
          <w:rFonts w:ascii="Times New Roman" w:eastAsia="Times New Roman" w:hAnsi="Times New Roman" w:cs="Times New Roman"/>
          <w:b/>
          <w:i/>
          <w:caps/>
          <w:sz w:val="28"/>
          <w:szCs w:val="20"/>
          <w:lang w:val="en-GB"/>
        </w:rPr>
        <w:t>V</w:t>
      </w:r>
      <w:r w:rsidRPr="0061678E">
        <w:rPr>
          <w:rFonts w:ascii="Times New Roman" w:eastAsia="Times New Roman" w:hAnsi="Times New Roman" w:cs="Times New Roman"/>
          <w:b/>
          <w:sz w:val="28"/>
          <w:szCs w:val="20"/>
          <w:lang w:val="en-GB"/>
        </w:rPr>
        <w:t xml:space="preserve">) </w:t>
      </w:r>
      <w:r w:rsidRPr="0061678E">
        <w:rPr>
          <w:rFonts w:ascii="Times New Roman" w:eastAsia="Times New Roman" w:hAnsi="Times New Roman" w:cs="Times New Roman"/>
          <w:b/>
          <w:caps/>
          <w:sz w:val="28"/>
          <w:szCs w:val="20"/>
          <w:lang w:val="en-GB"/>
        </w:rPr>
        <w:t>FOR</w:t>
      </w:r>
      <w:r w:rsidRPr="0061678E">
        <w:rPr>
          <w:rFonts w:ascii="Times New Roman" w:eastAsia="Times New Roman" w:hAnsi="Times New Roman" w:cs="Times New Roman"/>
          <w:b/>
          <w:sz w:val="28"/>
          <w:szCs w:val="20"/>
          <w:lang w:val="en-GB"/>
        </w:rPr>
        <w:t xml:space="preserve"> </w:t>
      </w:r>
      <w:r w:rsidRPr="0061678E">
        <w:rPr>
          <w:rFonts w:ascii="Times New Roman" w:eastAsia="Times New Roman" w:hAnsi="Times New Roman" w:cs="Times New Roman"/>
          <w:b/>
          <w:caps/>
          <w:sz w:val="28"/>
          <w:szCs w:val="20"/>
          <w:lang w:val="en-GB"/>
        </w:rPr>
        <w:t>A METALLIC CONDUCTOR etc.</w:t>
      </w:r>
    </w:p>
    <w:p w14:paraId="7E6789CE"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r w:rsidRPr="0061678E">
        <w:rPr>
          <w:rFonts w:ascii="Times New Roman" w:eastAsia="Times New Roman" w:hAnsi="Times New Roman" w:cs="Times New Roman"/>
          <w:b/>
          <w:noProof/>
          <w:sz w:val="20"/>
          <w:szCs w:val="20"/>
          <w:lang w:val="en-GB"/>
        </w:rPr>
        <mc:AlternateContent>
          <mc:Choice Requires="wpg">
            <w:drawing>
              <wp:anchor distT="0" distB="0" distL="114300" distR="114300" simplePos="0" relativeHeight="252048384" behindDoc="0" locked="0" layoutInCell="0" allowOverlap="1" wp14:anchorId="413885FB" wp14:editId="3078BAC3">
                <wp:simplePos x="0" y="0"/>
                <wp:positionH relativeFrom="column">
                  <wp:posOffset>556260</wp:posOffset>
                </wp:positionH>
                <wp:positionV relativeFrom="paragraph">
                  <wp:posOffset>139700</wp:posOffset>
                </wp:positionV>
                <wp:extent cx="4124325" cy="1678305"/>
                <wp:effectExtent l="3810" t="8890" r="0" b="825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1678305"/>
                          <a:chOff x="2673" y="3960"/>
                          <a:chExt cx="6495" cy="2643"/>
                        </a:xfrm>
                      </wpg:grpSpPr>
                      <wps:wsp>
                        <wps:cNvPr id="30" name="Line 383"/>
                        <wps:cNvCnPr>
                          <a:cxnSpLocks noChangeShapeType="1"/>
                        </wps:cNvCnPr>
                        <wps:spPr bwMode="auto">
                          <a:xfrm>
                            <a:off x="3708" y="6588"/>
                            <a:ext cx="420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384"/>
                        <wps:cNvCnPr>
                          <a:cxnSpLocks noChangeShapeType="1"/>
                        </wps:cNvCnPr>
                        <wps:spPr bwMode="auto">
                          <a:xfrm flipV="1">
                            <a:off x="3708" y="5523"/>
                            <a:ext cx="0" cy="107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385"/>
                        <wps:cNvCnPr>
                          <a:cxnSpLocks noChangeShapeType="1"/>
                        </wps:cNvCnPr>
                        <wps:spPr bwMode="auto">
                          <a:xfrm flipV="1">
                            <a:off x="3708" y="3960"/>
                            <a:ext cx="0" cy="66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386"/>
                        <wps:cNvCnPr>
                          <a:cxnSpLocks noChangeShapeType="1"/>
                        </wps:cNvCnPr>
                        <wps:spPr bwMode="auto">
                          <a:xfrm>
                            <a:off x="3702" y="3973"/>
                            <a:ext cx="110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387"/>
                        <wps:cNvCnPr>
                          <a:cxnSpLocks noChangeShapeType="1"/>
                        </wps:cNvCnPr>
                        <wps:spPr bwMode="auto">
                          <a:xfrm>
                            <a:off x="4800" y="3979"/>
                            <a:ext cx="0" cy="58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388"/>
                        <wps:cNvCnPr>
                          <a:cxnSpLocks noChangeShapeType="1"/>
                        </wps:cNvCnPr>
                        <wps:spPr bwMode="auto">
                          <a:xfrm flipV="1">
                            <a:off x="4803" y="6287"/>
                            <a:ext cx="0" cy="29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Rectangle 389"/>
                        <wps:cNvSpPr>
                          <a:spLocks noChangeArrowheads="1"/>
                        </wps:cNvSpPr>
                        <wps:spPr bwMode="auto">
                          <a:xfrm>
                            <a:off x="4728" y="4519"/>
                            <a:ext cx="143" cy="178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 name="Line 390"/>
                        <wps:cNvCnPr>
                          <a:cxnSpLocks noChangeShapeType="1"/>
                        </wps:cNvCnPr>
                        <wps:spPr bwMode="auto">
                          <a:xfrm flipH="1">
                            <a:off x="4863" y="5047"/>
                            <a:ext cx="3024"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391"/>
                        <wps:cNvCnPr>
                          <a:cxnSpLocks noChangeShapeType="1"/>
                        </wps:cNvCnPr>
                        <wps:spPr bwMode="auto">
                          <a:xfrm>
                            <a:off x="6544" y="5043"/>
                            <a:ext cx="0" cy="15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Oval 392"/>
                        <wps:cNvSpPr>
                          <a:spLocks noChangeArrowheads="1"/>
                        </wps:cNvSpPr>
                        <wps:spPr bwMode="auto">
                          <a:xfrm>
                            <a:off x="3672" y="4616"/>
                            <a:ext cx="71" cy="104"/>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Oval 393"/>
                        <wps:cNvSpPr>
                          <a:spLocks noChangeArrowheads="1"/>
                        </wps:cNvSpPr>
                        <wps:spPr bwMode="auto">
                          <a:xfrm>
                            <a:off x="3672" y="5413"/>
                            <a:ext cx="71" cy="104"/>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Oval 394"/>
                        <wps:cNvSpPr>
                          <a:spLocks noChangeArrowheads="1"/>
                        </wps:cNvSpPr>
                        <wps:spPr bwMode="auto">
                          <a:xfrm>
                            <a:off x="6372" y="5653"/>
                            <a:ext cx="360" cy="36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Oval 395"/>
                        <wps:cNvSpPr>
                          <a:spLocks noChangeArrowheads="1"/>
                        </wps:cNvSpPr>
                        <wps:spPr bwMode="auto">
                          <a:xfrm>
                            <a:off x="5702" y="4861"/>
                            <a:ext cx="360" cy="404"/>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Text Box 396"/>
                        <wps:cNvSpPr txBox="1">
                          <a:spLocks noChangeArrowheads="1"/>
                        </wps:cNvSpPr>
                        <wps:spPr bwMode="auto">
                          <a:xfrm>
                            <a:off x="5634" y="4818"/>
                            <a:ext cx="675" cy="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E608B5" w14:textId="77777777" w:rsidR="0061678E" w:rsidRDefault="0061678E" w:rsidP="0061678E">
                              <w:r>
                                <w:t>A</w:t>
                              </w:r>
                            </w:p>
                          </w:txbxContent>
                        </wps:txbx>
                        <wps:bodyPr rot="0" vert="horz" wrap="square" lIns="91440" tIns="45720" rIns="91440" bIns="45720" anchor="t" anchorCtr="0" upright="1">
                          <a:noAutofit/>
                        </wps:bodyPr>
                      </wps:wsp>
                      <wps:wsp>
                        <wps:cNvPr id="44" name="Text Box 397"/>
                        <wps:cNvSpPr txBox="1">
                          <a:spLocks noChangeArrowheads="1"/>
                        </wps:cNvSpPr>
                        <wps:spPr bwMode="auto">
                          <a:xfrm>
                            <a:off x="6320" y="5627"/>
                            <a:ext cx="630" cy="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26E3CD" w14:textId="77777777" w:rsidR="0061678E" w:rsidRDefault="0061678E" w:rsidP="0061678E">
                              <w:r>
                                <w:t>V</w:t>
                              </w:r>
                            </w:p>
                          </w:txbxContent>
                        </wps:txbx>
                        <wps:bodyPr rot="0" vert="horz" wrap="square" lIns="91440" tIns="45720" rIns="91440" bIns="45720" anchor="t" anchorCtr="0" upright="1">
                          <a:noAutofit/>
                        </wps:bodyPr>
                      </wps:wsp>
                      <wps:wsp>
                        <wps:cNvPr id="45" name="Text Box 398"/>
                        <wps:cNvSpPr txBox="1">
                          <a:spLocks noChangeArrowheads="1"/>
                        </wps:cNvSpPr>
                        <wps:spPr bwMode="auto">
                          <a:xfrm>
                            <a:off x="2673" y="4567"/>
                            <a:ext cx="1050" cy="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667B3" w14:textId="77777777" w:rsidR="0061678E" w:rsidRDefault="0061678E" w:rsidP="0061678E">
                              <w:pPr>
                                <w:jc w:val="right"/>
                              </w:pPr>
                              <w:r>
                                <w:t>+</w:t>
                              </w:r>
                            </w:p>
                            <w:p w14:paraId="41650A14" w14:textId="77777777" w:rsidR="0061678E" w:rsidRDefault="0061678E" w:rsidP="0061678E">
                              <w:pPr>
                                <w:jc w:val="right"/>
                              </w:pPr>
                              <w:r>
                                <w:t>6 V</w:t>
                              </w:r>
                            </w:p>
                            <w:p w14:paraId="5C40891D" w14:textId="77777777" w:rsidR="0061678E" w:rsidRDefault="0061678E" w:rsidP="0061678E">
                              <w:pPr>
                                <w:jc w:val="right"/>
                              </w:pPr>
                              <w:r>
                                <w:t>-</w:t>
                              </w:r>
                            </w:p>
                          </w:txbxContent>
                        </wps:txbx>
                        <wps:bodyPr rot="0" vert="horz" wrap="square" lIns="91440" tIns="45720" rIns="91440" bIns="45720" anchor="t" anchorCtr="0" upright="1">
                          <a:noAutofit/>
                        </wps:bodyPr>
                      </wps:wsp>
                      <wps:wsp>
                        <wps:cNvPr id="46" name="Line 399"/>
                        <wps:cNvCnPr>
                          <a:cxnSpLocks noChangeShapeType="1"/>
                        </wps:cNvCnPr>
                        <wps:spPr bwMode="auto">
                          <a:xfrm>
                            <a:off x="7914" y="6507"/>
                            <a:ext cx="0" cy="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400"/>
                        <wps:cNvCnPr>
                          <a:cxnSpLocks noChangeShapeType="1"/>
                        </wps:cNvCnPr>
                        <wps:spPr bwMode="auto">
                          <a:xfrm>
                            <a:off x="7896" y="5055"/>
                            <a:ext cx="0" cy="10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Text Box 401"/>
                        <wps:cNvSpPr txBox="1">
                          <a:spLocks noChangeArrowheads="1"/>
                        </wps:cNvSpPr>
                        <wps:spPr bwMode="auto">
                          <a:xfrm>
                            <a:off x="7908" y="5212"/>
                            <a:ext cx="1260" cy="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EC7DA0" w14:textId="77777777" w:rsidR="0061678E" w:rsidRDefault="0061678E" w:rsidP="0061678E">
                              <w:r>
                                <w:t>Nichrome wire</w:t>
                              </w:r>
                            </w:p>
                          </w:txbxContent>
                        </wps:txbx>
                        <wps:bodyPr rot="0" vert="horz" wrap="square" lIns="91440" tIns="45720" rIns="91440" bIns="45720" anchor="t" anchorCtr="0" upright="1">
                          <a:noAutofit/>
                        </wps:bodyPr>
                      </wps:wsp>
                      <wps:wsp>
                        <wps:cNvPr id="49" name="Rectangle 402"/>
                        <wps:cNvSpPr>
                          <a:spLocks noChangeArrowheads="1"/>
                        </wps:cNvSpPr>
                        <wps:spPr bwMode="auto">
                          <a:xfrm>
                            <a:off x="7840" y="5129"/>
                            <a:ext cx="143" cy="1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3885FB" id="Group 29" o:spid="_x0000_s1211" style="position:absolute;left:0;text-align:left;margin-left:43.8pt;margin-top:11pt;width:324.75pt;height:132.15pt;z-index:252048384" coordorigin="2673,3960" coordsize="6495,2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" o:allowincell="f">
                <v:line id="Line 383" o:spid="_x0000_s1212" style="position:absolute;visibility:visible;mso-wrap-style:square" from="3708,6588" to="7917,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7oowQAAANsAAAAPAAAAZHJzL2Rvd25yZXYueG1sRE/LagIx&#10;FN0X/Idwhe5qRgt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IbruijBAAAA2wAAAA8AAAAA&#10;AAAAAAAAAAAABwIAAGRycy9kb3ducmV2LnhtbFBLBQYAAAAAAwADALcAAAD1AgAAAAA=&#10;" strokeweight="1pt"/>
                <v:line id="Line 384" o:spid="_x0000_s1213" style="position:absolute;flip:y;visibility:visible;mso-wrap-style:square" from="3708,5523" to="3708,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" strokeweight="1pt"/>
                <v:line id="Line 385" o:spid="_x0000_s1214" style="position:absolute;flip:y;visibility:visible;mso-wrap-style:square" from="3708,3960" to="3708,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" strokeweight="1pt"/>
                <v:line id="Line 386" o:spid="_x0000_s1215" style="position:absolute;visibility:visible;mso-wrap-style:square" from="3702,3973" to="4803,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387" o:spid="_x0000_s1216" style="position:absolute;visibility:visible;mso-wrap-style:square" from="4800,3979" to="4800,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388" o:spid="_x0000_s1217" style="position:absolute;flip:y;visibility:visible;mso-wrap-style:square" from="4803,6287" to="4803,6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" strokeweight="1pt"/>
                <v:rect id="Rectangle 389" o:spid="_x0000_s1218" style="position:absolute;left:4728;top:4519;width:143;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" strokeweight="1pt"/>
                <v:line id="Line 390" o:spid="_x0000_s1219" style="position:absolute;flip:x;visibility:visible;mso-wrap-style:square" from="4863,5047" to="7887,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" strokeweight="1pt">
                  <v:stroke endarrow="block"/>
                </v:line>
                <v:line id="Line 391" o:spid="_x0000_s1220" style="position:absolute;visibility:visible;mso-wrap-style:square" from="6544,5043" to="6544,6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bYuwQAAANsAAAAPAAAAZHJzL2Rvd25yZXYueG1sRE/LagIx&#10;FN0X/Idwhe5qRgt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Hidti7BAAAA2wAAAA8AAAAA&#10;AAAAAAAAAAAABwIAAGRycy9kb3ducmV2LnhtbFBLBQYAAAAAAwADALcAAAD1AgAAAAA=&#10;" strokeweight="1pt"/>
                <v:oval id="Oval 392" o:spid="_x0000_s1221" style="position:absolute;left:3672;top:4616;width:71;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" strokeweight="1pt"/>
                <v:oval id="Oval 393" o:spid="_x0000_s1222" style="position:absolute;left:3672;top:5413;width:71;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" strokeweight="1pt"/>
                <v:oval id="Oval 394" o:spid="_x0000_s1223" style="position:absolute;left:6372;top:5653;width:360;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KXgxAAAANsAAAAPAAAAZHJzL2Rvd25yZXYueG1sRI9Ba8JA&#10;FITvhf6H5RW81U1E0j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DeMpeDEAAAA2wAAAA8A&#10;AAAAAAAAAAAAAAAABwIAAGRycy9kb3ducmV2LnhtbFBLBQYAAAAAAwADALcAAAD4AgAAAAA=&#10;" strokeweight="1pt"/>
                <v:oval id="Oval 395" o:spid="_x0000_s1224" style="position:absolute;left:5702;top:4861;width:360;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" strokeweight="1pt"/>
                <v:shape id="Text Box 396" o:spid="_x0000_s1225" type="#_x0000_t202" style="position:absolute;left:5634;top:4818;width:675;height: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" filled="f" stroked="f" strokeweight="1pt">
                  <v:textbox>
                    <w:txbxContent>
                      <w:p w14:paraId="00E608B5" w14:textId="77777777" w:rsidR="0061678E" w:rsidRDefault="0061678E" w:rsidP="0061678E">
                        <w:r>
                          <w:t>A</w:t>
                        </w:r>
                      </w:p>
                    </w:txbxContent>
                  </v:textbox>
                </v:shape>
                <v:shape id="Text Box 397" o:spid="_x0000_s1226" type="#_x0000_t202" style="position:absolute;left:6320;top:5627;width:630;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" filled="f" stroked="f" strokeweight="1pt">
                  <v:textbox>
                    <w:txbxContent>
                      <w:p w14:paraId="6426E3CD" w14:textId="77777777" w:rsidR="0061678E" w:rsidRDefault="0061678E" w:rsidP="0061678E">
                        <w:r>
                          <w:t>V</w:t>
                        </w:r>
                      </w:p>
                    </w:txbxContent>
                  </v:textbox>
                </v:shape>
                <v:shape id="_x0000_s1227" type="#_x0000_t202" style="position:absolute;left:2673;top:4567;width:1050;height:1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" filled="f" stroked="f" strokeweight="1pt">
                  <v:textbox>
                    <w:txbxContent>
                      <w:p w14:paraId="292667B3" w14:textId="77777777" w:rsidR="0061678E" w:rsidRDefault="0061678E" w:rsidP="0061678E">
                        <w:pPr>
                          <w:jc w:val="right"/>
                        </w:pPr>
                        <w:r>
                          <w:t>+</w:t>
                        </w:r>
                      </w:p>
                      <w:p w14:paraId="41650A14" w14:textId="77777777" w:rsidR="0061678E" w:rsidRDefault="0061678E" w:rsidP="0061678E">
                        <w:pPr>
                          <w:jc w:val="right"/>
                        </w:pPr>
                        <w:r>
                          <w:t>6 V</w:t>
                        </w:r>
                      </w:p>
                      <w:p w14:paraId="5C40891D" w14:textId="77777777" w:rsidR="0061678E" w:rsidRDefault="0061678E" w:rsidP="0061678E">
                        <w:pPr>
                          <w:jc w:val="right"/>
                        </w:pPr>
                        <w:r>
                          <w:t>-</w:t>
                        </w:r>
                      </w:p>
                    </w:txbxContent>
                  </v:textbox>
                </v:shape>
                <v:line id="Line 399" o:spid="_x0000_s1228" style="position:absolute;visibility:visible;mso-wrap-style:square" from="7914,6507" to="7914,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6xAAAANsAAAAPAAAAZHJzL2Rvd25yZXYueG1sRI/RagIx&#10;FETfBf8hXKFvNWsp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D5I9LrEAAAA2wAAAA8A&#10;AAAAAAAAAAAAAAAABwIAAGRycy9kb3ducmV2LnhtbFBLBQYAAAAAAwADALcAAAD4AgAAAAA=&#10;" strokeweight="1pt"/>
                <v:line id="Line 400" o:spid="_x0000_s1229" style="position:absolute;visibility:visible;mso-wrap-style:square" from="7896,5055" to="7896,5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FEhwwAAANsAAAAPAAAAZHJzL2Rvd25yZXYueG1sRI/RagIx&#10;FETfC/5DuAXfNGuR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UQRRIcMAAADbAAAADwAA&#10;AAAAAAAAAAAAAAAHAgAAZHJzL2Rvd25yZXYueG1sUEsFBgAAAAADAAMAtwAAAPcCAAAAAA==&#10;" strokeweight="1pt"/>
                <v:shape id="_x0000_s1230" type="#_x0000_t202" style="position:absolute;left:7908;top:5212;width:1260;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" filled="f" stroked="f" strokeweight="1pt">
                  <v:textbox>
                    <w:txbxContent>
                      <w:p w14:paraId="4CEC7DA0" w14:textId="77777777" w:rsidR="0061678E" w:rsidRDefault="0061678E" w:rsidP="0061678E">
                        <w:r>
                          <w:t>Nichrome wire</w:t>
                        </w:r>
                      </w:p>
                    </w:txbxContent>
                  </v:textbox>
                </v:shape>
                <v:rect id="Rectangle 402" o:spid="_x0000_s1231" style="position:absolute;left:7840;top:5129;width:143;height:1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group>
            </w:pict>
          </mc:Fallback>
        </mc:AlternateContent>
      </w:r>
    </w:p>
    <w:p w14:paraId="651E931A"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60FE429B"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154E1F4F"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7113DBDC"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21E66FAC"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2056F0EE" w14:textId="77777777" w:rsidR="0061678E" w:rsidRPr="0061678E" w:rsidRDefault="0061678E" w:rsidP="0061678E">
      <w:pPr>
        <w:tabs>
          <w:tab w:val="center" w:pos="4526"/>
        </w:tabs>
        <w:spacing w:after="0" w:line="240" w:lineRule="auto"/>
        <w:ind w:left="360"/>
        <w:rPr>
          <w:rFonts w:ascii="Times New Roman" w:eastAsia="Times New Roman" w:hAnsi="Times New Roman" w:cs="Times New Roman"/>
          <w:b/>
          <w:noProof/>
          <w:sz w:val="20"/>
          <w:szCs w:val="20"/>
          <w:lang w:val="en-GB"/>
        </w:rPr>
      </w:pPr>
      <w:r w:rsidRPr="0061678E">
        <w:rPr>
          <w:rFonts w:ascii="Times New Roman" w:eastAsia="Times New Roman" w:hAnsi="Times New Roman" w:cs="Times New Roman"/>
          <w:b/>
          <w:noProof/>
          <w:sz w:val="20"/>
          <w:szCs w:val="20"/>
          <w:lang w:val="en-GB"/>
        </w:rPr>
        <w:tab/>
      </w:r>
    </w:p>
    <w:p w14:paraId="42658CF6"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4CDDA38A"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6DD7CDBB"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0AFC6EA8"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112DCFEB"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258E1648" w14:textId="77777777" w:rsidR="0061678E" w:rsidRPr="0061678E" w:rsidRDefault="0061678E" w:rsidP="0061678E">
      <w:pPr>
        <w:spacing w:after="0" w:line="240" w:lineRule="auto"/>
        <w:ind w:left="360"/>
        <w:rPr>
          <w:rFonts w:ascii="Times New Roman" w:eastAsia="Times New Roman" w:hAnsi="Times New Roman" w:cs="Times New Roman"/>
          <w:b/>
          <w:noProof/>
          <w:sz w:val="20"/>
          <w:szCs w:val="20"/>
          <w:lang w:val="en-GB"/>
        </w:rPr>
      </w:pPr>
    </w:p>
    <w:p w14:paraId="56F98C91"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rPr>
      </w:pPr>
    </w:p>
    <w:p w14:paraId="3E926A4C" w14:textId="77777777" w:rsidR="0061678E" w:rsidRPr="0061678E" w:rsidRDefault="0061678E" w:rsidP="0061678E">
      <w:pPr>
        <w:keepNext/>
        <w:spacing w:after="0" w:line="360" w:lineRule="auto"/>
        <w:jc w:val="both"/>
        <w:outlineLvl w:val="5"/>
        <w:rPr>
          <w:rFonts w:ascii="Times New Roman" w:eastAsia="Times New Roman" w:hAnsi="Times New Roman" w:cs="Times New Roman"/>
          <w:b/>
          <w:sz w:val="24"/>
          <w:szCs w:val="20"/>
          <w:lang w:val="en-GB"/>
        </w:rPr>
      </w:pPr>
      <w:r w:rsidRPr="0061678E">
        <w:rPr>
          <w:rFonts w:ascii="Times New Roman" w:eastAsia="Times New Roman" w:hAnsi="Times New Roman" w:cs="Times New Roman"/>
          <w:b/>
          <w:sz w:val="24"/>
          <w:szCs w:val="20"/>
          <w:lang w:val="en-GB"/>
        </w:rPr>
        <w:t>Method</w:t>
      </w:r>
    </w:p>
    <w:p w14:paraId="1204B45D" w14:textId="77777777" w:rsidR="0061678E" w:rsidRPr="0061678E" w:rsidRDefault="0061678E" w:rsidP="0061678E">
      <w:pPr>
        <w:numPr>
          <w:ilvl w:val="0"/>
          <w:numId w:val="18"/>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Set up the circuit as shown and set the voltage supply at, say,  6 V d.c.</w:t>
      </w:r>
    </w:p>
    <w:p w14:paraId="59880397" w14:textId="77777777" w:rsidR="0061678E" w:rsidRPr="0061678E" w:rsidRDefault="0061678E" w:rsidP="0061678E">
      <w:pPr>
        <w:numPr>
          <w:ilvl w:val="0"/>
          <w:numId w:val="18"/>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Move the slider along the resistor to obtain different values for the voltage </w:t>
      </w:r>
      <w:r w:rsidRPr="0061678E">
        <w:rPr>
          <w:rFonts w:ascii="Times New Roman" w:eastAsia="Times New Roman" w:hAnsi="Times New Roman" w:cs="Times New Roman"/>
          <w:i/>
          <w:sz w:val="20"/>
          <w:szCs w:val="20"/>
          <w:lang w:val="en-GB"/>
        </w:rPr>
        <w:t>V</w:t>
      </w:r>
      <w:r w:rsidRPr="0061678E">
        <w:rPr>
          <w:rFonts w:ascii="Times New Roman" w:eastAsia="Times New Roman" w:hAnsi="Times New Roman" w:cs="Times New Roman"/>
          <w:sz w:val="20"/>
          <w:szCs w:val="20"/>
          <w:lang w:val="en-GB"/>
        </w:rPr>
        <w:t xml:space="preserve"> and hence for the current </w:t>
      </w:r>
      <w:r w:rsidRPr="0061678E">
        <w:rPr>
          <w:rFonts w:ascii="Times New Roman" w:eastAsia="Times New Roman" w:hAnsi="Times New Roman" w:cs="Times New Roman"/>
          <w:i/>
          <w:sz w:val="20"/>
          <w:szCs w:val="20"/>
          <w:lang w:val="en-GB"/>
        </w:rPr>
        <w:t>I</w:t>
      </w:r>
      <w:r w:rsidRPr="0061678E">
        <w:rPr>
          <w:rFonts w:ascii="Times New Roman" w:eastAsia="Times New Roman" w:hAnsi="Times New Roman" w:cs="Times New Roman"/>
          <w:sz w:val="20"/>
          <w:szCs w:val="20"/>
          <w:lang w:val="en-GB"/>
        </w:rPr>
        <w:t>.</w:t>
      </w:r>
    </w:p>
    <w:p w14:paraId="51FE8D59" w14:textId="77777777" w:rsidR="0061678E" w:rsidRPr="0061678E" w:rsidRDefault="0061678E" w:rsidP="0061678E">
      <w:pPr>
        <w:numPr>
          <w:ilvl w:val="0"/>
          <w:numId w:val="18"/>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 xml:space="preserve">Obtain a number of values  for </w:t>
      </w:r>
      <w:r w:rsidRPr="0061678E">
        <w:rPr>
          <w:rFonts w:ascii="Times New Roman" w:eastAsia="Times New Roman" w:hAnsi="Times New Roman" w:cs="Times New Roman"/>
          <w:i/>
          <w:sz w:val="20"/>
          <w:szCs w:val="20"/>
          <w:lang w:val="en-GB"/>
        </w:rPr>
        <w:t>V</w:t>
      </w:r>
      <w:r w:rsidRPr="0061678E">
        <w:rPr>
          <w:rFonts w:ascii="Times New Roman" w:eastAsia="Times New Roman" w:hAnsi="Times New Roman" w:cs="Times New Roman"/>
          <w:sz w:val="20"/>
          <w:szCs w:val="20"/>
          <w:lang w:val="en-GB"/>
        </w:rPr>
        <w:t xml:space="preserve"> and </w:t>
      </w:r>
      <w:r w:rsidRPr="0061678E">
        <w:rPr>
          <w:rFonts w:ascii="Times New Roman" w:eastAsia="Times New Roman" w:hAnsi="Times New Roman" w:cs="Times New Roman"/>
          <w:i/>
          <w:sz w:val="20"/>
          <w:szCs w:val="20"/>
          <w:lang w:val="en-GB"/>
        </w:rPr>
        <w:t>I</w:t>
      </w:r>
      <w:r w:rsidRPr="0061678E">
        <w:rPr>
          <w:rFonts w:ascii="Times New Roman" w:eastAsia="Times New Roman" w:hAnsi="Times New Roman" w:cs="Times New Roman"/>
          <w:sz w:val="20"/>
          <w:szCs w:val="20"/>
          <w:lang w:val="en-GB"/>
        </w:rPr>
        <w:t xml:space="preserve">  and plot a graph of </w:t>
      </w:r>
      <w:r w:rsidRPr="0061678E">
        <w:rPr>
          <w:rFonts w:ascii="Times New Roman" w:eastAsia="Times New Roman" w:hAnsi="Times New Roman" w:cs="Times New Roman"/>
          <w:i/>
          <w:sz w:val="20"/>
          <w:szCs w:val="20"/>
          <w:lang w:val="en-GB"/>
        </w:rPr>
        <w:t>I</w:t>
      </w:r>
      <w:r w:rsidRPr="0061678E">
        <w:rPr>
          <w:rFonts w:ascii="Times New Roman" w:eastAsia="Times New Roman" w:hAnsi="Times New Roman" w:cs="Times New Roman"/>
          <w:sz w:val="20"/>
          <w:szCs w:val="20"/>
          <w:lang w:val="en-GB"/>
        </w:rPr>
        <w:t xml:space="preserve"> against </w:t>
      </w:r>
      <w:r w:rsidRPr="0061678E">
        <w:rPr>
          <w:rFonts w:ascii="Times New Roman" w:eastAsia="Times New Roman" w:hAnsi="Times New Roman" w:cs="Times New Roman"/>
          <w:i/>
          <w:sz w:val="20"/>
          <w:szCs w:val="20"/>
          <w:lang w:val="en-GB"/>
        </w:rPr>
        <w:t>V</w:t>
      </w:r>
      <w:r w:rsidRPr="0061678E">
        <w:rPr>
          <w:rFonts w:ascii="Times New Roman" w:eastAsia="Times New Roman" w:hAnsi="Times New Roman" w:cs="Times New Roman"/>
          <w:sz w:val="20"/>
          <w:szCs w:val="20"/>
          <w:lang w:val="en-GB"/>
        </w:rPr>
        <w:t>.</w:t>
      </w:r>
    </w:p>
    <w:p w14:paraId="2D8172D7" w14:textId="77777777" w:rsidR="0061678E" w:rsidRPr="0061678E" w:rsidRDefault="0061678E" w:rsidP="0061678E">
      <w:pPr>
        <w:numPr>
          <w:ilvl w:val="0"/>
          <w:numId w:val="18"/>
        </w:numPr>
        <w:spacing w:after="0" w:line="36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sz w:val="20"/>
          <w:szCs w:val="20"/>
          <w:lang w:val="en-GB"/>
        </w:rPr>
        <w:t>Repeat, replacing the wire with these various  devices.</w:t>
      </w:r>
    </w:p>
    <w:p w14:paraId="5A1F5DF9" w14:textId="77777777" w:rsidR="0061678E" w:rsidRPr="0061678E" w:rsidRDefault="0061678E" w:rsidP="0061678E">
      <w:pPr>
        <w:keepNext/>
        <w:spacing w:after="0" w:line="240" w:lineRule="auto"/>
        <w:jc w:val="both"/>
        <w:outlineLvl w:val="5"/>
        <w:rPr>
          <w:rFonts w:ascii="Times New Roman" w:eastAsia="Times New Roman" w:hAnsi="Times New Roman" w:cs="Times New Roman"/>
          <w:sz w:val="20"/>
          <w:szCs w:val="20"/>
          <w:lang w:val="en-GB"/>
        </w:rPr>
      </w:pPr>
    </w:p>
    <w:p w14:paraId="0064F852"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4"/>
          <w:szCs w:val="20"/>
          <w:lang w:val="en-GB"/>
        </w:rPr>
      </w:pPr>
      <w:r w:rsidRPr="0061678E">
        <w:rPr>
          <w:rFonts w:ascii="Times New Roman" w:eastAsia="Times New Roman" w:hAnsi="Times New Roman" w:cs="Times New Roman"/>
          <w:b/>
          <w:noProof/>
          <w:sz w:val="24"/>
          <w:szCs w:val="20"/>
          <w:lang w:val="en-US"/>
        </w:rPr>
        <mc:AlternateContent>
          <mc:Choice Requires="wps">
            <w:drawing>
              <wp:anchor distT="0" distB="0" distL="114300" distR="114300" simplePos="0" relativeHeight="252091392" behindDoc="1" locked="0" layoutInCell="1" allowOverlap="1" wp14:anchorId="22A196BF" wp14:editId="2C20D0F0">
                <wp:simplePos x="0" y="0"/>
                <wp:positionH relativeFrom="column">
                  <wp:posOffset>2796540</wp:posOffset>
                </wp:positionH>
                <wp:positionV relativeFrom="paragraph">
                  <wp:posOffset>184150</wp:posOffset>
                </wp:positionV>
                <wp:extent cx="1828800" cy="290830"/>
                <wp:effectExtent l="0" t="2540" r="3810" b="190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DFEBE" w14:textId="77777777" w:rsidR="0061678E" w:rsidRDefault="0061678E" w:rsidP="0061678E">
                            <w:r>
                              <w:rPr>
                                <w:b/>
                                <w:bCs/>
                              </w:rPr>
                              <w:t>filament bulb</w:t>
                            </w:r>
                            <w:r>
                              <w:rPr>
                                <w:rFonts w:ascii="Arial" w:hAnsi="Arial"/>
                                <w:b/>
                                <w:bCs/>
                                <w:noProo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A196BF" id="Text Box 28" o:spid="_x0000_s1232" type="#_x0000_t202" style="position:absolute;left:0;text-align:left;margin-left:220.2pt;margin-top:14.5pt;width:2in;height:22.9pt;z-index:-25122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NxVvAIAAMQ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" filled="f" stroked="f">
                <v:textbox>
                  <w:txbxContent>
                    <w:p w14:paraId="32DDFEBE" w14:textId="77777777" w:rsidR="0061678E" w:rsidRDefault="0061678E" w:rsidP="0061678E">
                      <w:r>
                        <w:rPr>
                          <w:b/>
                          <w:bCs/>
                        </w:rPr>
                        <w:t>filament bulb</w:t>
                      </w:r>
                      <w:r>
                        <w:rPr>
                          <w:rFonts w:ascii="Arial" w:hAnsi="Arial"/>
                          <w:b/>
                          <w:bCs/>
                          <w:noProof/>
                        </w:rPr>
                        <w:t xml:space="preserve"> </w:t>
                      </w:r>
                    </w:p>
                  </w:txbxContent>
                </v:textbox>
              </v:shape>
            </w:pict>
          </mc:Fallback>
        </mc:AlternateContent>
      </w:r>
      <w:r w:rsidRPr="0061678E">
        <w:rPr>
          <w:rFonts w:ascii="Times New Roman" w:eastAsia="Times New Roman" w:hAnsi="Times New Roman" w:cs="Times New Roman"/>
          <w:b/>
          <w:sz w:val="24"/>
          <w:szCs w:val="20"/>
          <w:lang w:val="en-GB"/>
        </w:rPr>
        <w:t>Conclusions</w:t>
      </w:r>
    </w:p>
    <w:p w14:paraId="3C97139E"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US"/>
        </w:rPr>
        <mc:AlternateContent>
          <mc:Choice Requires="wps">
            <w:drawing>
              <wp:anchor distT="0" distB="0" distL="114300" distR="114300" simplePos="0" relativeHeight="252259328" behindDoc="1" locked="0" layoutInCell="1" allowOverlap="1" wp14:anchorId="01FC5FD5" wp14:editId="49F51D49">
                <wp:simplePos x="0" y="0"/>
                <wp:positionH relativeFrom="column">
                  <wp:posOffset>51435</wp:posOffset>
                </wp:positionH>
                <wp:positionV relativeFrom="paragraph">
                  <wp:posOffset>18415</wp:posOffset>
                </wp:positionV>
                <wp:extent cx="1828800" cy="290830"/>
                <wp:effectExtent l="3810" t="2540" r="0" b="190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45AC3" w14:textId="77777777" w:rsidR="0061678E" w:rsidRDefault="0061678E" w:rsidP="0061678E">
                            <w:r>
                              <w:rPr>
                                <w:b/>
                                <w:bCs/>
                              </w:rPr>
                              <w:t>metallic conduc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FC5FD5" id="Text Box 27" o:spid="_x0000_s1233" type="#_x0000_t202" style="position:absolute;margin-left:4.05pt;margin-top:1.45pt;width:2in;height:22.9pt;z-index:-25105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HDWvQIAAMQ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" filled="f" stroked="f">
                <v:textbox>
                  <w:txbxContent>
                    <w:p w14:paraId="73545AC3" w14:textId="77777777" w:rsidR="0061678E" w:rsidRDefault="0061678E" w:rsidP="0061678E">
                      <w:r>
                        <w:rPr>
                          <w:b/>
                          <w:bCs/>
                        </w:rPr>
                        <w:t>metallic conductor</w:t>
                      </w:r>
                    </w:p>
                  </w:txbxContent>
                </v:textbox>
              </v:shape>
            </w:pict>
          </mc:Fallback>
        </mc:AlternateContent>
      </w:r>
    </w:p>
    <w:p w14:paraId="0AD8663A" w14:textId="59B2EFBA" w:rsidR="0061678E" w:rsidRPr="0061678E" w:rsidRDefault="0061678E" w:rsidP="0061678E">
      <w:pPr>
        <w:spacing w:after="0" w:line="240" w:lineRule="auto"/>
        <w:ind w:left="3600"/>
        <w:rPr>
          <w:rFonts w:ascii="Times New Roman" w:eastAsia="Times New Roman" w:hAnsi="Times New Roman" w:cs="Times New Roman"/>
          <w:sz w:val="20"/>
          <w:szCs w:val="20"/>
          <w:lang w:val="en-GB"/>
        </w:rPr>
      </w:pPr>
      <w:r w:rsidRPr="0061678E">
        <w:rPr>
          <w:rFonts w:ascii="Times New Roman" w:eastAsia="Times New Roman" w:hAnsi="Times New Roman" w:cs="Times New Roman"/>
          <w:b/>
          <w:bCs/>
          <w:caps/>
          <w:szCs w:val="20"/>
          <w:lang w:val="en-GB"/>
        </w:rPr>
        <w:t xml:space="preserve">    </w:t>
      </w:r>
      <w:r w:rsidRPr="0061678E">
        <w:rPr>
          <w:rFonts w:ascii="Times New Roman" w:eastAsia="Times New Roman" w:hAnsi="Times New Roman" w:cs="Times New Roman"/>
          <w:b/>
          <w:bCs/>
          <w:szCs w:val="20"/>
          <w:lang w:val="en-GB"/>
        </w:rPr>
        <w:t xml:space="preserve">   </w: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49408" behindDoc="0" locked="0" layoutInCell="1" allowOverlap="1" wp14:anchorId="5B71481F" wp14:editId="23E8AC7F">
                <wp:simplePos x="0" y="0"/>
                <wp:positionH relativeFrom="column">
                  <wp:posOffset>3482340</wp:posOffset>
                </wp:positionH>
                <wp:positionV relativeFrom="paragraph">
                  <wp:posOffset>93980</wp:posOffset>
                </wp:positionV>
                <wp:extent cx="0" cy="1005840"/>
                <wp:effectExtent l="53340" t="14605" r="60960" b="825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05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C0092" id="Straight Connector 26" o:spid="_x0000_s1026" style="position:absolute;flip:y;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2pt,7.4pt" to="274.2pt,8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">
                <v:stroke endarrow="block"/>
              </v:lin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8624" behindDoc="0" locked="0" layoutInCell="0" allowOverlap="1" wp14:anchorId="302E58CF" wp14:editId="7D11BA6A">
                <wp:simplePos x="0" y="0"/>
                <wp:positionH relativeFrom="column">
                  <wp:posOffset>230505</wp:posOffset>
                </wp:positionH>
                <wp:positionV relativeFrom="paragraph">
                  <wp:posOffset>299085</wp:posOffset>
                </wp:positionV>
                <wp:extent cx="274320" cy="457200"/>
                <wp:effectExtent l="1905" t="635"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B5D4AD" w14:textId="77777777" w:rsidR="0061678E" w:rsidRDefault="0061678E" w:rsidP="0061678E">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E58CF" id="Text Box 25" o:spid="_x0000_s1234" type="#_x0000_t202" style="position:absolute;left:0;text-align:left;margin-left:18.15pt;margin-top:23.55pt;width:21.6pt;height:36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vA9hQIAABk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" o:allowincell="f" stroked="f">
                <v:textbox>
                  <w:txbxContent>
                    <w:p w14:paraId="37B5D4AD" w14:textId="77777777" w:rsidR="0061678E" w:rsidRDefault="0061678E" w:rsidP="0061678E">
                      <w:r>
                        <w:t>I</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7600" behindDoc="0" locked="0" layoutInCell="0" allowOverlap="1" wp14:anchorId="2C295DB5" wp14:editId="49FCC37E">
                <wp:simplePos x="0" y="0"/>
                <wp:positionH relativeFrom="column">
                  <wp:posOffset>1236345</wp:posOffset>
                </wp:positionH>
                <wp:positionV relativeFrom="paragraph">
                  <wp:posOffset>1304925</wp:posOffset>
                </wp:positionV>
                <wp:extent cx="274320" cy="457200"/>
                <wp:effectExtent l="0" t="0" r="3810" b="317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0D7F3" w14:textId="77777777" w:rsidR="0061678E" w:rsidRDefault="0061678E" w:rsidP="0061678E">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95DB5" id="Text Box 24" o:spid="_x0000_s1235" type="#_x0000_t202" style="position:absolute;left:0;text-align:left;margin-left:97.35pt;margin-top:102.75pt;width:21.6pt;height:36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mOtwIAAMM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" o:allowincell="f" filled="f" stroked="f">
                <v:textbox>
                  <w:txbxContent>
                    <w:p w14:paraId="5DC0D7F3" w14:textId="77777777" w:rsidR="0061678E" w:rsidRDefault="0061678E" w:rsidP="0061678E">
                      <w:r>
                        <w:t>V</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5552" behindDoc="0" locked="0" layoutInCell="0" allowOverlap="1" wp14:anchorId="6AFF8B00" wp14:editId="51D9B6F6">
                <wp:simplePos x="0" y="0"/>
                <wp:positionH relativeFrom="column">
                  <wp:posOffset>596265</wp:posOffset>
                </wp:positionH>
                <wp:positionV relativeFrom="paragraph">
                  <wp:posOffset>1213485</wp:posOffset>
                </wp:positionV>
                <wp:extent cx="1280160" cy="0"/>
                <wp:effectExtent l="5715" t="57785" r="19050" b="5651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E47AC" id="Straight Connector 22" o:spid="_x0000_s1026" style="position:absolute;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95.55pt" to="147.75pt,9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emNAIAAFo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" o:allowincell="f">
                <v:stroke endarrow="block"/>
              </v:lin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4528" behindDoc="0" locked="0" layoutInCell="0" allowOverlap="1" wp14:anchorId="3D16AAD0" wp14:editId="29A3D437">
                <wp:simplePos x="0" y="0"/>
                <wp:positionH relativeFrom="column">
                  <wp:posOffset>596265</wp:posOffset>
                </wp:positionH>
                <wp:positionV relativeFrom="paragraph">
                  <wp:posOffset>116205</wp:posOffset>
                </wp:positionV>
                <wp:extent cx="0" cy="1097280"/>
                <wp:effectExtent l="53340" t="17780" r="60960" b="889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97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9BF94" id="Straight Connector 21" o:spid="_x0000_s1026" style="position:absolute;flip:y;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9.15pt" to="46.95pt,9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" o:allowincell="f">
                <v:stroke endarrow="block"/>
              </v:line>
            </w:pict>
          </mc:Fallback>
        </mc:AlternateContent>
      </w:r>
    </w:p>
    <w:p w14:paraId="2AD6680F" w14:textId="40A39D58" w:rsidR="0061678E" w:rsidRPr="0061678E" w:rsidRDefault="00020576"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6576" behindDoc="0" locked="0" layoutInCell="0" allowOverlap="1" wp14:anchorId="00E49158" wp14:editId="4C3AF3E9">
                <wp:simplePos x="0" y="0"/>
                <wp:positionH relativeFrom="column">
                  <wp:posOffset>600075</wp:posOffset>
                </wp:positionH>
                <wp:positionV relativeFrom="paragraph">
                  <wp:posOffset>60325</wp:posOffset>
                </wp:positionV>
                <wp:extent cx="1091565" cy="1009650"/>
                <wp:effectExtent l="0" t="0" r="32385"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1565"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44E4E2" id="Straight Connector 23" o:spid="_x0000_s1026" style="position:absolute;flip:y;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5pt,4.75pt" to="133.2pt,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" o:allowincell="f"/>
            </w:pict>
          </mc:Fallback>
        </mc:AlternateContent>
      </w:r>
    </w:p>
    <w:p w14:paraId="7E62C8A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3504" behindDoc="0" locked="0" layoutInCell="1" allowOverlap="1" wp14:anchorId="0D1115FB" wp14:editId="6384E30C">
                <wp:simplePos x="0" y="0"/>
                <wp:positionH relativeFrom="column">
                  <wp:posOffset>3139440</wp:posOffset>
                </wp:positionH>
                <wp:positionV relativeFrom="paragraph">
                  <wp:posOffset>28575</wp:posOffset>
                </wp:positionV>
                <wp:extent cx="428625" cy="274320"/>
                <wp:effectExtent l="0" t="3175" r="381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2A810" w14:textId="77777777" w:rsidR="0061678E" w:rsidRDefault="0061678E" w:rsidP="0061678E">
                            <w:r>
                              <w:t>I/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115FB" id="Text Box 20" o:spid="_x0000_s1236" type="#_x0000_t202" style="position:absolute;margin-left:247.2pt;margin-top:2.25pt;width:33.75pt;height:21.6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" filled="f" stroked="f">
                <v:textbox>
                  <w:txbxContent>
                    <w:p w14:paraId="3132A810" w14:textId="77777777" w:rsidR="0061678E" w:rsidRDefault="0061678E" w:rsidP="0061678E">
                      <w:r>
                        <w:t>I/A</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1456" behindDoc="0" locked="0" layoutInCell="1" allowOverlap="1" wp14:anchorId="7C072B48" wp14:editId="3A1466E3">
                <wp:simplePos x="0" y="0"/>
                <wp:positionH relativeFrom="column">
                  <wp:posOffset>3482340</wp:posOffset>
                </wp:positionH>
                <wp:positionV relativeFrom="paragraph">
                  <wp:posOffset>30480</wp:posOffset>
                </wp:positionV>
                <wp:extent cx="914400" cy="731520"/>
                <wp:effectExtent l="5715" t="5080" r="13335" b="6350"/>
                <wp:wrapNone/>
                <wp:docPr id="19" name="Freeform: 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731520"/>
                        </a:xfrm>
                        <a:custGeom>
                          <a:avLst/>
                          <a:gdLst>
                            <a:gd name="T0" fmla="*/ 0 w 1296"/>
                            <a:gd name="T1" fmla="*/ 720 h 720"/>
                            <a:gd name="T2" fmla="*/ 432 w 1296"/>
                            <a:gd name="T3" fmla="*/ 144 h 720"/>
                            <a:gd name="T4" fmla="*/ 1296 w 1296"/>
                            <a:gd name="T5" fmla="*/ 0 h 720"/>
                          </a:gdLst>
                          <a:ahLst/>
                          <a:cxnLst>
                            <a:cxn ang="0">
                              <a:pos x="T0" y="T1"/>
                            </a:cxn>
                            <a:cxn ang="0">
                              <a:pos x="T2" y="T3"/>
                            </a:cxn>
                            <a:cxn ang="0">
                              <a:pos x="T4" y="T5"/>
                            </a:cxn>
                          </a:cxnLst>
                          <a:rect l="0" t="0" r="r" b="b"/>
                          <a:pathLst>
                            <a:path w="1296" h="720">
                              <a:moveTo>
                                <a:pt x="0" y="720"/>
                              </a:moveTo>
                              <a:cubicBezTo>
                                <a:pt x="108" y="492"/>
                                <a:pt x="216" y="264"/>
                                <a:pt x="432" y="144"/>
                              </a:cubicBezTo>
                              <a:cubicBezTo>
                                <a:pt x="648" y="24"/>
                                <a:pt x="972" y="12"/>
                                <a:pt x="12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430CA" id="Freeform: Shape 19" o:spid="_x0000_s1026" style="position:absolute;margin-left:274.2pt;margin-top:2.4pt;width:1in;height:57.6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9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" path="m,720c108,492,216,264,432,144,648,24,972,12,1296,e" filled="f">
                <v:path arrowok="t" o:connecttype="custom" o:connectlocs="0,731520;304800,146304;914400,0" o:connectangles="0,0,0"/>
              </v:shape>
            </w:pict>
          </mc:Fallback>
        </mc:AlternateContent>
      </w:r>
    </w:p>
    <w:p w14:paraId="2EB7F01B"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182FC0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90B3F34"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F84A39A"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E85329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2480" behindDoc="0" locked="0" layoutInCell="1" allowOverlap="1" wp14:anchorId="3BBBE483" wp14:editId="323A4B75">
                <wp:simplePos x="0" y="0"/>
                <wp:positionH relativeFrom="column">
                  <wp:posOffset>4168140</wp:posOffset>
                </wp:positionH>
                <wp:positionV relativeFrom="paragraph">
                  <wp:posOffset>100330</wp:posOffset>
                </wp:positionV>
                <wp:extent cx="417195" cy="274320"/>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19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D693C" w14:textId="77777777" w:rsidR="0061678E" w:rsidRDefault="0061678E" w:rsidP="0061678E">
                            <w:r>
                              <w:t>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BE483" id="Text Box 18" o:spid="_x0000_s1237" type="#_x0000_t202" style="position:absolute;margin-left:328.2pt;margin-top:7.9pt;width:32.85pt;height:21.6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BKrugIAAMM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" filled="f" stroked="f">
                <v:textbox>
                  <w:txbxContent>
                    <w:p w14:paraId="0E8D693C" w14:textId="77777777" w:rsidR="0061678E" w:rsidRDefault="0061678E" w:rsidP="0061678E">
                      <w:r>
                        <w:t>V/V</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0432" behindDoc="0" locked="0" layoutInCell="1" allowOverlap="1" wp14:anchorId="016DA77E" wp14:editId="66BF3409">
                <wp:simplePos x="0" y="0"/>
                <wp:positionH relativeFrom="column">
                  <wp:posOffset>3482340</wp:posOffset>
                </wp:positionH>
                <wp:positionV relativeFrom="paragraph">
                  <wp:posOffset>100330</wp:posOffset>
                </wp:positionV>
                <wp:extent cx="1097280" cy="0"/>
                <wp:effectExtent l="5715" t="52705" r="20955" b="6159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6F07B" id="Straight Connector 17" o:spid="_x0000_s1026" style="position:absolute;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2pt,7.9pt" to="360.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DytNA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">
                <v:stroke endarrow="block"/>
              </v:line>
            </w:pict>
          </mc:Fallback>
        </mc:AlternateContent>
      </w:r>
    </w:p>
    <w:p w14:paraId="36F1ECE5"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A19EF92"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5008A0D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760F01B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38C0B5DF" w14:textId="77777777" w:rsidR="0061678E" w:rsidRPr="0061678E" w:rsidRDefault="0061678E" w:rsidP="0061678E">
      <w:pPr>
        <w:keepNext/>
        <w:spacing w:after="0" w:line="240" w:lineRule="auto"/>
        <w:outlineLvl w:val="0"/>
        <w:rPr>
          <w:rFonts w:ascii="Times New Roman" w:eastAsia="Times New Roman" w:hAnsi="Times New Roman" w:cs="Times New Roman"/>
          <w:b/>
          <w:caps/>
          <w:noProof/>
          <w:szCs w:val="20"/>
          <w:lang w:val="en-GB"/>
        </w:rPr>
      </w:pPr>
      <w:r w:rsidRPr="0061678E">
        <w:rPr>
          <w:rFonts w:ascii="Times New Roman" w:eastAsia="Times New Roman" w:hAnsi="Times New Roman" w:cs="Times New Roman"/>
          <w:b/>
          <w:caps/>
          <w:noProof/>
          <w:sz w:val="28"/>
          <w:szCs w:val="20"/>
          <w:lang w:val="en-US"/>
        </w:rPr>
        <mc:AlternateContent>
          <mc:Choice Requires="wps">
            <w:drawing>
              <wp:anchor distT="0" distB="0" distL="114300" distR="114300" simplePos="0" relativeHeight="252092416" behindDoc="1" locked="0" layoutInCell="1" allowOverlap="1" wp14:anchorId="503C1E01" wp14:editId="2D57DE69">
                <wp:simplePos x="0" y="0"/>
                <wp:positionH relativeFrom="column">
                  <wp:posOffset>51435</wp:posOffset>
                </wp:positionH>
                <wp:positionV relativeFrom="paragraph">
                  <wp:posOffset>62865</wp:posOffset>
                </wp:positionV>
                <wp:extent cx="1828800" cy="290830"/>
                <wp:effectExtent l="3810" t="2540" r="0" b="190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72E52" w14:textId="77777777" w:rsidR="0061678E" w:rsidRDefault="0061678E" w:rsidP="0061678E">
                            <w:r>
                              <w:rPr>
                                <w:b/>
                                <w:bCs/>
                              </w:rPr>
                              <w:t>semiconductor di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3C1E01" id="Text Box 16" o:spid="_x0000_s1238" type="#_x0000_t202" style="position:absolute;margin-left:4.05pt;margin-top:4.95pt;width:2in;height:22.9pt;z-index:-25122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sMXvAIAAMQ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" filled="f" stroked="f">
                <v:textbox>
                  <w:txbxContent>
                    <w:p w14:paraId="57772E52" w14:textId="77777777" w:rsidR="0061678E" w:rsidRDefault="0061678E" w:rsidP="0061678E">
                      <w:r>
                        <w:rPr>
                          <w:b/>
                          <w:bCs/>
                        </w:rPr>
                        <w:t>semiconductor diode</w:t>
                      </w:r>
                    </w:p>
                  </w:txbxContent>
                </v:textbox>
              </v:shape>
            </w:pict>
          </mc:Fallback>
        </mc:AlternateContent>
      </w:r>
      <w:r w:rsidRPr="0061678E">
        <w:rPr>
          <w:rFonts w:ascii="Arial" w:eastAsia="Times New Roman" w:hAnsi="Arial" w:cs="Times New Roman"/>
          <w:b/>
          <w:caps/>
          <w:noProof/>
          <w:sz w:val="28"/>
          <w:szCs w:val="20"/>
          <w:lang w:val="en-US"/>
        </w:rPr>
        <mc:AlternateContent>
          <mc:Choice Requires="wps">
            <w:drawing>
              <wp:anchor distT="0" distB="0" distL="114300" distR="114300" simplePos="0" relativeHeight="252090368" behindDoc="0" locked="0" layoutInCell="1" allowOverlap="1" wp14:anchorId="1EFC3804" wp14:editId="4CFDAB13">
                <wp:simplePos x="0" y="0"/>
                <wp:positionH relativeFrom="column">
                  <wp:posOffset>2680335</wp:posOffset>
                </wp:positionH>
                <wp:positionV relativeFrom="paragraph">
                  <wp:posOffset>62865</wp:posOffset>
                </wp:positionV>
                <wp:extent cx="3202305" cy="457200"/>
                <wp:effectExtent l="3810" t="2540" r="3810" b="0"/>
                <wp:wrapSquare wrapText="bothSides"/>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30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EAB3A" w14:textId="77777777" w:rsidR="0061678E" w:rsidRDefault="0061678E" w:rsidP="0061678E">
                            <w:pPr>
                              <w:rPr>
                                <w:b/>
                                <w:bCs/>
                              </w:rPr>
                            </w:pPr>
                            <w:r>
                              <w:rPr>
                                <w:b/>
                                <w:bCs/>
                              </w:rPr>
                              <w:t>copper sulphate solution with copper electrod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C3804" id="Text Box 15" o:spid="_x0000_s1239" type="#_x0000_t202" style="position:absolute;margin-left:211.05pt;margin-top:4.95pt;width:252.15pt;height:36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" filled="f" stroked="f">
                <v:textbox>
                  <w:txbxContent>
                    <w:p w14:paraId="2C6EAB3A" w14:textId="77777777" w:rsidR="0061678E" w:rsidRDefault="0061678E" w:rsidP="0061678E">
                      <w:pPr>
                        <w:rPr>
                          <w:b/>
                          <w:bCs/>
                        </w:rPr>
                      </w:pPr>
                      <w:r>
                        <w:rPr>
                          <w:b/>
                          <w:bCs/>
                        </w:rPr>
                        <w:t>copper sulphate solution with copper electrodes</w:t>
                      </w:r>
                    </w:p>
                  </w:txbxContent>
                </v:textbox>
                <w10:wrap type="square"/>
              </v:shape>
            </w:pict>
          </mc:Fallback>
        </mc:AlternateContent>
      </w:r>
    </w:p>
    <w:p w14:paraId="540E0C72"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59648" behindDoc="0" locked="0" layoutInCell="1" allowOverlap="1" wp14:anchorId="3A98C587" wp14:editId="11DEACC7">
                <wp:simplePos x="0" y="0"/>
                <wp:positionH relativeFrom="column">
                  <wp:posOffset>3368040</wp:posOffset>
                </wp:positionH>
                <wp:positionV relativeFrom="paragraph">
                  <wp:posOffset>196850</wp:posOffset>
                </wp:positionV>
                <wp:extent cx="0" cy="1005840"/>
                <wp:effectExtent l="53340" t="20955" r="60960" b="1143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05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187BC" id="Straight Connector 14" o:spid="_x0000_s1026" style="position:absolute;flip:y;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2pt,15.5pt" to="265.2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">
                <v:stroke endarrow="block"/>
              </v:line>
            </w:pict>
          </mc:Fallback>
        </mc:AlternateContent>
      </w:r>
    </w:p>
    <w:p w14:paraId="3A00427D"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9888" behindDoc="0" locked="0" layoutInCell="1" allowOverlap="1" wp14:anchorId="269714E1" wp14:editId="0D08B343">
                <wp:simplePos x="0" y="0"/>
                <wp:positionH relativeFrom="column">
                  <wp:posOffset>53340</wp:posOffset>
                </wp:positionH>
                <wp:positionV relativeFrom="paragraph">
                  <wp:posOffset>133350</wp:posOffset>
                </wp:positionV>
                <wp:extent cx="822960" cy="45720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5EF8B" w14:textId="77777777" w:rsidR="0061678E" w:rsidRDefault="0061678E" w:rsidP="0061678E">
                            <w:r>
                              <w:t>I / m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9714E1" id="Text Box 13" o:spid="_x0000_s1240" type="#_x0000_t202" style="position:absolute;margin-left:4.2pt;margin-top:10.5pt;width:64.8pt;height:36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6dtQIAAMM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" filled="f" stroked="f">
                <v:textbox>
                  <w:txbxContent>
                    <w:p w14:paraId="4F65EF8B" w14:textId="77777777" w:rsidR="0061678E" w:rsidRDefault="0061678E" w:rsidP="0061678E">
                      <w:r>
                        <w:t>I / mA</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5792" behindDoc="0" locked="0" layoutInCell="1" allowOverlap="1" wp14:anchorId="21D1DBAC" wp14:editId="0AE51028">
                <wp:simplePos x="0" y="0"/>
                <wp:positionH relativeFrom="column">
                  <wp:posOffset>739140</wp:posOffset>
                </wp:positionH>
                <wp:positionV relativeFrom="paragraph">
                  <wp:posOffset>19050</wp:posOffset>
                </wp:positionV>
                <wp:extent cx="640080" cy="1005840"/>
                <wp:effectExtent l="5715" t="9525" r="11430" b="13335"/>
                <wp:wrapNone/>
                <wp:docPr id="12" name="Freeform: 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0080" cy="1005840"/>
                        </a:xfrm>
                        <a:custGeom>
                          <a:avLst/>
                          <a:gdLst>
                            <a:gd name="T0" fmla="*/ 0 w 1008"/>
                            <a:gd name="T1" fmla="*/ 1584 h 1584"/>
                            <a:gd name="T2" fmla="*/ 576 w 1008"/>
                            <a:gd name="T3" fmla="*/ 1440 h 1584"/>
                            <a:gd name="T4" fmla="*/ 720 w 1008"/>
                            <a:gd name="T5" fmla="*/ 1296 h 1584"/>
                            <a:gd name="T6" fmla="*/ 864 w 1008"/>
                            <a:gd name="T7" fmla="*/ 864 h 1584"/>
                            <a:gd name="T8" fmla="*/ 1008 w 1008"/>
                            <a:gd name="T9" fmla="*/ 0 h 1584"/>
                          </a:gdLst>
                          <a:ahLst/>
                          <a:cxnLst>
                            <a:cxn ang="0">
                              <a:pos x="T0" y="T1"/>
                            </a:cxn>
                            <a:cxn ang="0">
                              <a:pos x="T2" y="T3"/>
                            </a:cxn>
                            <a:cxn ang="0">
                              <a:pos x="T4" y="T5"/>
                            </a:cxn>
                            <a:cxn ang="0">
                              <a:pos x="T6" y="T7"/>
                            </a:cxn>
                            <a:cxn ang="0">
                              <a:pos x="T8" y="T9"/>
                            </a:cxn>
                          </a:cxnLst>
                          <a:rect l="0" t="0" r="r" b="b"/>
                          <a:pathLst>
                            <a:path w="1008" h="1584">
                              <a:moveTo>
                                <a:pt x="0" y="1584"/>
                              </a:moveTo>
                              <a:cubicBezTo>
                                <a:pt x="228" y="1536"/>
                                <a:pt x="456" y="1488"/>
                                <a:pt x="576" y="1440"/>
                              </a:cubicBezTo>
                              <a:cubicBezTo>
                                <a:pt x="696" y="1392"/>
                                <a:pt x="672" y="1392"/>
                                <a:pt x="720" y="1296"/>
                              </a:cubicBezTo>
                              <a:cubicBezTo>
                                <a:pt x="768" y="1200"/>
                                <a:pt x="816" y="1080"/>
                                <a:pt x="864" y="864"/>
                              </a:cubicBezTo>
                              <a:cubicBezTo>
                                <a:pt x="912" y="648"/>
                                <a:pt x="960" y="324"/>
                                <a:pt x="100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2A118" id="Freeform: Shape 12" o:spid="_x0000_s1026" style="position:absolute;margin-left:58.2pt;margin-top:1.5pt;width:50.4pt;height:79.2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" path="m,1584v228,-48,456,-96,576,-144c696,1392,672,1392,720,1296v48,-96,96,-216,144,-432c912,648,960,324,1008,e" filled="f">
                <v:path arrowok="t" o:connecttype="custom" o:connectlocs="0,1005840;365760,914400;457200,822960;548640,548640;640080,0" o:connectangles="0,0,0,0,0"/>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2720" behindDoc="0" locked="0" layoutInCell="1" allowOverlap="1" wp14:anchorId="10A98AA1" wp14:editId="5337E986">
                <wp:simplePos x="0" y="0"/>
                <wp:positionH relativeFrom="column">
                  <wp:posOffset>624840</wp:posOffset>
                </wp:positionH>
                <wp:positionV relativeFrom="paragraph">
                  <wp:posOffset>19050</wp:posOffset>
                </wp:positionV>
                <wp:extent cx="0" cy="2377440"/>
                <wp:effectExtent l="53340" t="19050" r="60960" b="2286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7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E23F6" id="Straight Connector 11" o:spid="_x0000_s1026" style="position:absolute;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2pt,1.5pt" to="49.2pt,1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">
                <v:stroke startarrow="block" endarrow="block"/>
              </v:line>
            </w:pict>
          </mc:Fallback>
        </mc:AlternateContent>
      </w:r>
      <w:r w:rsidRPr="0061678E">
        <w:rPr>
          <w:rFonts w:ascii="Times New Roman" w:eastAsia="Times New Roman" w:hAnsi="Times New Roman" w:cs="Times New Roman"/>
          <w:b/>
          <w:noProof/>
          <w:sz w:val="20"/>
          <w:szCs w:val="20"/>
          <w:lang w:val="en-GB"/>
        </w:rPr>
        <mc:AlternateContent>
          <mc:Choice Requires="wps">
            <w:drawing>
              <wp:anchor distT="0" distB="0" distL="114300" distR="114300" simplePos="0" relativeHeight="252071936" behindDoc="0" locked="0" layoutInCell="1" allowOverlap="1" wp14:anchorId="2306ABDF" wp14:editId="51FC5CF5">
                <wp:simplePos x="0" y="0"/>
                <wp:positionH relativeFrom="column">
                  <wp:posOffset>2910840</wp:posOffset>
                </wp:positionH>
                <wp:positionV relativeFrom="paragraph">
                  <wp:posOffset>106680</wp:posOffset>
                </wp:positionV>
                <wp:extent cx="502920" cy="274320"/>
                <wp:effectExtent l="0" t="1905"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61ED8" w14:textId="77777777" w:rsidR="0061678E" w:rsidRDefault="0061678E" w:rsidP="0061678E">
                            <w:r>
                              <w:t>I/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6ABDF" id="Text Box 10" o:spid="_x0000_s1241" type="#_x0000_t202" style="position:absolute;margin-left:229.2pt;margin-top:8.4pt;width:39.6pt;height:21.6pt;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" filled="f" stroked="f">
                <v:textbox>
                  <w:txbxContent>
                    <w:p w14:paraId="5E861ED8" w14:textId="77777777" w:rsidR="0061678E" w:rsidRDefault="0061678E" w:rsidP="0061678E">
                      <w:r>
                        <w:t>I/A</w:t>
                      </w:r>
                    </w:p>
                  </w:txbxContent>
                </v:textbox>
              </v:shape>
            </w:pict>
          </mc:Fallback>
        </mc:AlternateContent>
      </w:r>
    </w:p>
    <w:p w14:paraId="37037D6B"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1696" behindDoc="0" locked="0" layoutInCell="1" allowOverlap="1" wp14:anchorId="5986FFC4" wp14:editId="486B427A">
                <wp:simplePos x="0" y="0"/>
                <wp:positionH relativeFrom="column">
                  <wp:posOffset>3352800</wp:posOffset>
                </wp:positionH>
                <wp:positionV relativeFrom="paragraph">
                  <wp:posOffset>17779</wp:posOffset>
                </wp:positionV>
                <wp:extent cx="1047750" cy="790575"/>
                <wp:effectExtent l="0" t="0" r="19050" b="2857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790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0DEA1E" id="Straight Connector 9" o:spid="_x0000_s1026" style="position:absolute;flip:y;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4pt" to="346.5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"/>
            </w:pict>
          </mc:Fallback>
        </mc:AlternateContent>
      </w:r>
    </w:p>
    <w:p w14:paraId="1BEF3AB4"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r w:rsidRPr="0061678E">
        <w:rPr>
          <w:rFonts w:ascii="Times New Roman" w:eastAsia="Times New Roman" w:hAnsi="Times New Roman" w:cs="Times New Roman"/>
          <w:noProof/>
          <w:sz w:val="24"/>
          <w:szCs w:val="20"/>
          <w:lang w:val="en-GB"/>
        </w:rPr>
        <mc:AlternateContent>
          <mc:Choice Requires="wps">
            <w:drawing>
              <wp:anchor distT="0" distB="0" distL="114300" distR="114300" simplePos="0" relativeHeight="252047360" behindDoc="0" locked="0" layoutInCell="1" allowOverlap="1" wp14:anchorId="735EAC33" wp14:editId="120123BB">
                <wp:simplePos x="0" y="0"/>
                <wp:positionH relativeFrom="column">
                  <wp:posOffset>-602615</wp:posOffset>
                </wp:positionH>
                <wp:positionV relativeFrom="paragraph">
                  <wp:posOffset>260985</wp:posOffset>
                </wp:positionV>
                <wp:extent cx="914400" cy="457200"/>
                <wp:effectExtent l="0" t="3175" r="254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7C9E01" w14:textId="77777777" w:rsidR="0061678E" w:rsidRDefault="0061678E" w:rsidP="0061678E">
                            <w:r>
                              <w:t xml:space="preserve">I / </w:t>
                            </w:r>
                            <w:r>
                              <w:sym w:font="Symbol" w:char="F06D"/>
                            </w: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5EAC33" id="Text Box 8" o:spid="_x0000_s1242" type="#_x0000_t202" style="position:absolute;margin-left:-47.45pt;margin-top:20.55pt;width:1in;height:36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" stroked="f">
                <v:textbox>
                  <w:txbxContent>
                    <w:p w14:paraId="527C9E01" w14:textId="77777777" w:rsidR="0061678E" w:rsidRDefault="0061678E" w:rsidP="0061678E">
                      <w:r>
                        <w:t xml:space="preserve">I / </w:t>
                      </w:r>
                      <w:r>
                        <w:sym w:font="Symbol" w:char="F06D"/>
                      </w:r>
                      <w:r>
                        <w:t>A</w:t>
                      </w:r>
                    </w:p>
                  </w:txbxContent>
                </v:textbox>
              </v:shape>
            </w:pict>
          </mc:Fallback>
        </mc:AlternateContent>
      </w:r>
    </w:p>
    <w:p w14:paraId="43ABD425"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31F67798" w14:textId="77777777" w:rsidR="0061678E" w:rsidRPr="0061678E" w:rsidRDefault="0061678E" w:rsidP="0061678E">
      <w:pPr>
        <w:spacing w:after="0" w:line="240" w:lineRule="auto"/>
        <w:rPr>
          <w:rFonts w:ascii="Times New Roman" w:eastAsia="Times New Roman" w:hAnsi="Times New Roman" w:cs="Times New Roman"/>
          <w:b/>
          <w:sz w:val="28"/>
          <w:szCs w:val="20"/>
          <w:lang w:val="en-GB"/>
        </w:rPr>
      </w:pPr>
    </w:p>
    <w:p w14:paraId="5756C820"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4768" behindDoc="0" locked="0" layoutInCell="1" allowOverlap="1" wp14:anchorId="50C47282" wp14:editId="1B69BA33">
                <wp:simplePos x="0" y="0"/>
                <wp:positionH relativeFrom="column">
                  <wp:posOffset>-403860</wp:posOffset>
                </wp:positionH>
                <wp:positionV relativeFrom="paragraph">
                  <wp:posOffset>25400</wp:posOffset>
                </wp:positionV>
                <wp:extent cx="1028700" cy="113665"/>
                <wp:effectExtent l="5715" t="9525" r="13335" b="10160"/>
                <wp:wrapNone/>
                <wp:docPr id="7"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13665"/>
                        </a:xfrm>
                        <a:custGeom>
                          <a:avLst/>
                          <a:gdLst>
                            <a:gd name="T0" fmla="*/ 2160 w 2160"/>
                            <a:gd name="T1" fmla="*/ 0 h 168"/>
                            <a:gd name="T2" fmla="*/ 1872 w 2160"/>
                            <a:gd name="T3" fmla="*/ 144 h 168"/>
                            <a:gd name="T4" fmla="*/ 1008 w 2160"/>
                            <a:gd name="T5" fmla="*/ 144 h 168"/>
                            <a:gd name="T6" fmla="*/ 0 w 2160"/>
                            <a:gd name="T7" fmla="*/ 144 h 168"/>
                          </a:gdLst>
                          <a:ahLst/>
                          <a:cxnLst>
                            <a:cxn ang="0">
                              <a:pos x="T0" y="T1"/>
                            </a:cxn>
                            <a:cxn ang="0">
                              <a:pos x="T2" y="T3"/>
                            </a:cxn>
                            <a:cxn ang="0">
                              <a:pos x="T4" y="T5"/>
                            </a:cxn>
                            <a:cxn ang="0">
                              <a:pos x="T6" y="T7"/>
                            </a:cxn>
                          </a:cxnLst>
                          <a:rect l="0" t="0" r="r" b="b"/>
                          <a:pathLst>
                            <a:path w="2160" h="168">
                              <a:moveTo>
                                <a:pt x="2160" y="0"/>
                              </a:moveTo>
                              <a:cubicBezTo>
                                <a:pt x="2112" y="60"/>
                                <a:pt x="2064" y="120"/>
                                <a:pt x="1872" y="144"/>
                              </a:cubicBezTo>
                              <a:cubicBezTo>
                                <a:pt x="1680" y="168"/>
                                <a:pt x="1320" y="144"/>
                                <a:pt x="1008" y="144"/>
                              </a:cubicBezTo>
                              <a:cubicBezTo>
                                <a:pt x="696" y="144"/>
                                <a:pt x="348" y="144"/>
                                <a:pt x="0"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0AF39" id="Freeform: Shape 7" o:spid="_x0000_s1026" style="position:absolute;margin-left:-31.8pt;margin-top:2pt;width:81pt;height:8.95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" path="m2160,v-48,60,-96,120,-288,144c1680,168,1320,144,1008,144v-312,,-660,,-1008,e" filled="f">
                <v:path arrowok="t" o:connecttype="custom" o:connectlocs="1028700,0;891540,97427;480060,97427;0,97427" o:connectangles="0,0,0,0"/>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3744" behindDoc="0" locked="0" layoutInCell="1" allowOverlap="1" wp14:anchorId="4218E941" wp14:editId="50B93B54">
                <wp:simplePos x="0" y="0"/>
                <wp:positionH relativeFrom="column">
                  <wp:posOffset>-632460</wp:posOffset>
                </wp:positionH>
                <wp:positionV relativeFrom="paragraph">
                  <wp:posOffset>8255</wp:posOffset>
                </wp:positionV>
                <wp:extent cx="3200400" cy="17145"/>
                <wp:effectExtent l="15240" t="59055" r="22860" b="571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171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AA49E" id="Straight Connector 6" o:spid="_x0000_s1026" style="position:absolute;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pt,.65pt" to="202.2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">
                <v:stroke startarrow="block" endarrow="block"/>
              </v:lin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8864" behindDoc="0" locked="0" layoutInCell="1" allowOverlap="1" wp14:anchorId="6D25E1C0" wp14:editId="61527397">
                <wp:simplePos x="0" y="0"/>
                <wp:positionH relativeFrom="column">
                  <wp:posOffset>1994535</wp:posOffset>
                </wp:positionH>
                <wp:positionV relativeFrom="paragraph">
                  <wp:posOffset>25400</wp:posOffset>
                </wp:positionV>
                <wp:extent cx="822960" cy="274320"/>
                <wp:effectExtent l="3810" t="0" r="1905" b="190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7B6FB" w14:textId="77777777" w:rsidR="0061678E" w:rsidRDefault="0061678E" w:rsidP="0061678E">
                            <w:r>
                              <w:t>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25E1C0" id="Text Box 5" o:spid="_x0000_s1243" type="#_x0000_t202" style="position:absolute;margin-left:157.05pt;margin-top:2pt;width:64.8pt;height:21.6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BvtugIAAME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" filled="f" stroked="f">
                <v:textbox>
                  <w:txbxContent>
                    <w:p w14:paraId="0237B6FB" w14:textId="77777777" w:rsidR="0061678E" w:rsidRDefault="0061678E" w:rsidP="0061678E">
                      <w:r>
                        <w:t>V/V</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70912" behindDoc="0" locked="0" layoutInCell="1" allowOverlap="1" wp14:anchorId="332956FA" wp14:editId="53FA769B">
                <wp:simplePos x="0" y="0"/>
                <wp:positionH relativeFrom="column">
                  <wp:posOffset>4053840</wp:posOffset>
                </wp:positionH>
                <wp:positionV relativeFrom="paragraph">
                  <wp:posOffset>-1270</wp:posOffset>
                </wp:positionV>
                <wp:extent cx="502920" cy="274320"/>
                <wp:effectExtent l="0" t="1905"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3C728" w14:textId="77777777" w:rsidR="0061678E" w:rsidRDefault="0061678E" w:rsidP="0061678E">
                            <w:r>
                              <w:t>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2956FA" id="Text Box 4" o:spid="_x0000_s1244" type="#_x0000_t202" style="position:absolute;margin-left:319.2pt;margin-top:-.1pt;width:39.6pt;height:21.6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6tetwIAAME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" filled="f" stroked="f">
                <v:textbox>
                  <w:txbxContent>
                    <w:p w14:paraId="1F23C728" w14:textId="77777777" w:rsidR="0061678E" w:rsidRDefault="0061678E" w:rsidP="0061678E">
                      <w:r>
                        <w:t>V/V</w:t>
                      </w:r>
                    </w:p>
                  </w:txbxContent>
                </v:textbox>
              </v:shape>
            </w:pict>
          </mc:Fallback>
        </mc:AlternateContent>
      </w:r>
      <w:r w:rsidRPr="0061678E">
        <w:rPr>
          <w:rFonts w:ascii="Times New Roman" w:eastAsia="Times New Roman" w:hAnsi="Times New Roman" w:cs="Times New Roman"/>
          <w:noProof/>
          <w:sz w:val="20"/>
          <w:szCs w:val="20"/>
          <w:lang w:val="en-GB"/>
        </w:rPr>
        <mc:AlternateContent>
          <mc:Choice Requires="wps">
            <w:drawing>
              <wp:anchor distT="0" distB="0" distL="114300" distR="114300" simplePos="0" relativeHeight="252060672" behindDoc="0" locked="0" layoutInCell="1" allowOverlap="1" wp14:anchorId="4AA50494" wp14:editId="37AD8DAA">
                <wp:simplePos x="0" y="0"/>
                <wp:positionH relativeFrom="column">
                  <wp:posOffset>3368040</wp:posOffset>
                </wp:positionH>
                <wp:positionV relativeFrom="paragraph">
                  <wp:posOffset>-1270</wp:posOffset>
                </wp:positionV>
                <wp:extent cx="1188720" cy="0"/>
                <wp:effectExtent l="5715" t="59055" r="15240" b="552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32232" id="Straight Connector 3" o:spid="_x0000_s1026" style="position:absolute;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2pt,-.1pt" to="358.8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">
                <v:stroke endarrow="block"/>
              </v:line>
            </w:pict>
          </mc:Fallback>
        </mc:AlternateContent>
      </w:r>
      <w:r w:rsidRPr="0061678E">
        <w:rPr>
          <w:rFonts w:ascii="Times New Roman" w:eastAsia="Times New Roman" w:hAnsi="Times New Roman" w:cs="Times New Roman"/>
          <w:sz w:val="20"/>
          <w:szCs w:val="20"/>
          <w:lang w:val="en-GB"/>
        </w:rPr>
        <w:t>.</w:t>
      </w:r>
    </w:p>
    <w:p w14:paraId="37485F86" w14:textId="77777777" w:rsidR="0061678E" w:rsidRPr="0061678E" w:rsidRDefault="0061678E" w:rsidP="0061678E">
      <w:pPr>
        <w:spacing w:after="0" w:line="240" w:lineRule="auto"/>
        <w:rPr>
          <w:rFonts w:ascii="Times New Roman" w:eastAsia="Times New Roman" w:hAnsi="Times New Roman" w:cs="Times New Roman"/>
          <w:sz w:val="20"/>
          <w:szCs w:val="20"/>
          <w:lang w:val="en-GB"/>
        </w:rPr>
      </w:pPr>
    </w:p>
    <w:p w14:paraId="6E8560BB" w14:textId="77777777" w:rsidR="0061678E" w:rsidRPr="0061678E" w:rsidRDefault="0061678E" w:rsidP="0061678E">
      <w:pPr>
        <w:keepNext/>
        <w:spacing w:after="0" w:line="240" w:lineRule="auto"/>
        <w:jc w:val="both"/>
        <w:outlineLvl w:val="5"/>
        <w:rPr>
          <w:rFonts w:ascii="Times New Roman" w:eastAsia="Times New Roman" w:hAnsi="Times New Roman" w:cs="Times New Roman"/>
          <w:b/>
          <w:sz w:val="28"/>
          <w:szCs w:val="20"/>
        </w:rPr>
      </w:pPr>
      <w:r w:rsidRPr="0061678E">
        <w:rPr>
          <w:rFonts w:ascii="Times New Roman" w:eastAsia="Times New Roman" w:hAnsi="Times New Roman" w:cs="Times New Roman"/>
          <w:b/>
          <w:noProof/>
          <w:sz w:val="28"/>
          <w:szCs w:val="20"/>
          <w:lang w:val="en-GB"/>
        </w:rPr>
        <mc:AlternateContent>
          <mc:Choice Requires="wps">
            <w:drawing>
              <wp:anchor distT="0" distB="0" distL="114300" distR="114300" simplePos="0" relativeHeight="252066816" behindDoc="0" locked="0" layoutInCell="1" allowOverlap="1" wp14:anchorId="18207BD1" wp14:editId="313AB839">
                <wp:simplePos x="0" y="0"/>
                <wp:positionH relativeFrom="column">
                  <wp:posOffset>853440</wp:posOffset>
                </wp:positionH>
                <wp:positionV relativeFrom="paragraph">
                  <wp:posOffset>59055</wp:posOffset>
                </wp:positionV>
                <wp:extent cx="1005840" cy="274320"/>
                <wp:effectExtent l="0" t="190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8246D" w14:textId="77777777" w:rsidR="0061678E" w:rsidRDefault="0061678E" w:rsidP="0061678E">
                            <w:r>
                              <w:t>Forward bi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207BD1" id="Text Box 2" o:spid="_x0000_s1245" type="#_x0000_t202" style="position:absolute;left:0;text-align:left;margin-left:67.2pt;margin-top:4.65pt;width:79.2pt;height:21.6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4MihwIAABg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" stroked="f">
                <v:textbox>
                  <w:txbxContent>
                    <w:p w14:paraId="0D88246D" w14:textId="77777777" w:rsidR="0061678E" w:rsidRDefault="0061678E" w:rsidP="0061678E">
                      <w:r>
                        <w:t>Forward bias</w:t>
                      </w:r>
                    </w:p>
                  </w:txbxContent>
                </v:textbox>
              </v:shape>
            </w:pict>
          </mc:Fallback>
        </mc:AlternateContent>
      </w:r>
      <w:r w:rsidRPr="0061678E">
        <w:rPr>
          <w:rFonts w:ascii="Times New Roman" w:eastAsia="Times New Roman" w:hAnsi="Times New Roman" w:cs="Times New Roman"/>
          <w:b/>
          <w:noProof/>
          <w:sz w:val="28"/>
          <w:szCs w:val="20"/>
          <w:lang w:val="en-GB"/>
        </w:rPr>
        <mc:AlternateContent>
          <mc:Choice Requires="wps">
            <w:drawing>
              <wp:anchor distT="0" distB="0" distL="114300" distR="114300" simplePos="0" relativeHeight="252067840" behindDoc="0" locked="0" layoutInCell="1" allowOverlap="1" wp14:anchorId="34BA3E7F" wp14:editId="67FC552B">
                <wp:simplePos x="0" y="0"/>
                <wp:positionH relativeFrom="column">
                  <wp:posOffset>-403860</wp:posOffset>
                </wp:positionH>
                <wp:positionV relativeFrom="paragraph">
                  <wp:posOffset>59055</wp:posOffset>
                </wp:positionV>
                <wp:extent cx="1005840" cy="274320"/>
                <wp:effectExtent l="0" t="190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63F14E" w14:textId="77777777" w:rsidR="0061678E" w:rsidRDefault="0061678E" w:rsidP="0061678E">
                            <w:r>
                              <w:t>Reverse bi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A3E7F" id="Text Box 1" o:spid="_x0000_s1246" type="#_x0000_t202" style="position:absolute;left:0;text-align:left;margin-left:-31.8pt;margin-top:4.65pt;width:79.2pt;height:21.6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" stroked="f">
                <v:textbox>
                  <w:txbxContent>
                    <w:p w14:paraId="4563F14E" w14:textId="77777777" w:rsidR="0061678E" w:rsidRDefault="0061678E" w:rsidP="0061678E">
                      <w:r>
                        <w:t>Reverse bias</w:t>
                      </w:r>
                    </w:p>
                  </w:txbxContent>
                </v:textbox>
              </v:shape>
            </w:pict>
          </mc:Fallback>
        </mc:AlternateContent>
      </w:r>
    </w:p>
    <w:p w14:paraId="0DDCE9F6" w14:textId="77777777" w:rsidR="002929DD" w:rsidRDefault="00CD1BFC"/>
    <w:sectPr w:rsidR="002929DD">
      <w:headerReference w:type="even" r:id="rId141"/>
      <w:headerReference w:type="default" r:id="rId142"/>
      <w:footerReference w:type="even" r:id="rId143"/>
      <w:footerReference w:type="default" r:id="rId144"/>
      <w:headerReference w:type="first" r:id="rId145"/>
      <w:footerReference w:type="first" r:id="rId14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6E93C1" w14:textId="77777777" w:rsidR="0061678E" w:rsidRDefault="0061678E" w:rsidP="0061678E">
      <w:pPr>
        <w:spacing w:after="0" w:line="240" w:lineRule="auto"/>
      </w:pPr>
      <w:r>
        <w:separator/>
      </w:r>
    </w:p>
  </w:endnote>
  <w:endnote w:type="continuationSeparator" w:id="0">
    <w:p w14:paraId="39AC818C" w14:textId="77777777" w:rsidR="0061678E" w:rsidRDefault="0061678E" w:rsidP="006167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4E2427" w14:textId="77777777" w:rsidR="00CD1BFC" w:rsidRDefault="00CD1BF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C20DCD" w14:textId="1B5F90BF" w:rsidR="00CD1BFC" w:rsidRPr="00CD1BFC" w:rsidRDefault="00CD1BFC" w:rsidP="00CD1BFC">
    <w:pPr>
      <w:pStyle w:val="Footer"/>
    </w:pPr>
    <w:r w:rsidRPr="00CD1BFC">
      <w:t>© Tom Tierney 2019, non-commercial re-use is welcome</w:t>
    </w:r>
  </w:p>
  <w:p w14:paraId="0942A266" w14:textId="0B2EBEEF" w:rsidR="00CD1BFC" w:rsidRDefault="00CD1BFC">
    <w:pPr>
      <w:pStyle w:val="Footer"/>
    </w:pPr>
    <w:bookmarkStart w:id="0" w:name="_GoBack"/>
    <w:bookmarkEnd w:id="0"/>
  </w:p>
  <w:p w14:paraId="0D0AD346" w14:textId="77777777" w:rsidR="00CD1BFC" w:rsidRDefault="00CD1BF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58456" w14:textId="77777777" w:rsidR="00CD1BFC" w:rsidRDefault="00CD1BF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5BAF0D" w14:textId="77777777" w:rsidR="0061678E" w:rsidRDefault="0061678E" w:rsidP="0061678E">
      <w:pPr>
        <w:spacing w:after="0" w:line="240" w:lineRule="auto"/>
      </w:pPr>
      <w:r>
        <w:separator/>
      </w:r>
    </w:p>
  </w:footnote>
  <w:footnote w:type="continuationSeparator" w:id="0">
    <w:p w14:paraId="548C8263" w14:textId="77777777" w:rsidR="0061678E" w:rsidRDefault="0061678E" w:rsidP="006167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FB523" w14:textId="77777777" w:rsidR="00CD1BFC" w:rsidRDefault="00CD1BF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4FCA0C" w14:textId="77777777" w:rsidR="00CD1BFC" w:rsidRDefault="00CD1BF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A016D7" w14:textId="77777777" w:rsidR="00CD1BFC" w:rsidRDefault="00CD1BF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1628A"/>
    <w:multiLevelType w:val="hybridMultilevel"/>
    <w:tmpl w:val="3F4A49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3909AD"/>
    <w:multiLevelType w:val="hybridMultilevel"/>
    <w:tmpl w:val="AC8263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2C05D9"/>
    <w:multiLevelType w:val="multilevel"/>
    <w:tmpl w:val="E124BDCA"/>
    <w:lvl w:ilvl="0">
      <w:start w:val="1"/>
      <w:numFmt w:val="decimal"/>
      <w:pStyle w:val="Caption"/>
      <w:lvlText w:val="%1."/>
      <w:lvlJc w:val="left"/>
      <w:pPr>
        <w:tabs>
          <w:tab w:val="num" w:pos="4896"/>
        </w:tabs>
        <w:ind w:left="4896"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0C4B48EF"/>
    <w:multiLevelType w:val="hybridMultilevel"/>
    <w:tmpl w:val="9668C1F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DD84FB0"/>
    <w:multiLevelType w:val="hybridMultilevel"/>
    <w:tmpl w:val="9028CC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4E602B"/>
    <w:multiLevelType w:val="multilevel"/>
    <w:tmpl w:val="58D6789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6544F03"/>
    <w:multiLevelType w:val="multilevel"/>
    <w:tmpl w:val="FDCE59C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16875E95"/>
    <w:multiLevelType w:val="hybridMultilevel"/>
    <w:tmpl w:val="7A2EBB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F95304"/>
    <w:multiLevelType w:val="hybridMultilevel"/>
    <w:tmpl w:val="32146F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0D59ED"/>
    <w:multiLevelType w:val="hybridMultilevel"/>
    <w:tmpl w:val="5BD2F5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91F7F6A"/>
    <w:multiLevelType w:val="hybridMultilevel"/>
    <w:tmpl w:val="D2D0FC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8318ED"/>
    <w:multiLevelType w:val="multilevel"/>
    <w:tmpl w:val="F77295F4"/>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15:restartNumberingAfterBreak="0">
    <w:nsid w:val="31664D5D"/>
    <w:multiLevelType w:val="multilevel"/>
    <w:tmpl w:val="6770B53A"/>
    <w:lvl w:ilvl="0">
      <w:start w:val="6"/>
      <w:numFmt w:val="decimal"/>
      <w:lvlText w:val="%1."/>
      <w:lvlJc w:val="left"/>
      <w:pPr>
        <w:tabs>
          <w:tab w:val="num" w:pos="720"/>
        </w:tabs>
        <w:ind w:left="720" w:hanging="36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3F44C6F"/>
    <w:multiLevelType w:val="multilevel"/>
    <w:tmpl w:val="F106F82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387D6069"/>
    <w:multiLevelType w:val="hybridMultilevel"/>
    <w:tmpl w:val="CB4470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BE3073"/>
    <w:multiLevelType w:val="multilevel"/>
    <w:tmpl w:val="C1F4229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15:restartNumberingAfterBreak="0">
    <w:nsid w:val="3D274A22"/>
    <w:multiLevelType w:val="multilevel"/>
    <w:tmpl w:val="206C53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FD51261"/>
    <w:multiLevelType w:val="multilevel"/>
    <w:tmpl w:val="9F8433F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FD80E6D"/>
    <w:multiLevelType w:val="hybridMultilevel"/>
    <w:tmpl w:val="5050A6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01A5CE9"/>
    <w:multiLevelType w:val="multilevel"/>
    <w:tmpl w:val="525637E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43571A42"/>
    <w:multiLevelType w:val="multilevel"/>
    <w:tmpl w:val="206C53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59E70D1"/>
    <w:multiLevelType w:val="hybridMultilevel"/>
    <w:tmpl w:val="8D625E8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5BE4EB7"/>
    <w:multiLevelType w:val="hybridMultilevel"/>
    <w:tmpl w:val="2DD6C1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7BC3923"/>
    <w:multiLevelType w:val="multilevel"/>
    <w:tmpl w:val="E3EC5780"/>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497D04F9"/>
    <w:multiLevelType w:val="multilevel"/>
    <w:tmpl w:val="0E647C36"/>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15:restartNumberingAfterBreak="0">
    <w:nsid w:val="4A3E6994"/>
    <w:multiLevelType w:val="hybridMultilevel"/>
    <w:tmpl w:val="355684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492415"/>
    <w:multiLevelType w:val="multilevel"/>
    <w:tmpl w:val="D6702CB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CC67D47"/>
    <w:multiLevelType w:val="multilevel"/>
    <w:tmpl w:val="A0D2127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4FE41884"/>
    <w:multiLevelType w:val="multilevel"/>
    <w:tmpl w:val="83C8F7C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1AC04FA"/>
    <w:multiLevelType w:val="multilevel"/>
    <w:tmpl w:val="6D6A18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52276C30"/>
    <w:multiLevelType w:val="multilevel"/>
    <w:tmpl w:val="7394833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52EB42EA"/>
    <w:multiLevelType w:val="multilevel"/>
    <w:tmpl w:val="A176D3E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585A4FDF"/>
    <w:multiLevelType w:val="hybridMultilevel"/>
    <w:tmpl w:val="A3600E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9486A0B"/>
    <w:multiLevelType w:val="multilevel"/>
    <w:tmpl w:val="E9AC2E4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598A48ED"/>
    <w:multiLevelType w:val="hybridMultilevel"/>
    <w:tmpl w:val="D12882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3D7088"/>
    <w:multiLevelType w:val="multilevel"/>
    <w:tmpl w:val="DC08B08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693F6CF8"/>
    <w:multiLevelType w:val="hybridMultilevel"/>
    <w:tmpl w:val="5D2E11A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A5B7D5F"/>
    <w:multiLevelType w:val="hybridMultilevel"/>
    <w:tmpl w:val="0F601F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D885AB2"/>
    <w:multiLevelType w:val="multilevel"/>
    <w:tmpl w:val="C5026E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15:restartNumberingAfterBreak="0">
    <w:nsid w:val="6DB32B67"/>
    <w:multiLevelType w:val="hybridMultilevel"/>
    <w:tmpl w:val="826E1D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E410E02"/>
    <w:multiLevelType w:val="multilevel"/>
    <w:tmpl w:val="08E6CF7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715D5AA5"/>
    <w:multiLevelType w:val="multilevel"/>
    <w:tmpl w:val="715EBD5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2" w15:restartNumberingAfterBreak="0">
    <w:nsid w:val="72C36220"/>
    <w:multiLevelType w:val="hybridMultilevel"/>
    <w:tmpl w:val="5E901B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4622949"/>
    <w:multiLevelType w:val="multilevel"/>
    <w:tmpl w:val="2E4A116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766E25B0"/>
    <w:multiLevelType w:val="hybridMultilevel"/>
    <w:tmpl w:val="1774146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7095BD5"/>
    <w:multiLevelType w:val="multilevel"/>
    <w:tmpl w:val="7E68E982"/>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6" w15:restartNumberingAfterBreak="0">
    <w:nsid w:val="7FC17587"/>
    <w:multiLevelType w:val="hybridMultilevel"/>
    <w:tmpl w:val="188036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15"/>
  </w:num>
  <w:num w:numId="4">
    <w:abstractNumId w:val="11"/>
  </w:num>
  <w:num w:numId="5">
    <w:abstractNumId w:val="45"/>
  </w:num>
  <w:num w:numId="6">
    <w:abstractNumId w:val="12"/>
  </w:num>
  <w:num w:numId="7">
    <w:abstractNumId w:val="41"/>
  </w:num>
  <w:num w:numId="8">
    <w:abstractNumId w:val="34"/>
  </w:num>
  <w:num w:numId="9">
    <w:abstractNumId w:val="18"/>
  </w:num>
  <w:num w:numId="10">
    <w:abstractNumId w:val="14"/>
  </w:num>
  <w:num w:numId="11">
    <w:abstractNumId w:val="32"/>
  </w:num>
  <w:num w:numId="12">
    <w:abstractNumId w:val="46"/>
  </w:num>
  <w:num w:numId="13">
    <w:abstractNumId w:val="37"/>
  </w:num>
  <w:num w:numId="14">
    <w:abstractNumId w:val="29"/>
  </w:num>
  <w:num w:numId="15">
    <w:abstractNumId w:val="30"/>
  </w:num>
  <w:num w:numId="16">
    <w:abstractNumId w:val="35"/>
  </w:num>
  <w:num w:numId="17">
    <w:abstractNumId w:val="38"/>
  </w:num>
  <w:num w:numId="18">
    <w:abstractNumId w:val="5"/>
  </w:num>
  <w:num w:numId="19">
    <w:abstractNumId w:val="19"/>
  </w:num>
  <w:num w:numId="20">
    <w:abstractNumId w:val="40"/>
  </w:num>
  <w:num w:numId="21">
    <w:abstractNumId w:val="33"/>
  </w:num>
  <w:num w:numId="22">
    <w:abstractNumId w:val="26"/>
  </w:num>
  <w:num w:numId="23">
    <w:abstractNumId w:val="6"/>
  </w:num>
  <w:num w:numId="24">
    <w:abstractNumId w:val="43"/>
  </w:num>
  <w:num w:numId="25">
    <w:abstractNumId w:val="31"/>
  </w:num>
  <w:num w:numId="26">
    <w:abstractNumId w:val="20"/>
  </w:num>
  <w:num w:numId="27">
    <w:abstractNumId w:val="28"/>
  </w:num>
  <w:num w:numId="28">
    <w:abstractNumId w:val="17"/>
  </w:num>
  <w:num w:numId="29">
    <w:abstractNumId w:val="27"/>
  </w:num>
  <w:num w:numId="30">
    <w:abstractNumId w:val="36"/>
  </w:num>
  <w:num w:numId="31">
    <w:abstractNumId w:val="22"/>
  </w:num>
  <w:num w:numId="32">
    <w:abstractNumId w:val="21"/>
  </w:num>
  <w:num w:numId="33">
    <w:abstractNumId w:val="1"/>
  </w:num>
  <w:num w:numId="34">
    <w:abstractNumId w:val="3"/>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42"/>
  </w:num>
  <w:num w:numId="38">
    <w:abstractNumId w:val="0"/>
  </w:num>
  <w:num w:numId="39">
    <w:abstractNumId w:val="7"/>
  </w:num>
  <w:num w:numId="40">
    <w:abstractNumId w:val="2"/>
  </w:num>
  <w:num w:numId="41">
    <w:abstractNumId w:val="9"/>
  </w:num>
  <w:num w:numId="42">
    <w:abstractNumId w:val="10"/>
  </w:num>
  <w:num w:numId="43">
    <w:abstractNumId w:val="8"/>
  </w:num>
  <w:num w:numId="44">
    <w:abstractNumId w:val="4"/>
  </w:num>
  <w:num w:numId="45">
    <w:abstractNumId w:val="16"/>
  </w:num>
  <w:num w:numId="46">
    <w:abstractNumId w:val="25"/>
  </w:num>
  <w:num w:numId="47">
    <w:abstractNumId w:val="44"/>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678E"/>
    <w:rsid w:val="00020576"/>
    <w:rsid w:val="0061678E"/>
    <w:rsid w:val="008D497A"/>
    <w:rsid w:val="009B09D4"/>
    <w:rsid w:val="00CC13A4"/>
    <w:rsid w:val="00CD1BFC"/>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760"/>
    <o:shapelayout v:ext="edit">
      <o:idmap v:ext="edit" data="1"/>
      <o:rules v:ext="edit">
        <o:r id="V:Rule1" type="arc" idref="#_x0000_s1293"/>
        <o:r id="V:Rule2" type="arc" idref="#_x0000_s1705"/>
        <o:r id="V:Rule3" type="arc" idref="#_x0000_s1706"/>
        <o:r id="V:Rule4" type="connector" idref="#_x0000_s1747"/>
        <o:r id="V:Rule5" type="arc" idref="#_x0000_s1755"/>
        <o:r id="V:Rule6" type="arc" idref="#_x0000_s1756"/>
      </o:rules>
    </o:shapelayout>
  </w:shapeDefaults>
  <w:decimalSymbol w:val="."/>
  <w:listSeparator w:val=","/>
  <w14:docId w14:val="7C16901C"/>
  <w15:chartTrackingRefBased/>
  <w15:docId w15:val="{9A341062-7ADB-41C2-AAB9-BEAF9FCA3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61678E"/>
    <w:pPr>
      <w:keepNext/>
      <w:spacing w:after="0" w:line="240" w:lineRule="auto"/>
      <w:outlineLvl w:val="0"/>
    </w:pPr>
    <w:rPr>
      <w:rFonts w:ascii="Arial" w:eastAsia="Times New Roman" w:hAnsi="Arial" w:cs="Times New Roman"/>
      <w:b/>
      <w:caps/>
      <w:sz w:val="28"/>
      <w:szCs w:val="20"/>
      <w:lang w:val="en-GB"/>
    </w:rPr>
  </w:style>
  <w:style w:type="paragraph" w:styleId="Heading2">
    <w:name w:val="heading 2"/>
    <w:basedOn w:val="Normal"/>
    <w:next w:val="Normal"/>
    <w:link w:val="Heading2Char"/>
    <w:qFormat/>
    <w:rsid w:val="0061678E"/>
    <w:pPr>
      <w:keepNext/>
      <w:spacing w:after="0" w:line="240" w:lineRule="auto"/>
      <w:jc w:val="both"/>
      <w:outlineLvl w:val="1"/>
    </w:pPr>
    <w:rPr>
      <w:rFonts w:ascii="Arial" w:eastAsia="Times New Roman" w:hAnsi="Arial" w:cs="Times New Roman"/>
      <w:sz w:val="28"/>
      <w:szCs w:val="20"/>
      <w:lang w:val="en-GB"/>
    </w:rPr>
  </w:style>
  <w:style w:type="paragraph" w:styleId="Heading3">
    <w:name w:val="heading 3"/>
    <w:basedOn w:val="Normal"/>
    <w:next w:val="Normal"/>
    <w:link w:val="Heading3Char"/>
    <w:qFormat/>
    <w:rsid w:val="0061678E"/>
    <w:pPr>
      <w:keepNext/>
      <w:spacing w:after="0" w:line="240" w:lineRule="auto"/>
      <w:outlineLvl w:val="2"/>
    </w:pPr>
    <w:rPr>
      <w:rFonts w:ascii="Arial" w:eastAsia="Arial Unicode MS" w:hAnsi="Arial" w:cs="Times New Roman"/>
      <w:b/>
      <w:sz w:val="28"/>
      <w:szCs w:val="20"/>
      <w:lang w:val="en-GB"/>
    </w:rPr>
  </w:style>
  <w:style w:type="paragraph" w:styleId="Heading4">
    <w:name w:val="heading 4"/>
    <w:basedOn w:val="Normal"/>
    <w:next w:val="Normal"/>
    <w:link w:val="Heading4Char"/>
    <w:qFormat/>
    <w:rsid w:val="0061678E"/>
    <w:pPr>
      <w:keepNext/>
      <w:spacing w:after="0" w:line="240" w:lineRule="auto"/>
      <w:outlineLvl w:val="3"/>
    </w:pPr>
    <w:rPr>
      <w:rFonts w:ascii="Times New Roman" w:eastAsia="Times New Roman" w:hAnsi="Times New Roman" w:cs="Times New Roman"/>
      <w:sz w:val="24"/>
      <w:szCs w:val="20"/>
      <w:lang w:val="en-GB"/>
    </w:rPr>
  </w:style>
  <w:style w:type="paragraph" w:styleId="Heading5">
    <w:name w:val="heading 5"/>
    <w:basedOn w:val="Normal"/>
    <w:next w:val="Normal"/>
    <w:link w:val="Heading5Char"/>
    <w:qFormat/>
    <w:rsid w:val="0061678E"/>
    <w:pPr>
      <w:keepNext/>
      <w:spacing w:after="0" w:line="360" w:lineRule="auto"/>
      <w:jc w:val="both"/>
      <w:outlineLvl w:val="4"/>
    </w:pPr>
    <w:rPr>
      <w:rFonts w:ascii="Times New Roman" w:eastAsia="Times New Roman" w:hAnsi="Times New Roman" w:cs="Times New Roman"/>
      <w:b/>
      <w:bCs/>
      <w:sz w:val="24"/>
      <w:szCs w:val="20"/>
      <w:lang w:val="en-GB"/>
    </w:rPr>
  </w:style>
  <w:style w:type="paragraph" w:styleId="Heading6">
    <w:name w:val="heading 6"/>
    <w:basedOn w:val="Normal"/>
    <w:next w:val="Normal"/>
    <w:link w:val="Heading6Char"/>
    <w:qFormat/>
    <w:rsid w:val="0061678E"/>
    <w:pPr>
      <w:keepNext/>
      <w:spacing w:after="0" w:line="240" w:lineRule="auto"/>
      <w:jc w:val="both"/>
      <w:outlineLvl w:val="5"/>
    </w:pPr>
    <w:rPr>
      <w:rFonts w:ascii="Times New Roman" w:eastAsia="Times New Roman" w:hAnsi="Times New Roman" w:cs="Times New Roman"/>
      <w:b/>
      <w:sz w:val="28"/>
      <w:szCs w:val="20"/>
      <w:lang w:val="en-GB"/>
    </w:rPr>
  </w:style>
  <w:style w:type="paragraph" w:styleId="Heading7">
    <w:name w:val="heading 7"/>
    <w:basedOn w:val="Normal"/>
    <w:next w:val="Normal"/>
    <w:link w:val="Heading7Char"/>
    <w:qFormat/>
    <w:rsid w:val="0061678E"/>
    <w:pPr>
      <w:keepNext/>
      <w:spacing w:after="0" w:line="240" w:lineRule="auto"/>
      <w:outlineLvl w:val="6"/>
    </w:pPr>
    <w:rPr>
      <w:rFonts w:ascii="Times New Roman" w:eastAsia="Times New Roman" w:hAnsi="Times New Roman" w:cs="Times New Roman"/>
      <w:sz w:val="44"/>
      <w:szCs w:val="20"/>
      <w:lang w:val="en-GB"/>
    </w:rPr>
  </w:style>
  <w:style w:type="paragraph" w:styleId="Heading8">
    <w:name w:val="heading 8"/>
    <w:basedOn w:val="Normal"/>
    <w:next w:val="Normal"/>
    <w:link w:val="Heading8Char"/>
    <w:qFormat/>
    <w:rsid w:val="0061678E"/>
    <w:pPr>
      <w:keepNext/>
      <w:spacing w:after="0" w:line="360" w:lineRule="auto"/>
      <w:ind w:left="357"/>
      <w:jc w:val="both"/>
      <w:outlineLvl w:val="7"/>
    </w:pPr>
    <w:rPr>
      <w:rFonts w:ascii="Times New Roman" w:eastAsia="Times New Roman" w:hAnsi="Times New Roman" w:cs="Times New Roman"/>
      <w:b/>
      <w:sz w:val="24"/>
      <w:szCs w:val="20"/>
    </w:rPr>
  </w:style>
  <w:style w:type="paragraph" w:styleId="Heading9">
    <w:name w:val="heading 9"/>
    <w:basedOn w:val="Normal"/>
    <w:next w:val="Normal"/>
    <w:link w:val="Heading9Char"/>
    <w:qFormat/>
    <w:rsid w:val="0061678E"/>
    <w:pPr>
      <w:keepNext/>
      <w:spacing w:after="0" w:line="240" w:lineRule="auto"/>
      <w:outlineLvl w:val="8"/>
    </w:pPr>
    <w:rPr>
      <w:rFonts w:ascii="Times New Roman" w:eastAsia="Times New Roman" w:hAnsi="Times New Roman" w:cs="Times New Roman"/>
      <w:sz w:val="28"/>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1678E"/>
    <w:rPr>
      <w:rFonts w:ascii="Arial" w:eastAsia="Times New Roman" w:hAnsi="Arial" w:cs="Times New Roman"/>
      <w:b/>
      <w:caps/>
      <w:sz w:val="28"/>
      <w:szCs w:val="20"/>
      <w:lang w:val="en-GB"/>
    </w:rPr>
  </w:style>
  <w:style w:type="character" w:customStyle="1" w:styleId="Heading2Char">
    <w:name w:val="Heading 2 Char"/>
    <w:basedOn w:val="DefaultParagraphFont"/>
    <w:link w:val="Heading2"/>
    <w:rsid w:val="0061678E"/>
    <w:rPr>
      <w:rFonts w:ascii="Arial" w:eastAsia="Times New Roman" w:hAnsi="Arial" w:cs="Times New Roman"/>
      <w:sz w:val="28"/>
      <w:szCs w:val="20"/>
      <w:lang w:val="en-GB"/>
    </w:rPr>
  </w:style>
  <w:style w:type="character" w:customStyle="1" w:styleId="Heading3Char">
    <w:name w:val="Heading 3 Char"/>
    <w:basedOn w:val="DefaultParagraphFont"/>
    <w:link w:val="Heading3"/>
    <w:rsid w:val="0061678E"/>
    <w:rPr>
      <w:rFonts w:ascii="Arial" w:eastAsia="Arial Unicode MS" w:hAnsi="Arial" w:cs="Times New Roman"/>
      <w:b/>
      <w:sz w:val="28"/>
      <w:szCs w:val="20"/>
      <w:lang w:val="en-GB"/>
    </w:rPr>
  </w:style>
  <w:style w:type="character" w:customStyle="1" w:styleId="Heading4Char">
    <w:name w:val="Heading 4 Char"/>
    <w:basedOn w:val="DefaultParagraphFont"/>
    <w:link w:val="Heading4"/>
    <w:rsid w:val="0061678E"/>
    <w:rPr>
      <w:rFonts w:ascii="Times New Roman" w:eastAsia="Times New Roman" w:hAnsi="Times New Roman" w:cs="Times New Roman"/>
      <w:sz w:val="24"/>
      <w:szCs w:val="20"/>
      <w:lang w:val="en-GB"/>
    </w:rPr>
  </w:style>
  <w:style w:type="character" w:customStyle="1" w:styleId="Heading5Char">
    <w:name w:val="Heading 5 Char"/>
    <w:basedOn w:val="DefaultParagraphFont"/>
    <w:link w:val="Heading5"/>
    <w:rsid w:val="0061678E"/>
    <w:rPr>
      <w:rFonts w:ascii="Times New Roman" w:eastAsia="Times New Roman" w:hAnsi="Times New Roman" w:cs="Times New Roman"/>
      <w:b/>
      <w:bCs/>
      <w:sz w:val="24"/>
      <w:szCs w:val="20"/>
      <w:lang w:val="en-GB"/>
    </w:rPr>
  </w:style>
  <w:style w:type="character" w:customStyle="1" w:styleId="Heading6Char">
    <w:name w:val="Heading 6 Char"/>
    <w:basedOn w:val="DefaultParagraphFont"/>
    <w:link w:val="Heading6"/>
    <w:rsid w:val="0061678E"/>
    <w:rPr>
      <w:rFonts w:ascii="Times New Roman" w:eastAsia="Times New Roman" w:hAnsi="Times New Roman" w:cs="Times New Roman"/>
      <w:b/>
      <w:sz w:val="28"/>
      <w:szCs w:val="20"/>
      <w:lang w:val="en-GB"/>
    </w:rPr>
  </w:style>
  <w:style w:type="character" w:customStyle="1" w:styleId="Heading7Char">
    <w:name w:val="Heading 7 Char"/>
    <w:basedOn w:val="DefaultParagraphFont"/>
    <w:link w:val="Heading7"/>
    <w:rsid w:val="0061678E"/>
    <w:rPr>
      <w:rFonts w:ascii="Times New Roman" w:eastAsia="Times New Roman" w:hAnsi="Times New Roman" w:cs="Times New Roman"/>
      <w:sz w:val="44"/>
      <w:szCs w:val="20"/>
      <w:lang w:val="en-GB"/>
    </w:rPr>
  </w:style>
  <w:style w:type="character" w:customStyle="1" w:styleId="Heading8Char">
    <w:name w:val="Heading 8 Char"/>
    <w:basedOn w:val="DefaultParagraphFont"/>
    <w:link w:val="Heading8"/>
    <w:rsid w:val="0061678E"/>
    <w:rPr>
      <w:rFonts w:ascii="Times New Roman" w:eastAsia="Times New Roman" w:hAnsi="Times New Roman" w:cs="Times New Roman"/>
      <w:b/>
      <w:sz w:val="24"/>
      <w:szCs w:val="20"/>
    </w:rPr>
  </w:style>
  <w:style w:type="character" w:customStyle="1" w:styleId="Heading9Char">
    <w:name w:val="Heading 9 Char"/>
    <w:basedOn w:val="DefaultParagraphFont"/>
    <w:link w:val="Heading9"/>
    <w:rsid w:val="0061678E"/>
    <w:rPr>
      <w:rFonts w:ascii="Times New Roman" w:eastAsia="Times New Roman" w:hAnsi="Times New Roman" w:cs="Times New Roman"/>
      <w:sz w:val="28"/>
      <w:szCs w:val="20"/>
      <w:lang w:val="en-GB"/>
    </w:rPr>
  </w:style>
  <w:style w:type="numbering" w:customStyle="1" w:styleId="NoList1">
    <w:name w:val="No List1"/>
    <w:next w:val="NoList"/>
    <w:semiHidden/>
    <w:rsid w:val="0061678E"/>
  </w:style>
  <w:style w:type="paragraph" w:customStyle="1" w:styleId="SubSubtitlePSI">
    <w:name w:val="SubSubtitle PSI"/>
    <w:rsid w:val="0061678E"/>
    <w:pPr>
      <w:spacing w:after="240" w:line="240" w:lineRule="auto"/>
    </w:pPr>
    <w:rPr>
      <w:rFonts w:ascii="Times New Roman" w:eastAsia="Times New Roman" w:hAnsi="Times New Roman" w:cs="Times New Roman"/>
      <w:b/>
      <w:sz w:val="24"/>
      <w:szCs w:val="20"/>
      <w:lang w:val="en-GB"/>
    </w:rPr>
  </w:style>
  <w:style w:type="paragraph" w:customStyle="1" w:styleId="SubtitlePSI">
    <w:name w:val="Subtitle PSI"/>
    <w:next w:val="Normal"/>
    <w:rsid w:val="0061678E"/>
    <w:pPr>
      <w:spacing w:after="240" w:line="360" w:lineRule="auto"/>
      <w:jc w:val="both"/>
    </w:pPr>
    <w:rPr>
      <w:rFonts w:ascii="Arial" w:eastAsia="Times New Roman" w:hAnsi="Arial" w:cs="Times New Roman"/>
      <w:b/>
      <w:sz w:val="28"/>
      <w:szCs w:val="20"/>
      <w:lang w:val="en-GB"/>
    </w:rPr>
  </w:style>
  <w:style w:type="paragraph" w:styleId="TOC1">
    <w:name w:val="toc 1"/>
    <w:basedOn w:val="Normal"/>
    <w:next w:val="Normal"/>
    <w:autoRedefine/>
    <w:semiHidden/>
    <w:rsid w:val="0061678E"/>
    <w:pPr>
      <w:numPr>
        <w:numId w:val="40"/>
      </w:numPr>
      <w:tabs>
        <w:tab w:val="right" w:leader="dot" w:pos="8683"/>
      </w:tabs>
      <w:spacing w:before="120" w:after="0" w:line="240" w:lineRule="auto"/>
    </w:pPr>
    <w:rPr>
      <w:rFonts w:ascii="Times New Roman" w:eastAsia="Times New Roman" w:hAnsi="Times New Roman" w:cs="Times New Roman"/>
      <w:b/>
      <w:i/>
      <w:noProof/>
      <w:sz w:val="24"/>
      <w:szCs w:val="20"/>
      <w:lang w:val="en-GB"/>
    </w:rPr>
  </w:style>
  <w:style w:type="paragraph" w:styleId="BodyText">
    <w:name w:val="Body Text"/>
    <w:basedOn w:val="Normal"/>
    <w:link w:val="BodyTextChar"/>
    <w:rsid w:val="0061678E"/>
    <w:pPr>
      <w:spacing w:after="0" w:line="240" w:lineRule="auto"/>
    </w:pPr>
    <w:rPr>
      <w:rFonts w:ascii="Times New Roman" w:eastAsia="Times New Roman" w:hAnsi="Times New Roman" w:cs="Times New Roman"/>
      <w:sz w:val="52"/>
      <w:szCs w:val="20"/>
      <w:lang w:val="en-GB"/>
    </w:rPr>
  </w:style>
  <w:style w:type="character" w:customStyle="1" w:styleId="BodyTextChar">
    <w:name w:val="Body Text Char"/>
    <w:basedOn w:val="DefaultParagraphFont"/>
    <w:link w:val="BodyText"/>
    <w:rsid w:val="0061678E"/>
    <w:rPr>
      <w:rFonts w:ascii="Times New Roman" w:eastAsia="Times New Roman" w:hAnsi="Times New Roman" w:cs="Times New Roman"/>
      <w:sz w:val="52"/>
      <w:szCs w:val="20"/>
      <w:lang w:val="en-GB"/>
    </w:rPr>
  </w:style>
  <w:style w:type="paragraph" w:styleId="BodyText3">
    <w:name w:val="Body Text 3"/>
    <w:basedOn w:val="Normal"/>
    <w:link w:val="BodyText3Char"/>
    <w:rsid w:val="0061678E"/>
    <w:pPr>
      <w:spacing w:after="0" w:line="360" w:lineRule="auto"/>
      <w:jc w:val="center"/>
    </w:pPr>
    <w:rPr>
      <w:rFonts w:ascii="Times New Roman" w:eastAsia="Times New Roman" w:hAnsi="Times New Roman" w:cs="Times New Roman"/>
      <w:b/>
      <w:bCs/>
      <w:sz w:val="28"/>
      <w:szCs w:val="20"/>
      <w:lang w:val="en-GB"/>
    </w:rPr>
  </w:style>
  <w:style w:type="character" w:customStyle="1" w:styleId="BodyText3Char">
    <w:name w:val="Body Text 3 Char"/>
    <w:basedOn w:val="DefaultParagraphFont"/>
    <w:link w:val="BodyText3"/>
    <w:rsid w:val="0061678E"/>
    <w:rPr>
      <w:rFonts w:ascii="Times New Roman" w:eastAsia="Times New Roman" w:hAnsi="Times New Roman" w:cs="Times New Roman"/>
      <w:b/>
      <w:bCs/>
      <w:sz w:val="28"/>
      <w:szCs w:val="20"/>
      <w:lang w:val="en-GB"/>
    </w:rPr>
  </w:style>
  <w:style w:type="paragraph" w:styleId="Header">
    <w:name w:val="header"/>
    <w:basedOn w:val="Normal"/>
    <w:link w:val="HeaderChar"/>
    <w:rsid w:val="0061678E"/>
    <w:pPr>
      <w:tabs>
        <w:tab w:val="center" w:pos="4153"/>
        <w:tab w:val="right" w:pos="8306"/>
      </w:tabs>
      <w:spacing w:after="0" w:line="240" w:lineRule="auto"/>
    </w:pPr>
    <w:rPr>
      <w:rFonts w:ascii="Times New Roman" w:eastAsia="Times New Roman" w:hAnsi="Times New Roman" w:cs="Times New Roman"/>
      <w:sz w:val="24"/>
      <w:szCs w:val="20"/>
      <w:lang w:val="en-GB"/>
    </w:rPr>
  </w:style>
  <w:style w:type="character" w:customStyle="1" w:styleId="HeaderChar">
    <w:name w:val="Header Char"/>
    <w:basedOn w:val="DefaultParagraphFont"/>
    <w:link w:val="Header"/>
    <w:rsid w:val="0061678E"/>
    <w:rPr>
      <w:rFonts w:ascii="Times New Roman" w:eastAsia="Times New Roman" w:hAnsi="Times New Roman" w:cs="Times New Roman"/>
      <w:sz w:val="24"/>
      <w:szCs w:val="20"/>
      <w:lang w:val="en-GB"/>
    </w:rPr>
  </w:style>
  <w:style w:type="paragraph" w:styleId="BodyTextIndent">
    <w:name w:val="Body Text Indent"/>
    <w:basedOn w:val="Normal"/>
    <w:link w:val="BodyTextIndentChar"/>
    <w:rsid w:val="0061678E"/>
    <w:pPr>
      <w:spacing w:after="0" w:line="240" w:lineRule="auto"/>
      <w:ind w:left="1843"/>
    </w:pPr>
    <w:rPr>
      <w:rFonts w:ascii="Times New Roman" w:eastAsia="Times New Roman" w:hAnsi="Times New Roman" w:cs="Times New Roman"/>
      <w:sz w:val="24"/>
      <w:szCs w:val="20"/>
      <w:lang w:val="en-GB"/>
    </w:rPr>
  </w:style>
  <w:style w:type="character" w:customStyle="1" w:styleId="BodyTextIndentChar">
    <w:name w:val="Body Text Indent Char"/>
    <w:basedOn w:val="DefaultParagraphFont"/>
    <w:link w:val="BodyTextIndent"/>
    <w:rsid w:val="0061678E"/>
    <w:rPr>
      <w:rFonts w:ascii="Times New Roman" w:eastAsia="Times New Roman" w:hAnsi="Times New Roman" w:cs="Times New Roman"/>
      <w:sz w:val="24"/>
      <w:szCs w:val="20"/>
      <w:lang w:val="en-GB"/>
    </w:rPr>
  </w:style>
  <w:style w:type="paragraph" w:styleId="BodyText2">
    <w:name w:val="Body Text 2"/>
    <w:basedOn w:val="Normal"/>
    <w:link w:val="BodyText2Char"/>
    <w:rsid w:val="0061678E"/>
    <w:pPr>
      <w:spacing w:after="0" w:line="240" w:lineRule="auto"/>
    </w:pPr>
    <w:rPr>
      <w:rFonts w:ascii="Times New Roman" w:eastAsia="Times New Roman" w:hAnsi="Times New Roman" w:cs="Times New Roman"/>
      <w:sz w:val="32"/>
      <w:szCs w:val="20"/>
      <w:lang w:val="en-GB"/>
    </w:rPr>
  </w:style>
  <w:style w:type="character" w:customStyle="1" w:styleId="BodyText2Char">
    <w:name w:val="Body Text 2 Char"/>
    <w:basedOn w:val="DefaultParagraphFont"/>
    <w:link w:val="BodyText2"/>
    <w:rsid w:val="0061678E"/>
    <w:rPr>
      <w:rFonts w:ascii="Times New Roman" w:eastAsia="Times New Roman" w:hAnsi="Times New Roman" w:cs="Times New Roman"/>
      <w:sz w:val="32"/>
      <w:szCs w:val="20"/>
      <w:lang w:val="en-GB"/>
    </w:rPr>
  </w:style>
  <w:style w:type="paragraph" w:styleId="Title">
    <w:name w:val="Title"/>
    <w:basedOn w:val="Normal"/>
    <w:link w:val="TitleChar"/>
    <w:qFormat/>
    <w:rsid w:val="0061678E"/>
    <w:pPr>
      <w:spacing w:after="0" w:line="240" w:lineRule="auto"/>
      <w:jc w:val="center"/>
    </w:pPr>
    <w:rPr>
      <w:rFonts w:ascii="Times New Roman" w:eastAsia="Times New Roman" w:hAnsi="Times New Roman" w:cs="Times New Roman"/>
      <w:b/>
      <w:sz w:val="32"/>
      <w:szCs w:val="20"/>
      <w:u w:val="single"/>
      <w:lang w:val="en-GB"/>
    </w:rPr>
  </w:style>
  <w:style w:type="character" w:customStyle="1" w:styleId="TitleChar">
    <w:name w:val="Title Char"/>
    <w:basedOn w:val="DefaultParagraphFont"/>
    <w:link w:val="Title"/>
    <w:rsid w:val="0061678E"/>
    <w:rPr>
      <w:rFonts w:ascii="Times New Roman" w:eastAsia="Times New Roman" w:hAnsi="Times New Roman" w:cs="Times New Roman"/>
      <w:b/>
      <w:sz w:val="32"/>
      <w:szCs w:val="20"/>
      <w:u w:val="single"/>
      <w:lang w:val="en-GB"/>
    </w:rPr>
  </w:style>
  <w:style w:type="paragraph" w:styleId="Subtitle">
    <w:name w:val="Subtitle"/>
    <w:basedOn w:val="Normal"/>
    <w:link w:val="SubtitleChar"/>
    <w:qFormat/>
    <w:rsid w:val="0061678E"/>
    <w:pPr>
      <w:spacing w:after="0" w:line="240" w:lineRule="auto"/>
    </w:pPr>
    <w:rPr>
      <w:rFonts w:ascii="Times New Roman" w:eastAsia="Times New Roman" w:hAnsi="Times New Roman" w:cs="Times New Roman"/>
      <w:sz w:val="28"/>
      <w:szCs w:val="20"/>
      <w:lang w:val="en-GB"/>
    </w:rPr>
  </w:style>
  <w:style w:type="character" w:customStyle="1" w:styleId="SubtitleChar">
    <w:name w:val="Subtitle Char"/>
    <w:basedOn w:val="DefaultParagraphFont"/>
    <w:link w:val="Subtitle"/>
    <w:rsid w:val="0061678E"/>
    <w:rPr>
      <w:rFonts w:ascii="Times New Roman" w:eastAsia="Times New Roman" w:hAnsi="Times New Roman" w:cs="Times New Roman"/>
      <w:sz w:val="28"/>
      <w:szCs w:val="20"/>
      <w:lang w:val="en-GB"/>
    </w:rPr>
  </w:style>
  <w:style w:type="paragraph" w:styleId="Caption">
    <w:name w:val="caption"/>
    <w:basedOn w:val="Normal"/>
    <w:next w:val="Normal"/>
    <w:qFormat/>
    <w:rsid w:val="0061678E"/>
    <w:pPr>
      <w:numPr>
        <w:numId w:val="40"/>
      </w:numPr>
      <w:tabs>
        <w:tab w:val="clear" w:pos="4896"/>
      </w:tabs>
      <w:spacing w:after="0" w:line="240" w:lineRule="auto"/>
      <w:ind w:left="0" w:firstLine="0"/>
    </w:pPr>
    <w:rPr>
      <w:rFonts w:ascii="Arial" w:eastAsia="Times New Roman" w:hAnsi="Arial" w:cs="Times New Roman"/>
      <w:b/>
      <w:sz w:val="28"/>
      <w:szCs w:val="20"/>
      <w:lang w:val="en-GB"/>
    </w:rPr>
  </w:style>
  <w:style w:type="paragraph" w:styleId="PlainText">
    <w:name w:val="Plain Text"/>
    <w:basedOn w:val="Normal"/>
    <w:link w:val="PlainTextChar"/>
    <w:rsid w:val="0061678E"/>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61678E"/>
    <w:rPr>
      <w:rFonts w:ascii="Courier New" w:eastAsia="Times New Roman" w:hAnsi="Courier New" w:cs="Times New Roman"/>
      <w:sz w:val="20"/>
      <w:szCs w:val="20"/>
      <w:lang w:val="en-US"/>
    </w:rPr>
  </w:style>
  <w:style w:type="paragraph" w:styleId="FootnoteText">
    <w:name w:val="footnote text"/>
    <w:basedOn w:val="Normal"/>
    <w:link w:val="FootnoteTextChar"/>
    <w:semiHidden/>
    <w:rsid w:val="0061678E"/>
    <w:pPr>
      <w:spacing w:after="0" w:line="240" w:lineRule="auto"/>
    </w:pPr>
    <w:rPr>
      <w:rFonts w:ascii="Times New Roman" w:eastAsia="Times New Roman" w:hAnsi="Times New Roman" w:cs="Times New Roman"/>
      <w:sz w:val="20"/>
      <w:szCs w:val="20"/>
      <w:lang w:val="en-GB"/>
    </w:rPr>
  </w:style>
  <w:style w:type="character" w:customStyle="1" w:styleId="FootnoteTextChar">
    <w:name w:val="Footnote Text Char"/>
    <w:basedOn w:val="DefaultParagraphFont"/>
    <w:link w:val="FootnoteText"/>
    <w:semiHidden/>
    <w:rsid w:val="0061678E"/>
    <w:rPr>
      <w:rFonts w:ascii="Times New Roman" w:eastAsia="Times New Roman" w:hAnsi="Times New Roman" w:cs="Times New Roman"/>
      <w:sz w:val="20"/>
      <w:szCs w:val="20"/>
      <w:lang w:val="en-GB"/>
    </w:rPr>
  </w:style>
  <w:style w:type="character" w:styleId="FootnoteReference">
    <w:name w:val="footnote reference"/>
    <w:semiHidden/>
    <w:rsid w:val="0061678E"/>
    <w:rPr>
      <w:vertAlign w:val="superscript"/>
    </w:rPr>
  </w:style>
  <w:style w:type="character" w:styleId="PageNumber">
    <w:name w:val="page number"/>
    <w:basedOn w:val="DefaultParagraphFont"/>
    <w:rsid w:val="0061678E"/>
  </w:style>
  <w:style w:type="paragraph" w:styleId="Footer">
    <w:name w:val="footer"/>
    <w:basedOn w:val="Normal"/>
    <w:link w:val="FooterChar"/>
    <w:uiPriority w:val="99"/>
    <w:rsid w:val="0061678E"/>
    <w:pPr>
      <w:tabs>
        <w:tab w:val="center" w:pos="4153"/>
        <w:tab w:val="right" w:pos="8306"/>
      </w:tabs>
      <w:spacing w:after="0" w:line="240" w:lineRule="auto"/>
    </w:pPr>
    <w:rPr>
      <w:rFonts w:ascii="Times New Roman" w:eastAsia="Times New Roman" w:hAnsi="Times New Roman" w:cs="Times New Roman"/>
      <w:sz w:val="20"/>
      <w:szCs w:val="20"/>
      <w:lang w:val="en-GB"/>
    </w:rPr>
  </w:style>
  <w:style w:type="character" w:customStyle="1" w:styleId="FooterChar">
    <w:name w:val="Footer Char"/>
    <w:basedOn w:val="DefaultParagraphFont"/>
    <w:link w:val="Footer"/>
    <w:uiPriority w:val="99"/>
    <w:rsid w:val="0061678E"/>
    <w:rPr>
      <w:rFonts w:ascii="Times New Roman" w:eastAsia="Times New Roman" w:hAnsi="Times New Roman" w:cs="Times New Roman"/>
      <w:sz w:val="20"/>
      <w:szCs w:val="20"/>
      <w:lang w:val="en-GB"/>
    </w:rPr>
  </w:style>
  <w:style w:type="character" w:customStyle="1" w:styleId="st">
    <w:name w:val="st"/>
    <w:rsid w:val="0061678E"/>
  </w:style>
  <w:style w:type="character" w:styleId="Hyperlink">
    <w:name w:val="Hyperlink"/>
    <w:uiPriority w:val="99"/>
    <w:unhideWhenUsed/>
    <w:rsid w:val="0061678E"/>
    <w:rPr>
      <w:color w:val="0000FF"/>
      <w:u w:val="single"/>
    </w:rPr>
  </w:style>
  <w:style w:type="paragraph" w:styleId="BodyTextIndent3">
    <w:name w:val="Body Text Indent 3"/>
    <w:basedOn w:val="Default"/>
    <w:next w:val="Default"/>
    <w:link w:val="BodyTextIndent3Char"/>
    <w:rsid w:val="0061678E"/>
    <w:rPr>
      <w:color w:val="auto"/>
      <w:sz w:val="20"/>
    </w:rPr>
  </w:style>
  <w:style w:type="character" w:customStyle="1" w:styleId="BodyTextIndent3Char">
    <w:name w:val="Body Text Indent 3 Char"/>
    <w:basedOn w:val="DefaultParagraphFont"/>
    <w:link w:val="BodyTextIndent3"/>
    <w:rsid w:val="0061678E"/>
    <w:rPr>
      <w:rFonts w:ascii="Times New Roman" w:eastAsia="Times New Roman" w:hAnsi="Times New Roman" w:cs="Times New Roman"/>
      <w:sz w:val="20"/>
      <w:szCs w:val="24"/>
      <w:lang w:val="en-US"/>
    </w:rPr>
  </w:style>
  <w:style w:type="paragraph" w:customStyle="1" w:styleId="Default">
    <w:name w:val="Default"/>
    <w:rsid w:val="0061678E"/>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alloonText">
    <w:name w:val="Balloon Text"/>
    <w:basedOn w:val="Normal"/>
    <w:link w:val="BalloonTextChar"/>
    <w:rsid w:val="0061678E"/>
    <w:pPr>
      <w:spacing w:after="0" w:line="240" w:lineRule="auto"/>
    </w:pPr>
    <w:rPr>
      <w:rFonts w:ascii="Tahoma" w:eastAsia="Times New Roman" w:hAnsi="Tahoma" w:cs="Tahoma"/>
      <w:sz w:val="16"/>
      <w:szCs w:val="16"/>
      <w:lang w:val="en-GB"/>
    </w:rPr>
  </w:style>
  <w:style w:type="character" w:customStyle="1" w:styleId="BalloonTextChar">
    <w:name w:val="Balloon Text Char"/>
    <w:basedOn w:val="DefaultParagraphFont"/>
    <w:link w:val="BalloonText"/>
    <w:rsid w:val="0061678E"/>
    <w:rPr>
      <w:rFonts w:ascii="Tahoma" w:eastAsia="Times New Roman" w:hAnsi="Tahoma" w:cs="Tahoma"/>
      <w:sz w:val="16"/>
      <w:szCs w:val="16"/>
      <w:lang w:val="en-GB"/>
    </w:rPr>
  </w:style>
  <w:style w:type="table" w:styleId="TableGrid">
    <w:name w:val="Table Grid"/>
    <w:basedOn w:val="TableNormal"/>
    <w:rsid w:val="0061678E"/>
    <w:pPr>
      <w:spacing w:after="0" w:line="240" w:lineRule="auto"/>
    </w:pPr>
    <w:rPr>
      <w:rFonts w:ascii="Times New Roman" w:eastAsia="Times New Roman" w:hAnsi="Times New Roman" w:cs="Times New Roman"/>
      <w:sz w:val="20"/>
      <w:szCs w:val="20"/>
      <w:lang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61678E"/>
    <w:rPr>
      <w:sz w:val="16"/>
      <w:szCs w:val="16"/>
    </w:rPr>
  </w:style>
  <w:style w:type="paragraph" w:styleId="CommentText">
    <w:name w:val="annotation text"/>
    <w:basedOn w:val="Normal"/>
    <w:link w:val="CommentTextChar"/>
    <w:rsid w:val="0061678E"/>
    <w:pPr>
      <w:spacing w:after="0" w:line="240" w:lineRule="auto"/>
    </w:pPr>
    <w:rPr>
      <w:rFonts w:ascii="Times New Roman" w:eastAsia="Times New Roman" w:hAnsi="Times New Roman" w:cs="Times New Roman"/>
      <w:sz w:val="20"/>
      <w:szCs w:val="20"/>
      <w:lang w:val="en-GB"/>
    </w:rPr>
  </w:style>
  <w:style w:type="character" w:customStyle="1" w:styleId="CommentTextChar">
    <w:name w:val="Comment Text Char"/>
    <w:basedOn w:val="DefaultParagraphFont"/>
    <w:link w:val="CommentText"/>
    <w:rsid w:val="0061678E"/>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rsid w:val="0061678E"/>
    <w:rPr>
      <w:b/>
      <w:bCs/>
    </w:rPr>
  </w:style>
  <w:style w:type="character" w:customStyle="1" w:styleId="CommentSubjectChar">
    <w:name w:val="Comment Subject Char"/>
    <w:basedOn w:val="CommentTextChar"/>
    <w:link w:val="CommentSubject"/>
    <w:rsid w:val="0061678E"/>
    <w:rPr>
      <w:rFonts w:ascii="Times New Roman" w:eastAsia="Times New Roman" w:hAnsi="Times New Roman" w:cs="Times New Roman"/>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7.wmf"/><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oleObject" Target="embeddings/oleObject48.bin"/><Relationship Id="rId89" Type="http://schemas.openxmlformats.org/officeDocument/2006/relationships/oleObject" Target="embeddings/oleObject51.bin"/><Relationship Id="rId112" Type="http://schemas.openxmlformats.org/officeDocument/2006/relationships/oleObject" Target="embeddings/oleObject62.bin"/><Relationship Id="rId133" Type="http://schemas.openxmlformats.org/officeDocument/2006/relationships/image" Target="media/image48.wmf"/><Relationship Id="rId138" Type="http://schemas.openxmlformats.org/officeDocument/2006/relationships/image" Target="media/image50.wmf"/><Relationship Id="rId16" Type="http://schemas.openxmlformats.org/officeDocument/2006/relationships/oleObject" Target="embeddings/oleObject4.bin"/><Relationship Id="rId107" Type="http://schemas.openxmlformats.org/officeDocument/2006/relationships/image" Target="media/image39.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image" Target="media/image24.wmf"/><Relationship Id="rId79" Type="http://schemas.openxmlformats.org/officeDocument/2006/relationships/image" Target="media/image26.wmf"/><Relationship Id="rId102" Type="http://schemas.openxmlformats.org/officeDocument/2006/relationships/oleObject" Target="embeddings/oleObject57.bin"/><Relationship Id="rId123" Type="http://schemas.openxmlformats.org/officeDocument/2006/relationships/oleObject" Target="embeddings/oleObject68.bin"/><Relationship Id="rId128" Type="http://schemas.openxmlformats.org/officeDocument/2006/relationships/oleObject" Target="embeddings/oleObject73.bin"/><Relationship Id="rId144" Type="http://schemas.openxmlformats.org/officeDocument/2006/relationships/footer" Target="footer2.xml"/><Relationship Id="rId5" Type="http://schemas.openxmlformats.org/officeDocument/2006/relationships/styles" Target="styles.xml"/><Relationship Id="rId90" Type="http://schemas.openxmlformats.org/officeDocument/2006/relationships/image" Target="media/image30.gif"/><Relationship Id="rId95" Type="http://schemas.openxmlformats.org/officeDocument/2006/relationships/image" Target="media/image33.wmf"/><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2.bin"/><Relationship Id="rId64" Type="http://schemas.openxmlformats.org/officeDocument/2006/relationships/oleObject" Target="embeddings/oleObject36.bin"/><Relationship Id="rId69" Type="http://schemas.openxmlformats.org/officeDocument/2006/relationships/image" Target="media/image22.wmf"/><Relationship Id="rId113" Type="http://schemas.openxmlformats.org/officeDocument/2006/relationships/image" Target="media/image42.wmf"/><Relationship Id="rId118" Type="http://schemas.openxmlformats.org/officeDocument/2006/relationships/oleObject" Target="embeddings/oleObject65.bin"/><Relationship Id="rId134" Type="http://schemas.openxmlformats.org/officeDocument/2006/relationships/oleObject" Target="embeddings/oleObject77.bin"/><Relationship Id="rId139" Type="http://schemas.openxmlformats.org/officeDocument/2006/relationships/oleObject" Target="embeddings/oleObject80.bin"/><Relationship Id="rId80" Type="http://schemas.openxmlformats.org/officeDocument/2006/relationships/oleObject" Target="embeddings/oleObject45.bin"/><Relationship Id="rId85" Type="http://schemas.openxmlformats.org/officeDocument/2006/relationships/oleObject" Target="embeddings/oleObject49.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image" Target="media/image21.wmf"/><Relationship Id="rId103" Type="http://schemas.openxmlformats.org/officeDocument/2006/relationships/image" Target="media/image37.wmf"/><Relationship Id="rId108" Type="http://schemas.openxmlformats.org/officeDocument/2006/relationships/oleObject" Target="embeddings/oleObject60.bin"/><Relationship Id="rId116" Type="http://schemas.openxmlformats.org/officeDocument/2006/relationships/oleObject" Target="embeddings/oleObject64.bin"/><Relationship Id="rId124" Type="http://schemas.openxmlformats.org/officeDocument/2006/relationships/oleObject" Target="embeddings/oleObject69.bin"/><Relationship Id="rId129" Type="http://schemas.openxmlformats.org/officeDocument/2006/relationships/oleObject" Target="embeddings/oleObject74.bin"/><Relationship Id="rId137"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image" Target="media/image19.wmf"/><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7.bin"/><Relationship Id="rId88" Type="http://schemas.openxmlformats.org/officeDocument/2006/relationships/image" Target="media/image29.wmf"/><Relationship Id="rId91" Type="http://schemas.openxmlformats.org/officeDocument/2006/relationships/image" Target="media/image31.wmf"/><Relationship Id="rId96" Type="http://schemas.openxmlformats.org/officeDocument/2006/relationships/oleObject" Target="embeddings/oleObject54.bin"/><Relationship Id="rId111" Type="http://schemas.openxmlformats.org/officeDocument/2006/relationships/image" Target="media/image41.wmf"/><Relationship Id="rId132" Type="http://schemas.openxmlformats.org/officeDocument/2006/relationships/oleObject" Target="embeddings/oleObject76.bin"/><Relationship Id="rId140" Type="http://schemas.openxmlformats.org/officeDocument/2006/relationships/image" Target="media/image51.gif"/><Relationship Id="rId14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3.bin"/><Relationship Id="rId57" Type="http://schemas.openxmlformats.org/officeDocument/2006/relationships/oleObject" Target="embeddings/oleObject29.bin"/><Relationship Id="rId106" Type="http://schemas.openxmlformats.org/officeDocument/2006/relationships/oleObject" Target="embeddings/oleObject59.bin"/><Relationship Id="rId114" Type="http://schemas.openxmlformats.org/officeDocument/2006/relationships/oleObject" Target="embeddings/oleObject63.bin"/><Relationship Id="rId119" Type="http://schemas.openxmlformats.org/officeDocument/2006/relationships/image" Target="media/image45.wmf"/><Relationship Id="rId127" Type="http://schemas.openxmlformats.org/officeDocument/2006/relationships/oleObject" Target="embeddings/oleObject72.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image" Target="media/image20.wmf"/><Relationship Id="rId73" Type="http://schemas.openxmlformats.org/officeDocument/2006/relationships/oleObject" Target="embeddings/oleObject41.bin"/><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image" Target="media/image28.wmf"/><Relationship Id="rId94" Type="http://schemas.openxmlformats.org/officeDocument/2006/relationships/oleObject" Target="embeddings/oleObject53.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7.bin"/><Relationship Id="rId130" Type="http://schemas.openxmlformats.org/officeDocument/2006/relationships/image" Target="media/image47.wmf"/><Relationship Id="rId135" Type="http://schemas.openxmlformats.org/officeDocument/2006/relationships/oleObject" Target="embeddings/oleObject78.bin"/><Relationship Id="rId143" Type="http://schemas.openxmlformats.org/officeDocument/2006/relationships/footer" Target="footer1.xml"/><Relationship Id="rId148"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40.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43.bin"/><Relationship Id="rId97" Type="http://schemas.openxmlformats.org/officeDocument/2006/relationships/image" Target="media/image34.wmf"/><Relationship Id="rId104" Type="http://schemas.openxmlformats.org/officeDocument/2006/relationships/oleObject" Target="embeddings/oleObject58.bin"/><Relationship Id="rId120" Type="http://schemas.openxmlformats.org/officeDocument/2006/relationships/oleObject" Target="embeddings/oleObject66.bin"/><Relationship Id="rId125" Type="http://schemas.openxmlformats.org/officeDocument/2006/relationships/oleObject" Target="embeddings/oleObject70.bin"/><Relationship Id="rId141" Type="http://schemas.openxmlformats.org/officeDocument/2006/relationships/header" Target="header1.xml"/><Relationship Id="rId146"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image" Target="media/image23.wmf"/><Relationship Id="rId92" Type="http://schemas.openxmlformats.org/officeDocument/2006/relationships/oleObject" Target="embeddings/oleObject52.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7.gif"/><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7.bin"/><Relationship Id="rId87" Type="http://schemas.openxmlformats.org/officeDocument/2006/relationships/oleObject" Target="embeddings/oleObject50.bin"/><Relationship Id="rId110" Type="http://schemas.openxmlformats.org/officeDocument/2006/relationships/oleObject" Target="embeddings/oleObject61.bin"/><Relationship Id="rId115" Type="http://schemas.openxmlformats.org/officeDocument/2006/relationships/image" Target="media/image43.wmf"/><Relationship Id="rId131" Type="http://schemas.openxmlformats.org/officeDocument/2006/relationships/oleObject" Target="embeddings/oleObject75.bin"/><Relationship Id="rId136" Type="http://schemas.openxmlformats.org/officeDocument/2006/relationships/image" Target="media/image49.wmf"/><Relationship Id="rId61" Type="http://schemas.openxmlformats.org/officeDocument/2006/relationships/oleObject" Target="embeddings/oleObject33.bin"/><Relationship Id="rId82" Type="http://schemas.openxmlformats.org/officeDocument/2006/relationships/image" Target="media/image27.wmf"/><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25.wmf"/><Relationship Id="rId100" Type="http://schemas.openxmlformats.org/officeDocument/2006/relationships/oleObject" Target="embeddings/oleObject56.bin"/><Relationship Id="rId105" Type="http://schemas.openxmlformats.org/officeDocument/2006/relationships/image" Target="media/image38.wmf"/><Relationship Id="rId126" Type="http://schemas.openxmlformats.org/officeDocument/2006/relationships/oleObject" Target="embeddings/oleObject71.bin"/><Relationship Id="rId14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18.wmf"/><Relationship Id="rId72" Type="http://schemas.openxmlformats.org/officeDocument/2006/relationships/oleObject" Target="embeddings/oleObject40.bin"/><Relationship Id="rId93" Type="http://schemas.openxmlformats.org/officeDocument/2006/relationships/image" Target="media/image32.wmf"/><Relationship Id="rId98" Type="http://schemas.openxmlformats.org/officeDocument/2006/relationships/oleObject" Target="embeddings/oleObject55.bin"/><Relationship Id="rId121" Type="http://schemas.openxmlformats.org/officeDocument/2006/relationships/image" Target="media/image46.wmf"/><Relationship Id="rId14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EF0FA6-4247-4E9B-A8FA-575658D603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CA3A602-D142-4099-986A-E561AF985982}">
  <ds:schemaRefs>
    <ds:schemaRef ds:uri="http://schemas.microsoft.com/sharepoint/v3/contenttype/forms"/>
  </ds:schemaRefs>
</ds:datastoreItem>
</file>

<file path=customXml/itemProps3.xml><?xml version="1.0" encoding="utf-8"?>
<ds:datastoreItem xmlns:ds="http://schemas.openxmlformats.org/officeDocument/2006/customXml" ds:itemID="{B04EE5D3-19BF-48AE-9FA3-CAA81BFF4DE4}">
  <ds:schemaRefs>
    <ds:schemaRef ds:uri="11802992-a67b-4895-bf87-1ec05fd96432"/>
    <ds:schemaRef ds:uri="http://purl.org/dc/elements/1.1/"/>
    <ds:schemaRef ds:uri="http://schemas.microsoft.com/office/2006/metadata/properties"/>
    <ds:schemaRef ds:uri="http://purl.org/dc/terms/"/>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3410</Words>
  <Characters>19442</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St Vincents Castleknock College</Company>
  <LinksUpToDate>false</LinksUpToDate>
  <CharactersWithSpaces>22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4</cp:revision>
  <dcterms:created xsi:type="dcterms:W3CDTF">2019-10-08T14:09:00Z</dcterms:created>
  <dcterms:modified xsi:type="dcterms:W3CDTF">2019-10-08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